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622" r:id="rId2"/>
    <p:sldId id="623" r:id="rId3"/>
    <p:sldId id="690" r:id="rId4"/>
    <p:sldId id="691" r:id="rId5"/>
    <p:sldId id="692" r:id="rId6"/>
    <p:sldId id="693" r:id="rId7"/>
    <p:sldId id="695" r:id="rId8"/>
    <p:sldId id="696" r:id="rId9"/>
    <p:sldId id="740" r:id="rId10"/>
    <p:sldId id="697" r:id="rId11"/>
    <p:sldId id="698" r:id="rId12"/>
    <p:sldId id="741" r:id="rId13"/>
    <p:sldId id="639" r:id="rId14"/>
    <p:sldId id="688" r:id="rId15"/>
    <p:sldId id="689" r:id="rId16"/>
    <p:sldId id="659" r:id="rId17"/>
    <p:sldId id="742" r:id="rId18"/>
    <p:sldId id="743" r:id="rId19"/>
    <p:sldId id="660" r:id="rId20"/>
    <p:sldId id="661" r:id="rId21"/>
    <p:sldId id="641" r:id="rId22"/>
    <p:sldId id="663" r:id="rId23"/>
    <p:sldId id="664" r:id="rId24"/>
    <p:sldId id="722" r:id="rId25"/>
    <p:sldId id="646" r:id="rId26"/>
    <p:sldId id="652" r:id="rId27"/>
    <p:sldId id="653" r:id="rId28"/>
    <p:sldId id="654" r:id="rId29"/>
    <p:sldId id="655" r:id="rId30"/>
    <p:sldId id="733" r:id="rId31"/>
    <p:sldId id="735" r:id="rId32"/>
    <p:sldId id="736" r:id="rId33"/>
    <p:sldId id="737" r:id="rId34"/>
    <p:sldId id="727" r:id="rId35"/>
    <p:sldId id="728" r:id="rId36"/>
    <p:sldId id="738" r:id="rId37"/>
    <p:sldId id="739" r:id="rId38"/>
    <p:sldId id="687" r:id="rId39"/>
    <p:sldId id="681" r:id="rId40"/>
    <p:sldId id="744" r:id="rId41"/>
    <p:sldId id="745" r:id="rId42"/>
    <p:sldId id="746" r:id="rId43"/>
    <p:sldId id="682" r:id="rId44"/>
    <p:sldId id="686" r:id="rId45"/>
  </p:sldIdLst>
  <p:sldSz cx="9144000" cy="6858000" type="overhead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0099"/>
    <a:srgbClr val="0000FF"/>
    <a:srgbClr val="006600"/>
    <a:srgbClr val="000066"/>
    <a:srgbClr val="FF3300"/>
    <a:srgbClr val="FFFF66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3" autoAdjust="0"/>
    <p:restoredTop sz="96672" autoAdjust="0"/>
  </p:normalViewPr>
  <p:slideViewPr>
    <p:cSldViewPr>
      <p:cViewPr varScale="1">
        <p:scale>
          <a:sx n="83" d="100"/>
          <a:sy n="83" d="100"/>
        </p:scale>
        <p:origin x="1459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223"/>
        <p:guide pos="223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F5D4EF9-0AAE-4A03-AD0D-1340E88A00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D51141A-96E2-443B-A8FB-6A853D89591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07995A6B-411D-4553-9006-CCE71F0A9CA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9559D27C-94C8-4063-9D3D-D4499C234D8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515189C-C4C3-4D13-B44D-4A0A4485EE6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0.3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94,'0'0'1233,"11"0"-1617,5 9-913,-1-1 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7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353,'59'77'355,"-56"-59"1709,-7-11-2023,4 3-52,3-15-123,0-18 957,-24 28-263,17-2-574,0 1 0,1 0 0,0-1 0,0 2 0,0-1 0,0 0 0,0 0 0,1 1 0,0 0 0,0-1 0,0 1 0,1 0 0,-1 0 0,1 0 0,0 7 0,2-12-4,0 0 1,1 0-1,-1 0 1,0 0 0,0 0-1,1 0 1,-1-1-1,0 1 1,0 0-1,1-1 1,-1 1 0,0-1-1,0 1 1,0-1-1,0 1 1,2-3 0,-1 0 3,-1 0 1,0-1-1,0 1 1,0-1-1,-1 0 1,1 1 0,-1-1-1,0 1 1,0-7-1,0 2 146,-9 24 375,9-14-515,1-1 1,-1 0 0,0 0 0,0 1-1,1-1 1,-1 0 0,0 0 0,1 1-1,0-1 1,-1 0 0,1 0-1,-1 0 1,1 0 0,0 0 0,0 0-1,0 0 1,0 0 0,0 0-1,0 0 1,0-1 0,0 1 0,0 0-1,0 0 1,0-1 0,0 1-1,0-1 1,1 1 0,-1-1 0,0 0-1,0 1 1,1-1 0,-1 0-1,0 0 1,1 0 0,-1 0 0,0 0-1,0 0 1,1 0 0,-1-1 0,0 1-1,1 0 1,-1-1 0,0 1-1,0-1 1,0 1 0,0-1 0,2 0-1,-1-1 19,-1 1-1,0 0 1,0 0-1,0-1 1,0 1-1,0-1 1,0 1-1,0-1 0,0 1 1,0-1-1,-1 1 1,1-1-1,-1 0 1,1 0-1,-1 1 1,0-1-1,1 0 1,-1 1-1,0-1 1,0 0-1,0 0 1,-1-2-1,1 3-3,0-1 0,0 1 0,0 0 0,-1 0 0,1-1-1,0 1 1,0 0 0,-1 0 0,1 0 0,-1 0 0,1 0 0,-1-1 0,0 1 0,1 0 0,-1 0-1,0 0 1,0 1 0,0-1 0,1 0 0,-1 0 0,0 0 0,0 1 0,0-1 0,0 0 0,-1 1-1,1-1 1,0 1 0,0-1 0,0 1 0,0-1 0,-3 1 0,3 0-6,0 1 1,0 0 0,0-1-1,0 1 1,1 0-1,-1 0 1,0-1-1,0 1 1,0 0 0,1 0-1,-1 0 1,0 0-1,1 0 1,-1 0-1,1 0 1,-1 0 0,1 0-1,0 0 1,-1 1-1,1-1 1,0 0-1,0 0 1,0 0 0,0 0-1,0 0 1,0 1-1,0-1 1,0 0 0,0 0-1,0 0 1,1 0-1,0 2 1,-1-1-1,0 1 1,0-1-1,1 0 1,-1 1-1,1-1 1,-1 0-1,1 0 1,0 1-1,0-1 1,0 0-1,0 0 1,0 0-1,1 0 0,-1 0 1,1-1-1,-1 1 1,1 0-1,3 2 1,-4-3-24,0 0-1,1 0 1,-1-1 0,0 1-1,1 0 1,-1-1 0,1 1 0,0-1-1,-1 1 1,1-1 0,-1 0-1,1 0 1,0 1 0,-1-1 0,1 0-1,-1-1 1,1 1 0,0 0-1,-1 0 1,1-1 0,-1 1 0,1-1-1,-1 1 1,4-2 0,-3-1 17,-1 0 0,1 0 0,0 1 0,-1-1 0,0 0 0,0-1 0,0 1 1,0 0-1,0 0 0,0-7 0,0 7 88,3-19-142,-4 22 91,0 0 1,0-1 0,0 1 0,0-1 0,0 1-1,0-1 1,0 1 0,0 0 0,0-1 0,0 1 0,0-1-1,0 1 1,0 0 0,0-1 0,0 1 0,-1-1-1,1 1 1,0 0 0,0-1 0,0 1 0,-1 0 0,1-1-1,0 1 1,0 0 0,-1-1 0,1 1 0,0 0-1,-1-1 1,1 1 0,0 0 0,-1 0 0,1 0 0,0-1-1,-1 1 1,1 0 0,-1 0 0,1 19-261,0-21 216,0-1 36,0 2-19,0 0 0,0-1 0,0 1 0,0 0 0,0 0 0,0 0 0,0-1 0,-1 1 0,1 0 0,0 0 0,-1 0 0,1 0 0,-1 0 0,1-1 0,-1 1 0,0 0 0,1 0 0,-1 0 1,0 1-1,0-1 0,1 0 0,-1 0 0,0 0 0,0 0 0,0 1 0,-2-2 0,-31-2 131,33 5-143,0-1 0,0 1-1,-1 0 1,2-1 0,-1 1 0,0 0 0,0 0 0,0 0-1,0 0 1,0 0 0,1 0 0,-1 0 0,0 0 0,1 0 0,-1 0-1,1 0 1,-1 0 0,1 0 0,0 1 0,-1 1 0,-8 31-75,9-30 63,-5 60-1402,5-54 724,0 14-222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7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082,'0'0'0,"56"34"-2961</inkml:trace>
  <inkml:trace contextRef="#ctx0" brushRef="#br0" timeOffset="1">392 66 1793,'0'0'8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0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5 1345,'0'0'2337,"29"-6"-2337,-18 6-64,3 0 32,3 0-801</inkml:trace>
  <inkml:trace contextRef="#ctx0" brushRef="#br0" timeOffset="1">500 0 5250,'0'0'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4562,'0'0'656,"81"-10"-383,-52 5-257,2-3-16,2 3 0,0-1-225,1 2-559,-3 1-179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5715,'0'0'0,"50"0"-16,-27-2 112,4-2-96,2 0 0,2-3-401,-2 1-207,-4 3-1217,-3 1-160</inkml:trace>
  <inkml:trace contextRef="#ctx0" brushRef="#br0" timeOffset="1">417 1 1265,'0'0'2433,"89"0"-2257,-66 0-64,1 3-80,1 3-32,0 0-240,-2-5-465,-2-1-671,-1 0-14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0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1505,'0'0'2321,"93"-11"-2321,-77 11-32,-5 0-51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155,'0'0'817,"0"3"-1009,0 7-81,0 5-367,0 3-224,0 3-529,0-1-264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7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770,'0'0'112,"39"104"-3537</inkml:trace>
  <inkml:trace contextRef="#ctx0" brushRef="#br0" timeOffset="1">42 302 4578,'0'0'816,"0"91"-880,2-61-368,5 2-784,-3 0-100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8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0,'0'0'627,"23"7"-184,186 64-80,-161-57 26,-27-9-47,0 1 1,-1 1 0,0 1-1,36 19 1,-55-27-362,-1 1 1,1-1-1,0 0 0,-1 1 1,1-1-1,-1 0 0,1 1 1,0-1-1,-1 1 0,1-1 1,-1 1-1,1-1 0,-1 1 1,0 0-1,1-1 0,-1 1 1,0 0-1,1-1 0,-1 1 1,0 0-1,1-1 0,-1 1 0,0 0 1,0-1-1,0 1 0,0 0 1,0 0-1,0-1 0,0 1 1,0 0-1,0-1 0,0 1 1,0 0-1,-1 0 0,1-1 1,0 2-1,-7 5-72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3 0 4514,'0'0'400,"-136"95"-400,92-52 208,-1 2-144,1 0 128,1-2-128,1-2-15,5 0-17,-2 0-16,5 0-16,5 0 0,2-6-513,5-11-155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0.2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3468,"16"0"-3166,-3 7-307,0 2 0,0-1 0,0 2 0,19 19 0,-6-6 6,-12-12 8,-1 0 1,0 0 0,0 1 0,-1 1 0,-1 0 0,-1 1-1,0 0 1,0 1 0,-1 0 0,-1 0 0,-1 1 0,6 1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3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2817,'0'0'1654,"-5"37"-133,8 18-1504,2-1 0,14 61 0,4 26 4,-21-127 44,1-8-90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1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467,'0'0'3191,"12"13"-3026,71 54-179,3-4 0,159 88-1,-235-144-237,-6-4-55,1 0 0,-1 0 0,1 0 0,-1-1 0,1 0-1,0 0 1,0 0 0,0 0 0,0-1 0,1 1 0,-1-1 0,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1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5 0 4386,'0'0'192,"-118"97"176,73-43 161,-1 8-177,1 5 64,-5 4-304,0-2-112,-2-4 160,1-1-128,-3-5-32,2-5 0,0-3-16,2-7-160,-1-6-865,-7-7-416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6.0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21,'0'0'144,"0"95"-144,0-58-64,0-3-144,0-3 208,8 3 0,1-1-16,-3 3 0,-2-3-784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6.4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97,'0'0'625,"0"89"-625,0-79-64,6 1-64,-4-5-721</inkml:trace>
  <inkml:trace contextRef="#ctx0" brushRef="#br0" timeOffset="1">23 197 2945,'0'0'6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2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706,'0'0'3018,"11"14"-2191,29 16-825,87 49 1,-60-40 48,65 40-88,158 106-791,-272-172 587,-2 1 1,18 18-1,-31-28 174,1 0 0,-1 0 0,0 0 0,0 0 0,0 1 0,0-1 1,-1 1-1,0-1 0,0 1 0,0 0 0,-1 0 0,1 0 0,-1 0 0,1 9 0,-2-13 57,0-1-21,0 0 1,0 1-1,0-1 0,0 0 1,0 1-1,0-1 0,0 0 1,0 0-1,0 1 0,0-1 0,0 0 1,0 1-1,0-1 0,-1 0 1,1 0-1,0 1 0,0-1 1,0 0-1,0 1 0,0-1 0,-1 0 1,1 0-1,0 0 0,0 1 1,0-1-1,-1 0 0,1 0 1,0 0-1,0 1 0,-1-1 0,1 0 1,0 0-1,0 0 0,-1 0 1,1 0-1,0 0 0,-1 0 1,-12 1-1929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2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9 0 4946,'0'0'464,"-17"22"-231,-283 371 591,254-333-846,-187 272-161,191-252-1792,32-59-8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64 1088,'0'0'1265,"-89"-47"-1217,83 42 0,-2-1-48,-1 2 0,1 2-80,-4 2-336,-3 0-769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4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25 2017,'0'0'1990,"-3"-3"-1683,-10-6 35,14 4 90,30 3-179,-25 2-338,753-5-438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2881,'0'0'174,"0"23"-286,-6 1026 173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7.4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0 2801,'0'0'262,"-18"9"266,-139 84 294,149-88-731,0 1 0,0 0 0,1 0 0,0 1 0,0 0 0,-7 11 0,12-16-90,1-1 0,0 1-1,1 0 1,-1 0 0,0 0 0,0 0-1,1 0 1,-1-1 0,1 1-1,0 0 1,-1 0 0,1 0 0,0 1-1,0-1 1,0 0 0,1 0 0,-1 0-1,0 0 1,1 0 0,-1-1-1,1 1 1,0 0 0,-1 0 0,1 0-1,0 0 1,0-1 0,1 1-1,-1 0 1,0-1 0,0 1 0,1-1-1,-1 1 1,1-1 0,-1 0 0,1 1-1,2 0 1,5 5-30,1-1 0,0 0-1,20 8 1,-20-10-32,-1 0-1,0 1 1,-1 0-1,1 0 1,8 8-1,-15-11 57,-1 0 0,1 0 0,-1 1-1,1-1 1,-1 1 0,0-1 0,0 1 0,0-1-1,0 1 1,-1 0 0,1-1 0,-1 1-1,1 0 1,-1 0 0,0 0 0,0-1-1,0 1 1,-1 0 0,0 4 0,-1 2 10,1 0 1,-2-1-1,1 1 1,-8 14-1,-26 37 26,-12 20 64,46-74-91,-1-1 0,1 1 0,0 0 1,0 0-1,0 1 0,1-1 0,0 0 0,1 0 1,-1 0-1,1 1 0,1 9 0,-1-15-10,1 0-1,0 0 0,-1 0 1,1 0-1,0 1 1,0-1-1,0 0 1,0 0-1,0-1 0,0 1 1,0 0-1,0 0 1,0 0-1,0-1 1,1 1-1,-1 0 0,0-1 1,0 1-1,1-1 1,-1 0-1,0 1 1,1-1-1,-1 0 1,0 0-1,1 0 0,-1 0 1,3 0-1,45-1-474,-42 0 308,1 0 18,0 0 0,-1 0 0,1-1 1,-1 0-1,1-1 0,-1 0 0,0 0 0,0 0 0,0-1 0,6-5 0,34-21-164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3.7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2161,'0'0'1171,"11"-1"-757,22 0-252,67-7 604,-93 7-838,1 0 1,-1-1-1,0 0 0,1 0 0,-1-1 0,-1 0 0,1 0 1,0-1-1,-1 0 0,1 0 0,7-7 0,-3 0-1179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7.7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7 2721,'0'0'675,"20"-11"-862,65-34 185,-71 40 2,-1-1 0,1 2 0,0 0-1,1 0 1,-1 1 0,1 1 0,-1 1 0,1 0 0,0 1 0,18 1 0,6 0-18,-37 0 15,0-1 0,-1 0 0,1 1 1,0 0-1,0-1 0,0 1 0,-1 0 0,1 0 0,0 0 0,-1 0 0,1 0 0,-1 0 0,1 0 1,-1 0-1,0 1 0,1-1 0,-1 1 0,0-1 0,0 1 0,0-1 0,0 1 0,0 0 0,0 0 1,-1-1-1,1 1 0,0 0 0,-1 0 0,1 0 0,-1-1 0,0 1 0,0 0 0,0 0 0,0 3 1,1 11 86,-1-1-1,0 1 1,-3 15 0,2-22 23,-2 9 92,-1 0-1,0-1 0,-2 0 1,-13 31-1,13-36-160,0 1-1,1 0 0,0 0 1,2 1-1,-1-1 1,1 1-1,1-1 0,1 1 1,0 26-1,1-38-49,1-1 1,-1 1-1,1 0 0,0 0 0,0-1 0,0 1 0,0-1 0,0 1 1,0 0-1,0-1 0,1 0 0,-1 1 0,1-1 0,-1 0 0,1 0 1,-1 0-1,1 0 0,-1 0 0,1 0 0,0 0 0,0-1 1,-1 1-1,1 0 0,0-1 0,0 0 0,0 1 0,0-1 0,3 0 1,59 1-1468,-62-1 1386,43-5-132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8.3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248 4290,'0'0'208,"1"17"-256,3 54 37,-3-68 10,-1 0-1,1-1 0,0 1 1,0-1-1,0 1 0,1-1 1,-1 0-1,1 1 0,-1-1 1,1 0-1,0 0 0,0 0 1,-1 0-1,1 0 0,1-1 1,-1 1-1,0 0 0,0-1 1,1 0-1,-1 1 0,4 0 1,48 12-85,-48-13 78,14 2 5,0-1 0,-1-1 1,1-1-1,0 0 1,-1-2-1,1 0 0,29-8 1,-41 8-10,0 0 0,0 0 0,0-1 0,0-1 0,0 1 0,-1-1 1,0-1-1,1 1 0,-2-1 0,1-1 0,0 1 0,-1-1 0,0 0 0,-1 0 0,1-1 0,-1 0 1,0 0-1,-1 0 0,8-15 0,-10 16-46,0-1 1,-1 1-1,1 0 0,-1-1 1,0 1-1,-1-1 1,0 1-1,0-1 0,0 1 1,-1-1-1,0 1 1,0-1-1,0 1 0,-1 0 1,0-1-1,-1 1 1,1 0-1,-1 0 0,0 1 1,0-1-1,-1 1 1,0-1-1,0 1 1,0 0-1,-8-7 0,-1 0 86,0 1-1,-1 0 0,0 1 1,-1 0-1,-1 1 1,1 1-1,-1 0 0,-26-8 1,21 11 339,-1 1 1,1 1 0,-1 0 0,1 2 0,-26 1 0,44 0-372,0 1 7,0-1-1,0 1 1,0 0 0,0 0-1,0 0 1,0 0-1,0 0 1,0 1 0,1-1-1,-1 1 1,0 0-1,1 0 1,-1 0-1,1 0 1,0 0 0,0 0-1,0 1 1,0-1-1,0 1 1,0-1 0,1 1-1,-1 0 1,-1 5-1,-4 6 5,2 1-1,0 0 1,-5 19-1,2 11 36,2 0 0,1 0 0,3 1 0,2-1-1,6 60 1,2-52-12,2-1 1,2 0-1,3-1 0,1 0 0,33 66 1,-46-109-17,1 0 1,1 0 0,0-1-1,0 1 1,6 7 0,-9-14-122,-1 1 1,1 0 0,0-1 0,0 1-1,-1-1 1,1 1 0,0-1-1,0 0 1,0 0 0,0 0-1,0 0 1,1 0 0,-1-1 0,0 1-1,0-1 1,1 1 0,-1-1-1,0 0 1,0 1 0,1-1 0,-1-1-1,0 1 1,1 0 0,3-1-1,13-9-1469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9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5 1 3954,'0'0'24,"0"13"-723,1 3 826,0-1 0,-2 1 0,0-1 0,-1 0 0,0 1 0,-1-1 0,-1 0 0,0 0 0,-13 27 0,6-23-65,0-1 1,-1 0 0,-1-1-1,-29 28 1,38-40-48,-1-1 0,0 1 0,0-1 0,0-1 0,0 1 0,-1-1 0,1 0 0,-1 0-1,0 0 1,0-1 0,0 0 0,0 0 0,-1 0 0,1-1 0,0 0 0,-1 0 0,1-1 0,-1 0 0,1 0 0,-11-2 0,15 1-21,0 0 0,-1-1 0,1 1 0,0-1 1,0 0-1,0 1 0,0-1 0,0 0 0,0 0 0,1-1 1,-1 1-1,1 0 0,-1-1 0,1 1 0,0 0 1,0-1-1,0 1 0,0-1 0,1 0 0,-1 1 0,1-1 1,-1-2-1,-6-64-116,7 65 115,0-1 1,0 0-1,0 0 0,1 1 1,-1-1-1,1 1 1,1-1-1,-1 0 1,0 1-1,1 0 1,0-1-1,0 1 1,1 0-1,-1 0 1,1 0-1,0 1 1,0-1-1,0 0 0,0 1 1,0 0-1,1 0 1,0 0-1,0 0 1,0 1-1,0-1 1,0 1-1,0 0 1,8-3-1,-5 2 5,1 1 0,-1-1 0,1 1 0,-1 0 0,1 1 0,0 0 0,0 0 0,-1 1 0,1 0 0,0 0 0,0 1 0,0 0 0,-1 0 0,1 1 0,-1 0 0,1 0 0,-1 1 0,1 0 0,-1 0 0,0 1 0,-1-1 0,1 2 0,-1-1 0,1 1 0,-1 0 0,6 6 0,14 16 17,-1 1-1,-1 1 1,-1 1 0,22 40-1,-26-41 34,-6-7-59,-8-14-101,0 0 0,0-1 0,1 1 0,12 12 0,-7-11-1457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9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5 0 3954,'-17'7'56,"-8"2"-19,-27 11 323,-72 36 1,123-55-351,0 0 1,0 0 0,-1 0-1,1 0 1,0 0 0,0 0 0,0 0-1,0 1 1,0-1 0,0 0 0,1 1-1,-1-1 1,0 0 0,1 1 0,-1-1-1,1 1 1,-1-1 0,1 1 0,0-1-1,0 1 1,0-1 0,-1 1-1,1 0 1,1-1 0,-1 1 0,0-1-1,0 1 1,1-1 0,-1 1 0,1 1-1,0 0-32,0 0 0,0 0 0,0-1 0,1 1 0,-1 0 0,1-1 0,-1 1 0,1-1 0,0 0 0,0 1 0,0-1 0,0 0 0,1 0 0,2 2 0,6 1-163,0-1 1,0 0-1,0-1 0,0 0 0,15 1 0,-16-2 108,0-1-1,0 2 1,0-1-1,-1 1 1,1 1-1,-1 0 1,10 5-1,-17-7 76,0 1 0,-1-1 0,1 1 0,-1 0 0,1-1 0,-1 1 0,0 0 0,0 0 0,0 0 0,-1 0 0,1 0 0,-1 0 0,1 0-1,-1 0 1,0 0 0,0 0 0,-1 5 0,-9 54 394,-15-6 202,20-48-538,1 1 1,0-1-1,0 1 0,1-1 1,0 1-1,0 0 1,1 0-1,0 0 1,-1 15-1,3-22-56,0 0 0,0 1 0,0-1 0,0 1 0,1-1 1,-1 0-1,1 1 0,-1-1 0,1 0 0,0 0 0,0 1 0,0-1 0,0 0 0,0 0 0,0 0 0,1 0 0,-1 0 1,1 0-1,-1-1 0,1 1 0,4 2 0,-2-1-17,1-1 0,0 0 0,0 0 0,0-1 0,0 1 0,0-1 0,0 0 0,0 0 0,9-1 0,28 1-722,5-5-76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0.0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6 901 1617,'0'0'331,"-5"16"-171,-2 7-60,1 0 1,1 0 0,2 0 0,-2 34 0,4-52-91,1 0 1,0 0-1,0 0 1,1 0-1,-1-1 1,1 1-1,0 0 1,0 0-1,0-1 1,1 1-1,0 0 1,0-1-1,0 0 1,1 1-1,-1-1 1,1 0-1,0 0 1,0 0-1,0-1 0,1 1 1,-1-1-1,1 0 1,0 0-1,0 0 1,0 0-1,0-1 1,9 4-1,0 0 15,0-1 0,1 0-1,-1-1 1,1-1 0,0 0-1,0-1 1,0-1 0,1 0-1,-1 0 1,24-4 0,-29 3-3,0-1 1,-1 0 0,1-1-1,-1 0 1,0 0 0,1-1-1,-1 0 1,0-1 0,-1 1-1,1-2 1,-1 1-1,1-1 1,-1 0 0,-1 0-1,1-1 1,-1 0 0,0 0-1,9-12 1,-13 14-23,1 0 1,-1-1-1,-1 1 1,1 0-1,-1-1 1,0 1-1,0-1 1,0 1-1,0-1 1,-1 0-1,0 1 1,0-1-1,0 0 0,-1 1 1,1-1-1,-1 1 1,0-1-1,0 1 1,-1-1-1,1 1 1,-1 0-1,0-1 1,0 1-1,-1 0 1,1 0-1,-1 1 1,0-1-1,-3-3 0,-11-12 15,0 2-1,-2 0 0,0 1 1,-23-15-1,9 6 192,-19-17 466,-72-78 1,100 94-415,1-1 0,2-1 0,1-1 0,-29-56 1,44 75-225,1-1 0,0 1 1,0-1-1,1 0 1,1-1-1,0 1 0,0 0 1,1 0-1,1-1 1,0 1-1,0-1 0,4-20 1,0 17-34,0 1-1,1 0 1,0 0 0,1 0 0,0 1 0,2 0 0,-1 0 0,1 0 0,11-11 0,-2 5-131,1 0 0,0 1 0,2 1 0,0 1-1,1 0 1,0 2 0,1 0 0,1 2 0,0 0 0,1 2 0,26-9 0,14 4-1052,-9 10-552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0.8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419 3458,'0'0'250,"21"19"-372,-7-9 275,-6-3-110,0-1 0,1 0 0,-1 0 0,1-1 0,0 0 0,1-1 0,-1 0-1,1 0 1,0-1 0,0 0 0,0-1 0,0 0 0,0-1 0,14 1 0,-17-2-35,1 0-1,0-1 0,-1 0 1,1 0-1,-1-1 0,0 0 1,0 0-1,1 0 0,-1-1 1,-1-1-1,1 1 0,0-1 1,-1 0-1,0 0 0,0-1 1,0 0-1,0 0 0,-1 0 1,0-1-1,0 1 0,0-1 1,-1-1-1,6-8 0,-4 5 0,0 0 0,-1 0 0,0-1 0,0 0 0,-1 1 0,-1-2 0,0 1 0,0 0 0,-1-1 0,0 1 0,-1-1 0,-1 1 0,0-1 0,0 0 0,-1 1 0,-1-1 0,0 1 0,0-1 0,-1 1 0,0 0 0,-1 0 0,-1 0 0,0 1 0,0-1 0,-1 1 0,0 1 0,0-1 0,-1 1 0,-1 0 0,0 0 0,0 1 0,0 0 0,-1 0 0,-1 1 0,1 1 0,-14-8 0,13 8 90,-1 1 0,0 0-1,-18-5 1,24 8-63,0 1-1,1 0 1,-1 0-1,0 1 1,0-1-1,1 1 1,-1 0 0,0 0-1,0 1 1,0-1-1,-8 4 1,9-2-32,1 2 1,1-1-1,-1 0 1,0 1-1,1-1 1,-1 1-1,1 0 1,0 0-1,0-1 1,1 1-1,-1 1 0,1-1 1,0 0-1,-1 5 1,-1 1-5,-59 260 71,45-180-45,9-43 11,1 0-1,2 1 1,3-1 0,7 93-1,-4-132-32,0 0 0,1-1 1,0 1-1,1-1 0,0 0 0,0 1 0,0-1 0,1-1 0,0 1 0,0 0 0,1-1 0,0 0 0,0 0 0,0-1 0,9 8 0,-9-10-77,-1 0-1,0 0 1,0 0 0,1 0-1,0-1 1,-1 0-1,1 0 1,0 0 0,0-1-1,0 0 1,0 0-1,0 0 1,0 0 0,1-1-1,-1 0 1,0 0-1,0 0 1,0 0 0,0-1-1,1 0 1,-1 0-1,0-1 1,9-3 0,19-18-128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1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466,'0'0'32,"4"108"-16,-4-72 208,0-3-176,6-1-32,2-4 0,1-4 32,3-3-96,1-6-48,1-8-1296,-4-7-673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5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2 2225,'0'0'189,"0"18"46,0 28-213,0 82 810,0-111-691,2 0 1,0 1-1,1-1 1,1 0-1,6 18 0,-10-34-138,0 0 0,0-1 0,0 1 0,1 0 0,-1-1 0,0 1 0,1 0 0,-1-1 0,0 1 1,1-1-1,-1 1 0,0-1 0,1 1 0,-1-1 0,1 1 0,-1-1 0,1 1 0,0-1 0,-1 0 0,1 1 0,-1-1 0,1 0 0,0 1 0,-1-1 0,1 0 0,0 0 0,-1 0 0,1 1 0,1-1 0,15-13 86,11-36 169,-24 41-159,33-61 68,2 1 0,80-103 0,-116 167-183,1-1-132,-1 1 0,1 0-1,-1-1 1,1 2 0,0-1-1,1 0 1,-1 1 0,1 0 0,-1 0-1,1 0 1,6-3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8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290,'0'0'48,"-5"97"-48,5-78 0,5-2 48,5-2-96,0-2 48,7-2 0,-1-2-32,7-5-16,2-4-1201,-2 0-768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2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07 1457,'0'0'2718,"-1"17"-2688,-6 121 111,7-133-132,1-1 1,-1 1-1,1-1 0,0 0 0,1 1 1,-1-1-1,1 0 0,-1 0 0,1 1 1,0-1-1,1-1 0,-1 1 0,1 0 1,0-1-1,0 1 0,0-1 0,0 0 1,0 0-1,1 0 0,0 0 0,-1-1 1,1 1-1,0-1 0,0 0 0,0 0 1,1 0-1,-1-1 0,0 0 0,1 0 1,7 2-1,-5-2 5,0 0 0,1 0 0,-1 0 0,0-1 0,0 0 1,1 0-1,-1-1 0,0 0 0,0 0 0,0-1 0,0 0 0,0 0 0,0 0 0,0-1 0,0 0 1,-1-1-1,0 1 0,11-9 0,-11 6-11,0-1 0,0 0 1,0 0-1,-1 0 0,0-1 1,0 1-1,-1-1 0,0-1 0,-1 1 1,1 0-1,-2-1 0,1 0 1,-1 0-1,0 1 0,-1-1 0,0-10 1,-1 12-8,0 0 0,0 0 0,-1 0-1,0 0 1,-1 0 0,1 0 0,-2 0 0,1 0 0,-1 0 0,1 1 0,-2-1 0,1 1 0,-1 0 0,0 0 0,0 0 0,-1 1 0,1-1 0,-1 1 0,-1 0 0,-7-6 0,6 6-45,0 0 0,-1 0 0,1 0 0,-1 1 0,0 0 0,0 1 0,0 0 0,-1 0 0,1 1 0,-1 0 0,1 0 0,-1 1 0,0 0 0,1 0 0,-1 1 0,0 1 0,0-1 0,1 1 0,-12 3 0,10-2-189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4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721,'0'0'2015,"3"21"-1879,76 341 434,-71-334-560,-3-10-12,0 0 0,1 0 1,12 25-1,-14-38-37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2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23,'0'0'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3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80 2673,'0'0'2681,"-3"-5"-2432,2 4-239,1 0 1,0 0 0,-1 0 0,1 1 0,-1-1 0,1 0 0,-1 0 0,0 0 0,1 1 0,-1-1-1,0 0 1,1 0 0,-1 1 0,0-1 0,0 1 0,0-1 0,1 1 0,-1-1 0,0 1-1,0-1 1,0 1 0,0 0 0,0-1 0,0 1 0,0 0 0,0 0 0,0 0 0,0 0-1,-1 0 1,-1 2-6,0 0 0,1 0 0,-1 1 0,1-1-1,0 0 1,0 1 0,0 0 0,0 0-1,0-1 1,1 1 0,-2 4 0,-109 204 29,-51 86 20,156-286-63,1 0 16,0 0 0,0-1 0,-1 0-1,-1 0 1,0 0 0,0-1 0,-1-1 0,0 1 0,0-1 0,-12 7-1,21-15 29,6-12-155,115-164 298,-12 21-249,-70 92 45,168-289 9,-197 331 46,-10 18-32,1 1-1,-1 0 1,1 0-1,0 0 0,0 0 1,0 0-1,0 0 0,0 0 1,0 0-1,1 0 0,-1 0 1,0 1-1,1-1 1,0 0-1,-1 1 0,1 0 1,0-1-1,0 1 0,0 0 1,0 0-1,0 0 0,0 0 1,0 0-1,0 0 1,0 0-1,0 1 0,1-1 1,-1 1-1,0 0 0,0 0 1,1 0-1,1 0 0,3 1-19,-1 0-1,1 0 0,-1 1 0,0 0 0,0 0 0,0 0 0,0 1 1,0 0-1,0 0 0,-1 1 0,1-1 0,-1 1 0,0 1 0,0-1 1,0 1-1,7 9 0,7 10 50,0 1 0,17 31 0,-34-52-29,41 75 45,-4 2-1,39 117 1,-45-110 17,-28-76-212,1 2-121,-1-1-1,0 2 0,-1-1 0,-1 0 1,0 1-1,2 2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3.8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2897,'0'0'1220,"8"-2"-1092,46-3 31,0 2 1,0 2-1,0 2 1,69 11-1,90 3-156,-82-15-739,-70 0-67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4.3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82,'0'0'1784,"19"21"-1880,117 130 227,268 301 707,-404-452-853,0 1 0,0-1 1,0 0-1,1 1 0,-1-1 0,0 0 1,0 0-1,0 1 0,0-1 0,1 0 1,-1 0-1,0 0 0,0 1 0,1-1 1,-1 0-1,0 0 0,0 0 0,1 0 1,-1 0-1,0 1 0,0-1 1,1 0-1,-1 0 0,0 0 0,1 0 1,-1 0-1,0 0 0,0 0 0,1 0 1,-1 0-1,0 0 0,1 0 0,-1 0 1,0 0-1,0 0 0,1 0 0,-1 0 1,0-1-1,1 1 0,-1 0 1,5-13-967,-3 6 613,7-23-253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4.7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1 1 4226,'0'0'99,"-24"21"-57,-4 3-27,8-7 18,1 1-1,0 1 1,1 1 0,1 0-1,-19 32 1,-83 126 579,-177 202 1,260-340-803,-45 53 558,72-81-822,1-1-1,1 1 0,0 0 1,1 0-1,0 1 0,-6 19 1,9-19-154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5.3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2 1 1008,'0'0'1697,"-1"3"-1243,-3 10-324,-2 0 0,0-1 0,0 0 0,-1 0 0,0 0 0,-14 15 0,-6 12-8,-26 38 93,35-54-147,1 1-1,1 0 1,2 1 0,0 1 0,-16 41 0,29-63-66,0-1 0,1 0 0,-1 0 0,0 0 0,1 1 0,0-1 0,0 0 0,0 1 0,0-1 0,0 0 0,1 1 0,-1-1 0,2 4 0,-1-5-5,0 0 0,0 0-1,0-1 1,0 1-1,0 0 1,1-1-1,-1 1 1,0-1-1,1 1 1,-1-1-1,1 0 1,0 1-1,-1-1 1,1 0-1,0 0 1,3 1-1,5 1-11,1-1-1,0 0 0,0 0 0,0-1 1,0 0-1,16-2 0,-22 1 18,30 1-71,34-1-1305,122-14 0,-165 9-13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5.7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3682,'0'0'77,"-1"11"-48,0 239 1132,-1 21-1607,1-261-549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0.6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15 48,'0'0'3740,"-9"-11"-2059,-23 9-1625,20 1-53,-1 1 0,1 0-1,-26 3 1,35-1-10,-1 0-1,0 1 1,1 0 0,-1-1 0,1 1 0,0 0-1,0 0 1,0 1 0,0-1 0,0 1 0,1-1-1,-4 8 1,-8 8-6,12-15 7,-1 1-1,1-1 1,0 1 0,0 0-1,1-1 1,-1 1-1,1 0 1,0 0 0,0 0-1,1 0 1,-1 0 0,1 0-1,0 0 1,1 0-1,-1 0 1,2 6 0,0-1-3,0 0 0,0 0 0,1 0 0,1 0 0,-1 0 0,11 18 0,-8-19 2,1 1 0,0-1 0,0 0 0,1 0 0,0-1 0,1 0 0,0 0 0,0-1 0,0 0 0,1-1 0,0 0 0,0 0 0,1-1 0,0-1 0,0 0 0,0 0 0,0-1 0,0 0 0,1-1 0,-1 0 0,1-1 0,0-1 0,15 0 0,-23 0 18,1 1 0,-1-1-1,1 0 1,-1 0 0,1-1-1,0 1 1,-1-1 0,1 0-1,-1 0 1,1-1 0,-1 1-1,0-1 1,0 0 0,0 0-1,0-1 1,0 1 0,0-1-1,0 0 1,-1 0 0,1 0-1,-1 0 1,0 0 0,0-1-1,0 0 1,-1 1 0,1-1-1,-1 0 1,0 0 0,0-1-1,0 1 1,2-8 0,1-6 18,0 0 1,-1-1 0,0 1-1,-2-1 1,0 0 0,-1 0-1,-1 1 1,-3-25 0,1 38-9,0 1 0,1 0 0,-2 0 0,1 0 0,0 0 0,-1 0-1,1 0 1,-1 1 0,0-1 0,-1 1 0,1 0 0,0 0 0,-5-3 0,-1-1 23,-1 0-1,1 1 0,-1 0 0,-12-5 0,15 9-34,0-1 1,-1 1-1,1 1 0,-1-1 1,0 1-1,1 0 0,-1 1 1,0 0-1,1 0 0,-1 1 1,0 0-1,1 0 0,-1 1 0,0 0 1,1 0-1,0 0 0,0 1 1,-11 6-1,9-4 2,-1 1 0,1 1-1,1-1 1,-1 2 0,1-1 0,0 1 0,1 0 0,0 0-1,0 1 1,1 0 0,0 1 0,-8 15 0,12-21-17,0 0 1,0 1 0,1-1-1,0 1 1,-1-1 0,1 1-1,1 0 1,-1-1 0,1 1-1,0 0 1,0 0 0,0-1-1,1 1 1,-1 0 0,1-1-1,0 1 1,1-1 0,2 8-1,-1-6-2,1 0-1,0 0 1,0 0-1,1 0 1,-1-1 0,1 0-1,0 0 1,1 0-1,-1 0 1,1-1-1,8 5 1,-3-4-2,0 0 0,1 0 0,-1-1 0,1-1 0,0 0 0,0-1 0,0 0 0,0 0 0,1-2 0,-1 1 0,24-3 0,-32 1 17,0 0 0,1-1 0,-1 1 1,0-1-1,0 1 0,0-1 0,0 0 1,0-1-1,0 1 0,-1-1 0,1 1 0,-1-1 1,0 0-1,1-1 0,-2 1 0,1 0 0,0-1 1,-1 0-1,4-5 0,-2 2 10,0 0 0,0 0 0,-1-1 0,0 1 0,0-1 0,-1 0 0,0 1 1,-1-1-1,2-15 0,-3 16-4,1-2 9,-1 0 0,-1 0-1,0 0 1,-3-14 0,3 19-22,-1 0 1,1 0 0,-1 0-1,-1 1 1,1-1 0,0 0-1,-1 1 1,0 0 0,0-1-1,0 1 1,0 0 0,-3-2-1,0 0 7,0 0-1,0 1 0,0 0 0,0 0 0,0 1 0,-1 0 0,0 0 0,0 0 1,1 1-1,-1 0 0,-1 0 0,1 1 0,0 0 0,0 0 0,-1 1 1,1-1-1,0 2 0,0-1 0,-12 3 0,15-1-10,1 0 0,0 0-1,0 0 1,0 0 0,0 0 0,0 1 0,1 0-1,-1-1 1,1 1 0,0 0 0,0 0 0,0 0-1,0 1 1,0-1 0,-2 7 0,1-3-5,0 0 1,1 0 0,0 1 0,0-1-1,1 1 1,-1 14 0,2-20 1,-1 0-1,1 0 1,0 0 0,0 0 0,0 0 0,1 0 0,-1 0 0,0 0 0,1 0-1,-1 0 1,1 0 0,0 0 0,0 0 0,0 0 0,0 0 0,0-1-1,0 1 1,0 0 0,0-1 0,4 4 0,-2-4-12,0 0 1,0 0-1,0 0 0,1 0 1,-1 0-1,0-1 0,1 0 1,-1 1-1,0-1 0,1-1 1,-1 1-1,7-2 1,-9 2 21,0 0 1,1-1-1,-1 1 1,0-1-1,0 1 1,0-1 0,0 0-1,0 1 1,0-1-1,0 0 1,0 0-1,0 0 1,-1 1 0,1-1-1,0 0 1,0 0-1,-1 0 1,1-1-1,-1 1 1,1 0 0,-1 0-1,1 0 1,-1 0-1,0 0 1,1-1-1,-1 1 1,0 0 0,0-2-1,2-40 144,-2 34-40,-1 9-113,0 0 0,0 1 0,0-1-1,1 0 1,-1 0 0,0 0 0,0 0 0,0 0 0,0 0 0,0 0 0,0 0-1,1-1 1,-1 1 0,0 0 0,0 0 0,0-1 0,0 1 0,1 0-1,-1-1 1,0 1 0,1-1 0,-1 1 0,0-1 0,0 0 0,1 1-1,-1-1 1,0-1 0,-7-2-918,16 14 614,7 4 259,-12-11 327,-10-6-15,-4-2-221,10 5-55,0-1 1,0 1-1,1-1 0,-1 1 1,0 0-1,0-1 1,0 1-1,0 0 1,0 0-1,0 0 1,0-1-1,0 1 1,0 0-1,0 0 0,0 1 1,0-1-1,0 0 1,0 0-1,0 0 1,0 1-1,0-1 1,0 0-1,0 1 1,0-1-1,1 1 0,-1-1 1,0 1-1,0-1 1,0 1-1,1 0 1,-1-1-1,-1 2 1,1 1-241,0-1 0,-1 0 0,1 1 0,1-1 1,-1 1-1,0-1 0,1 1 0,-1 0 0,1-1 1,0 1-1,0 4 0,13-4-36,-8-1-21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4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3 85 2273,'0'0'2353,"-3"-10"-1998,-20-54 320,22 63-655,1 0 0,0 1 0,0-1 0,-1 1-1,1-1 1,0 1 0,-1-1 0,1 1 0,0-1 0,-1 1 0,1-1 0,-1 1 0,1 0 0,-1-1 0,1 1-1,-1-1 1,1 1 0,-1 0 0,1 0 0,-1-1 0,1 1 0,-1 0 0,0 0 0,1 0 0,-1 0 0,1 0-1,-1-1 1,0 1 0,1 0 0,-1 0 0,0 1 0,1-1 0,-1 0 0,1 0 0,-1 0 0,0 0-1,1 0 1,-1 1 0,1-1 0,-1 0 0,1 0 0,-1 1 0,1-1 0,-1 1 0,1-1 0,-1 0 0,1 1-1,-1-1 1,1 1 0,0-1 0,-1 1 0,1-1 0,0 1 0,-1-1 0,1 1 0,0 0 0,-20 29-224,-34 89 141,32-67 65,-2 0 1,-55 84-1,73-126-14,0 0 1,0 0-1,1 0 0,-6 16 0,11-25-355,-6 15 1161,6-11-173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4.9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2689,'0'0'758,"0"-1"-691,1 1 1,-1-1-1,1 1 0,-1-1 0,1 1 1,-1-1-1,1 1 0,0-1 1,-1 1-1,1 0 0,0 0 1,-1-1-1,1 1 0,0 0 1,-1 0-1,1 0 0,0 0 1,0 0-1,-1 0 0,1 0 0,0 0 1,0 0-1,-1 0 0,1 0 1,1 0-1,8 8-80,0-1 1,0 1-1,0 1 1,-1 0-1,0 0 0,-1 1 1,11 15-1,-4-7 15,22 30 85,-2 1-1,-2 1 0,-3 1 0,-2 2 1,40 105-1,-65-148 67,-1-1 0,-1 1-1,0 0 1,0-1 0,-2 20 0,1-9-117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9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6 50 1953,'0'0'1929,"-15"-6"-777,15 7-1135,-1 0-1,1 0 1,0-1 0,-1 1-1,1 0 1,-1 0-1,1-1 1,-1 1-1,1 0 1,-1-1 0,0 1-1,1-1 1,-1 1-1,0-1 1,1 1-1,-1-1 1,0 0 0,0 1-1,1-1 1,-1 0-1,0 1 1,0-1-1,0 0 1,0 0 0,1 0-1,-1 0 1,0 0-1,0 0 1,0 0-1,0 0 1,0 0 0,-1-1-1,-41-6 47,9 1 168,32 5-212,1 1 0,-1 0 1,1 1-1,-1-1 0,1 0 0,-1 0 1,1 1-1,-1-1 0,1 1 1,-1-1-1,1 1 0,0 0 1,-1-1-1,1 1 0,0 0 0,-1 0 1,1 0-1,0 0 0,0 0 1,0 0-1,0 0 0,0 1 0,0-1 1,-1 2-1,1 0-30,0-1 0,0 1-1,1 0 1,-1-1 0,0 1 0,1 0 0,0 0-1,0 0 1,0-1 0,0 1 0,0 0 0,0 0-1,2 4 1,-1-6 2,0-1 0,0 1 0,-1 0 0,1 0 0,0 0 0,0-1 0,0 1 0,1-1 0,-1 1 0,0-1-1,0 1 1,0-1 0,0 0 0,0 1 0,1-1 0,-1 0 0,0 0 0,0 0 0,0 0 0,1 0 0,1 0 0,32-2-239,-32 2 212,-1-1 6,1 1-1,-1-1 0,1 0 0,-1-1 1,1 1-1,-1 0 0,0-1 0,0 1 0,0-1 1,0 0-1,0 0 0,0 1 0,0-1 1,0-1-1,-1 1 0,1 0 0,-1 0 1,0-1-1,1 1 0,-1 0 0,0-1 1,-1 1-1,1-1 0,0 1 0,-1-1 1,1 0-1,-1 1 0,0-1 0,0 0 1,0 1-1,0-1 0,0 0 0,-1 1 1,1-1-1,-2-3 0,-1 5 64,0-1-1,0 1 1,0 0 0,-1-1-1,1 2 1,0-1 0,-1 0-1,1 1 1,0-1 0,-1 1-1,1 0 1,-1 0 0,1 0-1,-1 1 1,-3 0 0,-4 0 341,9 3-361,1 0 1,0 1-1,0-1 1,0 0 0,1 1-1,0-1 1,0 1-1,0-1 1,1 9 0,0-10-20,0-1 0,1 1 0,-1 0-1,1-1 1,-1 1 0,1-1 0,0 1 0,0-1 0,0 0 0,0 1 0,0-1 0,1 0 0,-1 0 0,0-1 0,1 1 0,0-1 0,-1 1 0,1-1 0,0 0 0,0 0 0,0 0 0,3 1 0,-1 0-3,0-1 0,-1 1 1,1-1-1,0 0 0,0 0 0,1-1 1,-1 1-1,0-1 0,0 0 0,0-1 0,0 1 1,0-1-1,5-1 0,-8 0 11,0 1 1,0-1-1,-1 1 1,1-1-1,-1 0 0,1 1 1,-1-1-1,0 0 0,1 0 1,-1 0-1,0 0 0,0 0 1,0 0-1,-1 0 1,1 0-1,0-1 0,-1 1 1,0 0-1,1 0 0,-1-1 1,0 1-1,0-4 0,0 3-2,0 0 0,0 0-1,0 0 1,-1 0 0,1 0-1,-1 0 1,1 0-1,-1 0 1,0 0 0,0 0-1,-1 0 1,1 0 0,0 1-1,-1-1 1,0 1 0,-2-3-1,-1 1 56,0 1 0,0 0 0,0 0 0,-1 0-1,1 1 1,-1 0 0,0 0 0,0 0 0,0 1 0,0 0 0,0 0-1,0 0 1,0 1 0,0 0 0,-8 1 0,13 1-46,0 0 0,0 0 0,1 1 0,-1-1 0,1 1 0,-1-1 0,1 0 0,0 1 0,0-1 0,0 1 0,0-1 0,1 5 0,-1-5 2,0 0-22,-1 1 1,1-1-1,0 1 0,0 0 1,1-1-1,-1 1 1,0-1-1,1 1 0,-1-1 1,1 1-1,0-1 1,0 0-1,0 1 0,0-1 1,1 0-1,-1 0 1,0 0-1,1 0 0,0 0 1,-1 0-1,1 0 0,0 0 1,0-1-1,0 1 1,0-1-1,0 1 0,1-1 1,-1 0-1,0 0 1,0 0-1,1 0 0,-1 0 1,1 0-1,-1-1 1,1 1-1,-1-1 0,1 0 1,-1 0-1,1 0 0,0 0 1,-1 0-1,1 0 1,-1-1-1,5-1 0,-6 2 9,0 0-1,0-1 1,0 1-1,0-1 0,0 0 1,-1 1-1,1-1 0,0 0 1,0 1-1,-1-1 1,1 0-1,0 0 0,-1 0 1,1 0-1,-1 0 0,1 0 1,-1 1-1,0-1 1,1 0-1,-1 0 0,0 0 1,1 0-1,-1 0 0,0-1 1,0 1-1,0 0 1,0 0-1,0 0 0,0 0 1,0 0-1,-1 0 0,1 0 1,0 0-1,0 0 1,-1 0-1,1 0 0,-2-1 1,2-1 11,-1 0 1,0 1 0,0-1-1,-1 1 1,1-1-1,0 1 1,-1 0 0,0-1-1,1 1 1,-1 0-1,0 0 1,0 0-1,-3-2 1,-2 1 94,0 1 0,0 1-1,0-1 1,0 1 0,0 0-1,0 1 1,-12 0 0,18 0-102,0 1 1,0-1-1,1 1 0,-1-1 1,0 1-1,0 0 0,1-1 1,-1 1-1,0 0 1,1 0-1,-1-1 0,1 1 1,-1 0-1,1 0 0,-1 0 1,1 0-1,-1 0 1,1 0-1,0 0 0,0 0 1,-1-1-1,1 1 0,0 0 1,0 0-1,0 0 1,0 0-1,0 0 0,0 1 1,0 38-82,0-33 27,0 22-1548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5.5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38 1313,'0'0'2233,"-51"-2"624,81 8-2878,0-1-1,59 2 1,-55-5-239,0-1 0,0-2 0,0-1-1,0-2 1,0-2 0,-1 0 0,42-15 0,-35 5-174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8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 1024,'0'-10'5379,"1"17"-5380,0-1 0,0 0 0,0 0-1,1 1 1,0-1 0,0 0 0,0 0 0,1-1 0,0 1 0,0 0 0,0-1-1,1 0 1,0 0 0,0 0 0,7 6 0,10 10-8,2-2 0,27 19 0,-14-12 6,15 14 7,1-2 0,3-3 0,78 38 0,-132-72-31,0 0-122,1 0 1,-1-1 0,0 1-1,1 0 1,-1 0-1,1-1 1,0 1-1,-1-1 1,1 1-1,-1-1 1,1 0 0,0 0-1,-1 0 1,1 0-1,0 0 1,1 0-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9.1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2 1 704,'0'0'4453,"-11"12"-4370,-35 45-41,-42 68-1,52-71 6,-2-1 0,-47 49 0,-90 56 18,152-138-50,13-11-33,1 1 0,0 0 1,1 0-1,0 1 0,1 0 0,0 0 1,1 0-1,-8 21 0,-7 10-1009,1-7-785,9-20 43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0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35 192,'0'0'4226,"-35"4"-3746,31-2-487,1 0-1,-1 0 1,1 0-1,-1 1 1,1-1-1,0 1 1,0 0-1,0-1 1,1 1-1,-1 1 1,1-1-1,-1 0 0,1 1 1,0-1-1,0 1 1,1-1-1,-1 1 1,1 0-1,0 0 1,0 0-1,-1 6 1,40-10-503,-35 0 515,-1 0 0,1-1-1,-1 1 1,1-1 0,-1 0-1,1 0 1,-1 0 0,1 0 0,-1 0-1,0 0 1,1-1 0,-1 1-1,0-1 1,0 0 0,0 1 0,0-1-1,-1 0 1,1 0 0,0 0-1,-1 0 1,1-1 0,-1 1-1,1-3 1,1 0 13,-1 1-1,-1 0 0,1-1 1,-1 1-1,0-1 0,0 0 1,0 1-1,0-1 1,-1 0-1,0 0 0,0 1 1,-1-8-1,0 11-2,0 0 0,0 0-1,0 0 1,0 1 0,0-1 0,0 0 0,0 1 0,0-1-1,0 1 1,0-1 0,-1 1 0,1 0 0,0-1-1,0 1 1,-1 0 0,1 0 0,0 0 0,0 0-1,-1 0 1,1 0 0,0 0 0,0 1 0,0-1-1,-1 0 1,1 1 0,0-1 0,0 0 0,0 1-1,0 0 1,-2 0 0,3 2-22,0 0 0,-1 0 0,1 0 0,1 0 0,-1 0 0,0 0 0,1 0 0,0 0 0,-1 0 0,1 0 0,0 0 1,0 0-1,1-1 0,1 4 0,-1-4-10,1-1 0,-1 1 1,1-1-1,-1 0 1,1 0-1,0 0 0,-1 0 1,1 0-1,0-1 0,-1 1 1,1-1-1,0 1 1,0-1-1,0 0 0,-1 0 1,4-1-1,-3 1-16,27-3 37,-30 3 0,1-1 0,-1 1 0,1 0-1,-1 0 1,1-1 0,-1 1 0,1 0 0,-1-1 0,1 1 0,-1-1 0,0 1-1,1 0 1,-1-1 0,0 1 0,1-1 0,-1 1 0,0-1 0,0 1-1,0-1 1,1 1 0,-1-1 0,0 1 0,0-1 0,0 1 0,0-1 0,0 0-1,0 1 1,0-1 0,0 1 0,0-1 0,0 1 0,0-1 0,0 1-1,0-1 1,-1 1 0,1-1 0,0 0 0,0 1 0,0 0 0,-1-1 0,1 1-1,0-1 1,-1 1 0,1-1 0,-1 1 0,1-1 0,0 1 0,-1 0-1,1-1 1,-1 1 0,-16-10 165,17 9-232,0 1 0,-1 0-1,1 0 1,-1 0 0,1 0 0,0 0 0,-1 0 0,1 0-1,-1 0 1,1 0 0,-1 0 0,1 0 0,0 0 0,-1 0 0,1 0-1,-1 0 1,1 0 0,-1 0 0,1 1 0,0-1 0,-1 0-1,1 0 1,0 0 0,-1 1 0,1-1 0,0 0 0,-1 1 0,1-1-1,0 0 1,-1 0 0,1 1 0,0-1 0,0 1 0,-1-1-1,1 0 1,0 1 0,0-1 0,0 1 0,0-1 0,0 0 0,-1 2-1,-1 13-126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0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0,'0'0'2065,"15"49"-2481,-7-44-19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1.3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672,'0'0'478,"-1"15"-422,-5 94 365,14 195 1,5-246-900,-10-50-38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1.8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9 1553,'0'0'997,"-9"-18"650,8 18-1703,0 0 42,1 299-2902,0-293 2169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00,'0'0'801,"4"45"-753,-4-34-48,0 0 64,0 2 96,0-1-144,0-1 64,2-2-80,0 0-16,2-3-16,0-2-68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5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6,'0'0'496,"0"74"-89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8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385,'0'0'512,"2"35"-896,-2-25 384,0 3 0,0 0 32,2 0-64,-2-2-720,0-4-68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1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2 592,'-4'-1'6155,"4"0"-6123,-1 50-36,3-1 1,1 0-1,3 0 0,15 59 0,-1-24-9,-8-30 26,36 97 1,-37-138 3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17,'4'130'560,"-4"-128"-560,0 2-160,0-2 112,0 3 64,0-1-16,0 4 0,2-1 16,2 2-48,0 1-32,-2-1-65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5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297,'0'0'224,"0"63"-849,0-55 11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52,'0'0'144,"0"58"-144,0-54-32,0 0-48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4.2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0 1905,'0'0'784,"0"28"-784,-4-19-32,0 3-80,0-3-144,2 0-384,0 1-753</inkml:trace>
  <inkml:trace contextRef="#ctx0" brushRef="#br0" timeOffset="1">27 0 1473,'-21'112'288,"21"-108"-288,0-1 0,0 5 0,0-1 0,0 1 0,0 1 0,-2 0 0,0 1-464,0-5-32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4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65,'0'0'1296,"0"17"-1312,0-9 16,0-5-9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3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008,'0'0'699,"11"-13"-1029,-1 8-327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4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30 2 1201,'0'0'1240,"-42"-1"-1069,27 5-14,-1 2 0,1 0 0,-25 13 0,-4 2-65,-36 17 44,-34 12 174,96-44-256,0 1 0,0 0 0,1 1 0,0 1 0,0 1 0,1 1 0,-24 19 0,-100 92-31,38-35 21,-128 140 1,158-152-15,-157 127-1,5-8 8,220-191-37,-270 253-10,218-208 23,-3-4-1,-1-1 1,-70 35-1,124-75-160,5-3 101,1 0 1,-1 0 0,0 1-1,0-1 1,0 0-1,0 1 1,1-1 0,-1 1-1,0-1 1,0 1-1,1-1 1,-1 1 0,0 0-1,1-1 1,-1 1-1,1 0 1,-1 0 0,1-1-1,-1 1 1,1 0-1,-1 0 1,1 0-1,0-1 1,0 1 0,-1 0-1,1 0 1,0 0-1,0 1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5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9 0 16,'0'0'3564,"-27"2"-3470,13 4-87,-1 1 0,1 0 0,0 1 0,0 1 0,1 1 1,-23 20-1,9-8 15,-54 45 85,2 3 0,4 4 1,-79 101-1,16 14-19,81-108-58,8-11 9,-17 26-18,-4-4-1,-97 99 1,-53 53 2,85-89-38,52-67 23,-77 89 16,151-168 87,-17 26 434,21-22-181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6.6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 1024,'-4'-3'3215,"4"3"-3191,1 12-24,1-1 1,0 0-1,1 0 0,0 0 0,1 0 1,0 0-1,1-1 0,0 0 0,0 0 0,1 0 1,1 0-1,10 12 0,17 18 3,51 48-1,-71-75-7,197 184 40,-184-164 55,-28-6-160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7.0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1 848,'0'0'609,"-79"151"-401,50-88 240,-2 0-48,-2 5-224,-2-1 417,2 2-353,2-8-80,4-7 16,2-9-112,4-10 112,7-5-160,-1-2 32,7-4-96,4-1 48,4-6-8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1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52,'0'0'958,"3"2"-715,14 4-21,0 0 0,1 0-1,-1-2 1,1 0 0,25 2 0,97 1-67,-134-7-217,-5 0 46,1 0-1,-1 0 1,0 1 0,0-1 0,1 0 0,-1 0-1,0-1 1,0 1 0,0 0 0,1 0 0,-1 0-1,0-1 1,0 1 0,0-1 0,1 1 0,-1-1-1,0 1 1,0-1 0,0 0 0,0 0 0,0 1-1,0-1 1,-1 0 0,2-1 0,2-5-79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8.9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368,'0'0'1716,"0"-1"-1587,1 0 0,0 0 1,0 0-1,0 0 1,0 0-1,0 0 0,0 0 1,0 0-1,0 0 1,1 0-1,-1 1 0,0-1 1,3 0-1,5 8-111,0 0-1,-1 1 1,0 0 0,0 0 0,0 1-1,12 19 1,-4-6 21,52 53 33,-49-55-5,0 1-1,-1 1 1,24 36 0,-18-21 89,2-1 0,56 58 1,-51-60-123,-1 0 0,38 61 0,-43-54-31,5 11 17,3-1 0,68 83 1,-65-90-12,-2 2 0,-2 1 1,-2 2-1,-2 1 0,35 89 1,-52-116-5,1 0 1,1-1-1,1 0 1,34 38 0,78 68-31,-18-23 48,-78-68-24,-2 1-1,-1 1 0,34 65 1,-27-44 13,-22-42-11,0 0 0,1-1 0,0 0 0,2-1 0,30 26 0,90 55-29,-43-33 55,-50-45-1345,-42-34-392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9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80,'0'0'128,"39"0"-128,-30-3-208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0.9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304,'45'-7'696,"-36"5"550,22 34-1139,4-6-1,53 52 1,-10-7 32,404 304 1126,-257-179-976,-129-107-245,75 94 34,-133-136-31,2-2 1,2-2-1,86 67 0,-44-55 10,35 25 22,-79-52-38,74 40-1,-5-4 7,-78-46 8,1-1 0,36 14-1,-25-13-12,-41-15-91,0-1 1,0 1 0,-1 0-1,1 0 1,-1 0 0,0 0-1,0 0 1,0 0-1,0 0 1,0 1 0,0-1-1,-1 0 1,0 0 0,1 1-1,-2 2 1,1 9-2057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1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1489,'0'-1'3860,"0"1"-3863,0-1 1,0 1-1,0 0 0,1-1 0,-1 1 1,0 0-1,1-1 0,-1 1 1,0 0-1,0-1 0,1 1 0,-1 0 1,0 0-1,1 0 0,-1-1 0,1 1 1,-1 0-1,0 0 0,1 0 0,-1 0 1,1 0-1,-1-1 0,0 1 1,1 0-1,-1 0 0,1 0 0,-1 0 1,1 0-1,-1 1 0,0-1 0,1 0 1,-1 0-1,1 0 0,-1 0 0,0 0 1,1 0-1,-1 1 0,0-1 0,1 0 1,-1 0-1,0 1 0,1-1 1,-1 0-1,0 0 0,1 1 0,17 9-4,227 162 177,-216-151-168,-1 1-1,0 1 0,46 50 1,-57-58-144,-17-14 85,1-1 0,-1 0-1,1 0 1,-1 0-1,1 0 1,0 0-1,-1 0 1,1 0-1,-1 0 1,1 0-1,-1-1 1,1 1-1,-1 0 1,1 0-1,-1 0 1,0 0-1,1-1 1,-1 1-1,1 0 1,-1-1-1,1 1 1,-1 0-1,0-1 1,1 1-1,-1 0 1,0-1-1,1 1 1,-1-1-1,0 1 1,1 0 0,-1-1-1,0 1 1,0-1-1,0 1 1,0-1-1,1 1 1,-1-1-1,0 1 1,0-1-1,0 1 1,0-1-1,0 1 1,0-1-1,4-20-1607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1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9 0 3105,'0'0'449,"-129"131"79,86-83-240,6-3 208,4-6-256,-1-6-32,5-1-144,0-2-16,2-4-80,3-7 32,3-12-1072,-2-7-2674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2.9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252 1809,'0'0'3529,"-27"-9"-1730,48 0-2066,247-76 168,-217 65-124,0-2-1,-1-2 1,49-32-1,-96 54 117,0 0 0,-1 0 0,1 0 0,-1-1 0,1 1 0,-1-1 0,0 1 0,3-7 0,-15 9-99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4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1473,'0'0'1243,"0"0"-1174,-1 0-1,1 0 1,-1 0 0,1 1 0,-1-1-1,1 0 1,0 0 0,-1 0-1,1 1 1,-1-1 0,1 0 0,-1 1-1,1-1 1,0 0 0,-1 1-1,1-1 1,0 0 0,-1 1 0,1-1-1,0 1 1,0-1 0,-1 1-1,1-1 1,0 1 0,0-1 0,0 1-1,0-1 1,-1 1 0,2 3-72,1 0-1,-1 0 1,0-1 0,1 1 0,0-1 0,0 1-1,0-1 1,0 1 0,1-1 0,-1 0-1,1 0 1,0 0 0,0-1 0,4 4 0,49 35-32,-54-40 35,28 15-2,1 0 0,1-2 0,0-2 1,1-1-1,46 10 0,-32-9 7,82 33 1,-124-36-433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5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27 864,'0'0'2271,"-8"-26"-67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7.4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0,'0'0'1116,"15"13"-1122,85 48 101,-73-46-64,-1 1 0,0 0 0,24 23 0,-41-26-309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7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16,'0'0'2433,"78"-33"-2369,-55 23 0,0-1-48,0 4-16,-3-1 0,1 1 0,-2 3-16,-1 2-512,-1 0-51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2.0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88,'0'0'1881,"2"12"-1497,80 283 1147,-37-148-1183,-23-88-302,-17-48-361,0 0 0,-1 1 0,0 0 0,0 0 0,-2 0 0,3 22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8.8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12,'0'0'563,"12"0"-472,222 5 146,-195 0-239,1 1 1,-2 1-1,1 2 1,47 19-1,79 28 41,219 46 0,33 8-434,-392-102-107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9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6,'0'0'1057,"113"0"-1009,-98 0-48,-1 0 0,-3 0-32,-1 0 16,-2 0-145,-1 0-207,-3 2-256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9.9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52,'0'0'48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0.3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09,'0'0'289,"79"2"-626,-50-1-447,0-1-113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1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23 1217,'0'0'3873,"-43"-18"-3761,43 16-112,16 2-688,11 0 480,2 0-704,-2-2-200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1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209,'0'0'0</inkml:trace>
  <inkml:trace contextRef="#ctx0" brushRef="#br0" timeOffset="1">293 0 112,'0'0'656,"89"24"-640,-73-16-16,3-3 0,-2-1-768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2.3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458,'0'0'1542,"0"0"-1539,1 0 1,-1 0-1,0 1 1,0-1 0,0 0-1,0 0 1,0 0-1,0 0 1,0 0 0,0 0-1,0 0 1,0 0-1,0 1 1,1-1 0,-1 0-1,0 0 1,0 0-1,0 0 1,0 0-1,0 0 1,0 0 0,0 1-1,0-1 1,0 0-1,0 0 1,0 0 0,0 0-1,0 0 1,0 0-1,0 1 1,0-1 0,0 0-1,-1 0 1,1 0-1,0 0 1,0 0 0,0 0-1,0 0 1,0 0-1,0 1 1,0-1 0,0 0-1,0 0 1,0 0-1,0 0 1,-1 0 0,1 0-1,0 0 1,56 35 12,63 50 1,-71-48 6,102 59 1,-148-96-194,1 2 1,-1-1 0,0 0 0,0 0-1,1 1 1,-1-1 0,0 1-1,0 0 1,0 0 0,-1 0-1,1 0 1,2 3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2.7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1 688,'0'0'2020,"-15"23"-1700,-86 143 374,46-81-62,-88 106 0,141-189-720,0 0 0,0 1-1,1-1 1,-1 1 0,0-1-1,1 1 1,0-1-1,0 1 1,0 0 0,0 0-1,0-1 1,0 1 0,0 0-1,1 0 1,0 0 0,-1 4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8.0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81 1 80,'0'0'4373,"2"0"-3936,-1 9-407,-9 15 26,-1 0 0,-1 0 0,-22 37 0,5-9-11,21-40-46,-19 38 21,-18 58 1,37-90-21,1-1 1,1 1 0,1 0-1,0 0 1,1 0 0,1 0 0,2 28-1,0-42-5,0 0 0,0 0 0,1 0 0,-1 0 0,1 0 0,0 0 0,0 0 0,0 0 0,0-1 0,1 1 0,-1-1 0,1 0 0,0 0 0,0 0 0,1 0 0,-1 0 0,0 0 0,1-1 0,0 0 0,-1 0 0,1 0 0,0 0 0,0 0 0,0-1 0,0 0 0,7 2 0,0 0 0,2-1 0,-1 0 0,0 0 1,0-2-1,0 1 0,1-1 0,-1-1 0,16-3 1,-11 0 19,0-1-1,-1-1 1,0-1 0,0 0 0,-1-1 0,0-1 0,0 0-1,-1-1 1,16-14 0,-11 8 8,0-2 1,-2-1-1,0 0 0,-1-1 1,23-36-1,-25 28 262,0-1 0,-2 0 0,-1 0 0,-1-1 0,10-60 0,-22 118-189,1 1 0,4 31 0,-1 7-32,-4 161-2457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8.8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44 1 592,'0'0'3818,"-58"2"-2409,41-3-1403,7 1-4,1 0-1,-1 0 0,0 1 1,-15 3-1,21-2-1,0-1-1,-1 1 1,1 0-1,0 0 1,1 1 0,-1-1-1,0 1 1,0 0-1,1 0 1,0 0 0,0 0-1,-6 7 1,-1 4-5,1 1 0,0 0-1,1 0 1,0 1 0,1 0 0,-5 18 0,-23 107-42,23-87 44,-9 42 5,-6 29 27,-6-1 0,-72 181-1,84-265-15,14-27-58,1-1 0,0 1-1,0 0 1,-3 14 0,10-18-1777,10-9-32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66 1697,'0'0'2091,"-25"-10"-260,25 8-1837,0 0 1,0 0 0,0 0 0,0 0 0,-1 0 0,1 0-1,0 1 1,-1-1 0,1 0 0,-1 0 0,0 0 0,0 0-1,0 1 1,0-1 0,0 0 0,0 1 0,0-1 0,0 1 0,0-1-1,-1 1 1,1 0 0,-1-1 0,1 1 0,-1 0 0,1 0-1,-1 0 1,-2-1 0,-3 0 36,1 0 0,-1 1 0,1 0 0,-1 0 0,0 1 0,-11 0 0,17 1-28,0 0 0,0 0 0,0 1 0,0-1 0,0 1 0,0-1 0,0 1 0,1-1 0,-1 1 0,1-1 0,-1 1 0,1-1 1,0 1-1,-1 0 0,1-1 0,0 1 0,0 0 0,0-1 0,0 1 0,1 2 0,-1-2-8,-1-1-1,1 1 1,0-1-1,0 1 1,0 0-1,0-1 1,0 1-1,1-1 1,-1 1-1,0 0 1,1-1-1,-1 1 1,1-1-1,-1 1 1,1-1-1,0 0 1,0 1 0,-1-1-1,1 0 1,0 1-1,2 1 1,-2-3-15,0 0 1,0 0-1,0 0 1,0-1 0,0 1-1,0 0 1,0 0-1,0 0 1,0-1 0,0 1-1,0 0 1,0-1-1,0 1 1,0-1 0,0 1-1,-1-1 1,1 0-1,0 1 1,0-1 0,-1 0-1,1 0 1,0 1-1,-1-1 1,1 0 0,-1 0-1,1 0 1,-1 0-1,1 0 1,-1 0 0,1-1-1,1-35 189,-2 23-145,-1 14-11,1 0-1,0-1 0,-1 1 0,1 0 1,0 0-1,-1-1 0,1 1 0,-1 0 1,1 0-1,-1 0 0,1 0 0,0 0 0,-1-1 1,1 1-1,-1 0 0,1 0 0,-1 0 1,1 0-1,0 0 0,-1 0 0,1 1 1,-1-1-1,1 0 0,-1 0 0,1 0 1,0 0-1,-1 0 0,1 1 0,-1-1 1,1 0-1,0 0 0,-1 1 0,1-1 0,0 0 1,-1 0-1,1 1 0,0-1 0,-1 0 1,1 1-1,0-1 0,0 1 0,-1-1 1,1 0-1,0 1 0,0 0 0,-2 12-5,2 1-1,-1 0 0,2-1 0,3 21 0,-4-32-14,0 1 0,0-1 0,0 0 0,1 0 0,-1 0 0,1 0 0,0 0 0,-1 0 0,1 0 0,0 0 0,0 0 0,0 0 0,0 0 0,1 0 0,-1-1 0,1 1-1,-1 0 1,1-1 0,-1 1 0,1-1 0,0 0 0,-1 0 0,1 1 0,0-1 0,0 0 0,0 0 0,0-1 0,0 1 0,0 0 0,0-1 0,1 1 0,-1-1 0,0 0 0,0 0 0,0 0 0,0 0 0,5 0 0,-6-1 7,0 0 1,-1 1 0,1-1 0,0 0 0,0 0 0,0 0 0,-1 0 0,1 0 0,0 0 0,-1 0 0,1 0 0,-1 0 0,0 0 0,1 0 0,-1 0 0,0 0 0,1 0 0,-1 0 0,0 0 0,0-1 0,0 1 0,0 0 0,0-2 0,0-35 32,0 30-23,-1 8-5,1-1 0,0 1 1,0-1-1,-1 1 1,1-1-1,0 1 0,0-1 1,-1 1-1,1 0 1,0-1-1,-1 1 1,1 0-1,-1-1 0,1 1 1,0 0-1,-1 0 1,1-1-1,-1 1 0,1 0 1,-1 0-1,1 0 1,-1-1-1,1 1 0,-1 0 1,1 0-1,-1 0 1,1 0-1,-1 0 1,1 0-1,-1 0 0,1 0 1,-1 0-1,1 0 1,-1 1-1,1-1 0,-1 0 1,1 0-1,-1 1 1,-7-1 340,8 1-347,-1 0 0,1-1-1,0 1 1,0 0 0,1 0-1,-1 0 1,0 0 0,0 0-1,0 0 1,0-1 0,1 1 0,-1 0-1,0 0 1,1 0 0,-1 0-1,1-1 1,-1 1 0,1 0-1,-1-1 1,1 1 0,0 0 0,-1-1-1,1 1 1,0-1 0,-1 1-1,1-1 1,0 1 0,1 0-1,0-1-42,-1 0-16,0 1 0,0-1 0,0 0 0,0 0 0,0 0 0,0 0 0,0 0 0,0 0 0,0 0 0,0 0 0,0 0 0,0 0 0,0 0 0,0-1 0,0 1 0,0 0 0,0-1 0,0 1 0,0-1 0,0 1-1,-1-1 1,1 0 0,1 0 0,1-18-243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9.39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7 4786,'0'0'574,"0"-1"-570,1 0 1,-1 0-1,0 0 1,1 0-1,-1 0 0,1 0 1,-1 0-1,1 0 1,0 0-1,-1 0 1,1 0-1,0 1 1,0-1-1,0 0 0,0 0 1,-1 1-1,3-2 1,23-2 45,0 1 0,0 1 1,0 1-1,0 1 0,36 6 0,6 0 57,-14 0 6,1-2 0,0-3-1,73-7 1,-90 3-189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9.72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2865,'0'0'1393,"110"11"-1153,-75-7-128,5 1 80,3-3-64,5 0-16,10 2-64,4-2-48,6-2 0,-1 0-800,-5 0-240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0.35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92 249 2689,'0'0'1780,"-8"19"-1599,-26 62 75,32-74-214,0 0 0,0 0 0,0 1 0,1-1 0,0 1 0,0-1 0,1 1 0,0-1 0,0 1 0,1-1 0,0 1 0,0-1 0,1 1 0,0-1 0,0 0 0,1 0 0,-1 0 0,2 0 0,-1 0 0,1-1 0,0 1-1,0-1 1,1 0 0,0 0 0,10 9 0,-6-7 25,0-1-1,1 0 0,0 0 1,0-1-1,0 0 0,1-1 1,0 0-1,0-1 0,0 0 1,0-1-1,0 0 0,1 0 1,0-2-1,17 2 1,-16-4-23,1 0 1,-1 0 0,0-2 0,1 1 0,-2-2-1,1 0 1,0 0 0,-1-1 0,1-1 0,-1 0 0,-1 0-1,1-1 1,-1-1 0,-1 0 0,1-1 0,-1 0 0,-1 0-1,17-21 1,-15 15 10,0-1 0,-1 0 0,-1 0 0,-1-1-1,0 0 1,-1 0 0,-1-1 0,0 0 0,-2 0 0,0 0-1,-1-1 1,0 0 0,-1-20 0,-2 30-28,-1 0 0,1-1 1,-1 1-1,-1 0 0,0 0 0,0 0 1,-1 0-1,0 0 0,0 1 0,-1-1 1,0 1-1,-1 0 0,1 0 0,-2 1 0,1-1 1,-1 1-1,0 0 0,-1 0 0,1 1 1,-1 0-1,-1 0 0,1 1 0,-16-9 1,12 9-35,-1 0 0,-1 0 0,1 1 0,0 1 1,-1 0-1,0 1 0,0 0 0,0 1 0,1 0 1,-21 2-1,27 0-6,1 0 1,0 0-1,0 1 1,0-1 0,0 1-1,1 0 1,-1 0-1,0 1 1,1-1-1,0 1 1,-1 0-1,-5 6 1,-54 53-296,42-40-4,11-11 144,-16 16-867,-1-1 0,-33 22 0,7-15-158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2.9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42 2273,'0'-3'4902,"0"11"-4876,-2 86-69,-1-38 42,3-1 0,8 62 0,-6-109-14,-1 1 0,1-1 0,1 1 0,-1-1 0,1 0 0,1 0 0,0 0-1,0-1 1,0 1 0,1-1 0,0 0 0,0 0 0,1-1 0,10 10 0,-12-13-17,0 0 1,0 0 0,1-1 0,0 1 0,-1-1-1,1 0 1,0 0 0,0 0 0,0-1 0,1 0-1,-1 0 1,0 0 0,0-1 0,1 0 0,-1 0-1,0 0 1,0 0 0,1-1 0,-1 0 0,0 0-1,0 0 1,0-1 0,0 0 0,0 0 0,5-3-1,8-4 14,-2-1 0,0-1 0,0-1-1,-1 0 1,24-25 0,63-79-149,-101 114 163,22-26-38,-1-2 0,-2 0 0,31-61 0,-42 72 73,-1-1-1,-1 0 1,-1 0-1,-1-1 1,0 0-1,-2 0 1,0 0 0,-1-22-1,-2 43-17,0 0 1,0-1-1,0 1 0,0 0 0,0-1 1,0 1-1,0-1 0,0 1 0,0 0 1,0-1-1,0 1 0,0 0 0,0-1 0,0 1 1,0 0-1,0-1 0,0 1 0,-1 0 1,1 0-1,0-1 0,0 1 0,0 0 1,-1-1-1,1 1 0,0 0 0,0 0 1,-1 0-1,1-1 0,0 1 0,-1 0 1,1 0-1,0 0 0,-1-1 0,0 2-6,1-1-1,0 0 1,-1 1-1,1-1 0,-1 1 1,1-1-1,0 1 0,-1-1 1,1 1-1,0-1 1,0 1-1,-1-1 0,1 1 1,0-1-1,0 1 1,0-1-1,0 1 0,-1-1 1,1 1-1,0 0 0,0-1 1,0 1-1,0-1 1,0 1-1,1 1 0,-1 51-4,3 1 0,9 53 1,-9-87-103,1 0 1,2 0 0,0-1 0,0 0 0,2 0 0,1-1 0,0 0 0,20 30 0,-26-45-123,-1 0 1,0 0-1,1 0 1,-1-1-1,1 1 1,0-1 0,0 1-1,0-1 1,0 0-1,6 3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3.4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8 1 2353,'0'0'2423,"0"0"-2407,0 0 1,0 0-1,0 0 1,0 0 0,0 1-1,0-1 1,0 0 0,0 0-1,0 0 1,0 0 0,0 0-1,0 1 1,0-1 0,0 0-1,0 0 1,0 0-1,0 0 1,1 1 0,-1-1-1,0 0 1,0 0 0,0 0-1,0 0 1,0 0 0,0 0-1,0 0 1,0 1 0,0-1-1,1 0 1,-1 0 0,0 0-1,0 0 1,0 0-1,0 0 1,0 0 0,1 0-1,-1 0 1,0 0 0,0 0-1,0 0 1,0 0 0,0 0-1,1 0 1,-1 0 0,0 0-1,0 0 1,0 0-1,0 0 1,0 0 0,1 0-1,-1 0 1,0 0 0,0 0-1,0 0 1,0 0 0,0 0-1,1 0 1,-1 0 0,0 0-1,0 0 1,0 0-1,0-1 1,0 1 0,0 0-1,0 0 1,1 0 0,-4 33 24,0 0 0,-3 0 0,-11 42 0,-2 8 67,-137 748 508,148-792-711,1-1-262,0-1-1,3 1 0,0 69 0,8-98-947,8-8-99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3.9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48 4002,'0'0'3676,"0"-1"-3681,1 1 0,-1 0 0,1-1 1,-1 1-1,1 0 0,-1 0 0,0-1 0,1 1 0,-1 0 0,1 0 0,-1 0 0,1-1 0,-1 1 1,1 0-1,-1 0 0,1 0 0,-1 0 0,1 0 0,0 0 0,-1 0 0,1 0 0,-1 0 0,1 0 1,0 1-1,1-1-30,136 2-143,164-5 340,-250-4-115,60-14-1,-34 5-825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4.3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4114,'0'0'597,"16"0"-463,125 9 213,85 3 179,-173-11-890,-1-3 0,68-11 0,-80 6-1317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5.11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70 233 5282,'0'0'598,"-22"1"-465,-67 4 11,83-5-116,1 1-1,-1 0 1,1 1-1,0-1 1,0 1-1,0 0 1,0 1-1,0-1 1,0 1-1,0 0 1,1 0-1,0 1 1,-1-1-1,1 1 1,-6 7-1,3-1-11,0 0 0,0 1-1,1 0 1,-8 17 0,14-27-17,-7 20 11,0-1-1,2 1 1,0 1-1,1-1 0,1 1 1,1 0-1,1-1 1,4 44-1,-2-56-8,0-1 0,0 0 0,1 1 0,0-1 1,1 0-1,-1 0 0,1 0 0,1 0 0,0-1 0,0 1 0,0-1 0,1 0 0,7 8 0,-3-5-4,1-1-1,0 1 1,1-1 0,0-1 0,0 0 0,1-1 0,18 9 0,1-3 13,0-2 0,1 0 0,0-3 1,1 0-1,63 5 0,-62-9 53,0-3 0,0 0-1,53-7 1,-72 3-15,0 0-1,0-1 1,0 0-1,-1-2 1,1 1-1,-1-2 1,0 0-1,-1 0 1,0-2-1,14-10 1,-8 2 33,0-1-1,-1 0 1,-1-1 0,0-2-1,-2 1 1,0-2 0,-1 0 0,-2 0-1,0-2 1,-2 1 0,0-1 0,-1-1-1,-2 1 1,-1-2 0,0 1 0,-2-1-1,-1 1 1,-1-43 0,-1 53-61,-2 1-1,0-1 1,-1 1 0,0-1 0,-1 1 0,0 0-1,-8-19 1,6 24-2,1 0 0,-1 0 0,-1 1 0,0-1 0,0 2 0,0-1 0,-1 1 0,0-1 0,-1 2-1,1-1 1,-16-9 0,6 6 4,0 1 0,-1 1-1,0 1 1,0 0 0,0 1-1,-1 1 1,0 0 0,-24-1-1,-8 1-45,-98 5 0,140 0-10,-1 1 0,0 0 0,0 1 0,1 0 0,-1 0 1,1 1-1,0 1 0,0-1 0,0 2 0,0-1 0,1 1 0,-11 8 0,8-4-216,1 1-1,0 0 1,0 0 0,1 1-1,1 0 1,-1 1 0,-12 25-1,-8 17-1264,-3-1-107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4:50.9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2 1 2593,'0'0'2620,"-4"0"-2177,-121 7 1485,33-9-537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1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 0 2145,'0'0'4285,"-18"10"-4550,19-9 257,1 1 0,-1 0 0,1-1 0,-1 1 0,1-1 0,0 1 0,0-1 0,0 0 0,0 0-1,0 0 1,0 0 0,0 0 0,0 0 0,0-1 0,3 2 0,37 10-9,20-2 24,0-4 0,0-2 1,121-8-1,-80 0-77,-62 2 1722,-394-10-1582,348 11-72,-6 1-26,0-1 0,0 0 0,0-1 0,1 0 0,-1-1 0,-16-6 0,18 7-5,0-1-1,-1 2 1,1-1-1,0 1 1,0 0-1,-1 1 1,1 0 0,0 1-1,-19 3 1,-23 1 100,51-5-73,-1 0 0,0 0-1,0 1 1,0-1 0,1 0-1,-1 1 1,0-1-1,1 0 1,-1 1 0,0-1-1,1 1 1,-1 0 0,0-1-1,1 1 1,-1-1 0,1 1-1,-1 0 1,1-1 0,0 1-1,-1 0 1,1 0-1,0-1 1,-1 1 0,1 0-1,0 0 1,0-1 0,0 1-1,-1 0 1,1 0 0,0 1-1,-1 32-116,1-26 139,-3 198-384,42 365 0,-6-292-227,-33-280 589,0-1 1,0 0-1,0 1 1,1-1-1,-1 1 1,0-1-1,1 1 0,-1-1 1,0 1-1,1-1 1,0 1-1,-1-1 1,1 1-1,0 0 0,0-1 1,0 1-1,0 0 1,0 0-1,0 0 1,0 0-1,3-2 1,1-1-9,0 0 1,1 0 0,0 1 0,-1 0-1,12-4 1,-2 2-29,0 0-1,0 2 1,0-1 0,29-1-1,-21 4 17,0 1 0,0 1-1,-1 1 1,1 1 0,-1 1 0,23 7-1,-17-4 53,1-2 0,0 0-1,-1-2 1,1-2 0,35-1 0,-44 0-10,-19 0-65,0 0 0,0-1 0,0 1-1,0 0 1,-1-1 0,1 1 0,0-1 0,0 1 0,0-1-1,-1 1 1,1-1 0,0 1 0,-1-1 0,1 0 0,0 1-1,-1-1 1,1 0 0,-1 1 0,1-1 0,-1 0 0,0 0-1,1 0 1,-1 0 0,0 1 0,1-1 0,-1 0 0,0 0-1,0 0 1,0 0 0,0 0 0,0 0 0,0 0 0,0 1-1,0-3 1,0-11-253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2.3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2625,'0'0'2836,"-1"84"-1843,-6 33-958,-6 157 23,15-263-5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4,'0'0'2665,"19"7"-2385,42 11 550,74 11-1,-106-25-817,1-1 1,0-1-1,0-1 1,52-7-1,-29-9-609,-29 5-75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2.8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6 2225,'0'0'4327,"28"0"-4404,4 1 81,59-3-18,-82 1 12,0 0 1,0-1-1,0 0 0,-1 0 0,1-1 0,-1 0 1,16-8-1,-23 13 12,1 0-1,-1 0 1,0 0-1,1 0 1,-1 1 0,0-1-1,-1 0 1,1 0 0,0 1-1,0-1 1,-1 1-1,0-1 1,1 3 0,9 46 132,7 60-140,-4 1-1,-6 0 0,-7 127 1,0-235 2,-1-1 1,1 1 0,-1-1-1,0 1 1,0-1 0,0 0-1,-1 0 1,1 1 0,-1-1-1,1 0 1,-1 0 0,0 0-1,0-1 1,-1 1 0,1 0-1,-1-1 1,1 0 0,-1 1-1,0-1 1,0 0 0,1 0-1,-2-1 1,1 1-1,0-1 1,0 1 0,0-1-1,-1 0 1,1 0 0,0 0-1,-8 0 1,3 0-23,1 0-1,-1-1 1,0 0-1,0 0 1,0-1-1,0 0 1,0 0-1,1 0 1,-1-1-1,1-1 1,-1 1-1,-12-7 1,10 3-36,-44-31-148,52 35 52,-1-1-1,0 0 1,1 0 0,0 0-1,-1 0 1,1 0-1,1 0 1,-1-1-1,0 1 1,1-1-1,0 1 1,-1-1 0,1 0-1,1 1 1,-2-5-1,2-14-1823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3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193,'-2'0'3132,"18"0"-3215,169 1 282,17 0-3009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4.1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72,'0'0'1212,"4"0"-788,33 6 190,0 1 1,0 1-1,41 17 0,-46-14-552,1-1 0,0-2 0,0-1-1,1-1 1,39 1 0,-22-7-911,-34-2-829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5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345,'0'0'1664,"0"14"-1007,-4 952 557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6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43 2177,'0'0'576,"-2"4"-426,2-3-125,0 1 29,-1 0 0,0 0 0,1 0 0,-1 0-1,0 0 1,0 0 0,0 0 0,-1 0 0,1 0 0,0-1 0,-1 1 0,1 0 0,-1-1 0,1 1 0,-1-1 0,-2 2-1,55-29 966,-39 18-1003,1 1 1,0 0-1,0 1 0,0 1 1,1 0-1,0 0 0,0 2 1,1 0-1,17-2 0,-31 6-6,1 0-1,-1 0 1,0 0-1,1 0 0,-1 0 1,0 0-1,0 0 1,0 1-1,0-1 1,0 0-1,0 1 1,0-1-1,0 0 0,-1 1 1,1-1-1,0 1 1,-1 0-1,1-1 1,-1 1-1,0-1 0,0 1 1,1 0-1,-1-1 1,0 4-1,1 1 25,5 37-2,-2 0 1,-1 55 0,-2-48 59,7 58 1,0-63-73,-2-12 34,3 67 0,-9-100-3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7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06,'0'4'2491,"21"406"-2409,0 10 154,-21-402-228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8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5 2049,'0'0'2582,"-1"0"-2545,1-1 0,0 1 0,0-1 0,-1 1 0,1 0 0,0-1 0,0 1 0,-1-1 0,1 1 0,0-1 0,0 1 0,0-1-1,0 0 1,0 1 0,0-1 0,0 1 0,0-1 0,0 1 0,0-1 0,0 1 0,0-1 0,0 1 0,1-1 0,-1 0 0,10-3-40,1 0 1,0 1 0,-1 0-1,1 0 1,0 1 0,0 1-1,14-1 1,84 3-6,-93 0-35,-11-1 35,0 1 0,0-1 0,1 1 0,-1 0-1,0 1 1,-1-1 0,1 1 0,0 0 0,0 0-1,-1 1 1,1-1 0,-1 1 0,0 0 0,0 0 0,4 4-1,-2-1 17,-1 1-1,1-1 0,-2 1 0,1 0 0,-1 0 0,0 1 0,0-1 1,3 13-1,0 3 44,-1 1 0,-1-1 0,-2 1 0,0 0 0,-1 35 0,-3-54-45,1 0-1,0 0 1,-1 1-1,0-1 1,-1 0-1,1 0 1,-1 0-1,0 0 1,0 0-1,0 0 1,-1 0-1,0-1 1,1 0-1,-2 1 1,1-1-1,0 0 1,-1 0-1,0-1 1,-7 7-1,-7 1 30,1 0 0,-2 0 0,-35 13-1,-15 9 5,199-30-484,-122-4 447,0 1 1,0 0 0,1 1-1,-1 0 1,0 0-1,-1 1 1,1-1-1,0 2 1,0-1 0,-1 1-1,1 0 1,-1 1-1,0 0 1,0 0-1,0 1 1,-1-1-1,0 1 1,0 1 0,0-1-1,0 1 1,-1 0-1,0 1 1,0-1-1,-1 1 1,7 11 0,-6-3 28,0 1 0,-1 0 0,-1 0 0,0 1 0,-2-1 0,1 1 0,-3 26 0,0-38-25,0-1 1,0 1 0,-1 0 0,0-1 0,0 1 0,0-1-1,0 0 1,-1 0 0,1 0 0,-1 0 0,0 0-1,-1 0 1,1-1 0,0 0 0,-7 5 0,-62 45 68,56-44-69,0 0 1,-1-1 0,1-1-1,-1 0 1,-1-2 0,1 0-1,-1 0 1,0-2 0,0 0-1,0-1 1,-37-2 0,-26-3-1539,71 3-362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0.4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76,'0'0'1361,"10"0"-1174,298 0 1662,-294 2-814,-12 7 445,-2 5-1770,47 531 420,-45-517-77,1 3-52,-1 1 0,-5 54 0,2-82 9,0 0-1,0-1 0,0 1 0,0 0 0,0 0 0,-1-1 0,0 1 1,0-1-1,0 0 0,0 1 0,0-1 0,-1 0 0,1 0 0,-1 0 1,0-1-1,0 1 0,0-1 0,0 1 0,0-1 0,-1 0 0,1 0 1,-1 0-1,1-1 0,-1 0 0,0 1 0,0-1 0,-3 1 1,-12 1 5,0 0 0,0-1 0,0-1 0,-25-2 0,17 0-58,18 1 17,1 0 0,0 0 0,-1-1 0,1-1 0,0 0 0,0 0 1,0 0-1,0-1 0,0 0 0,0 0 0,1-1 0,0 0 1,-1-1-1,2 1 0,-8-7 0,12 8-93,1 0 1,0 0-1,0-1 0,0 1 0,0 0 1,0 0-1,1-1 0,-1 1 0,1 0 1,0-1-1,0 1 0,0 0 0,1 0 1,0-4-1,-1-1-232,2-9-894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1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3 0 656,'0'0'3012,"-18"17"-2638,-59 54-11,66-59-288,0 0-1,1 1 1,0 0 0,1 1 0,1-1 0,0 2 0,1-1 0,0 1 0,1 0 0,-8 32 0,7-25 5,-5 23 12,1 0-1,3 1 1,-4 55 0,5 139-43,9-222-43,0 0 0,1 1-1,1-1 1,1-1-1,0 1 1,2-1 0,0 0-1,0 0 1,2 0 0,0-1-1,1-1 1,0 0 0,1 0-1,1-1 1,0 0-1,1-1 1,16 13 0,-23-23-141,-1 0 0,0 0 0,1 0-1,0-1 1,-1 0 0,1 0 0,0 0 0,0-1 0,0 0 0,0 0 0,1 0 0,-1-1 0,0 0 0,0 0 0,0 0 0,0-1 0,1 0 0,-1 0 0,0-1 0,6-2 0,17-13-237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4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1 51 192,'0'0'3572,"-46"0"-1907,39 1-1664,0-1-1,0 1 0,0 0 1,0 0-1,0 0 0,1 1 1,-1 0-1,0 1 0,1 0 1,-1 0-1,1 0 1,0 0-1,0 1 0,1 0 1,-1 1-1,1-1 0,-1 1 1,2 0-1,-1 0 0,0 1 1,-4 7-1,4-7-6,0 0 0,1 0 0,0 1 0,0-1 0,0 1 0,1 0 0,0 0 0,1 0 1,-1 0-1,1 0 0,1 1 0,0-1 0,0 1 0,0-1 0,1 1 0,0-1 0,0 1 0,0 0 0,1-1 0,1 0 0,-1 1 0,1-1 0,1 0 0,-1 1 0,1-1 0,0-1 0,1 1 0,0 0 0,7 10 0,-4-7-7,0-1-1,0 0 1,1 0-1,0-1 1,0 0-1,1 0 0,0-1 1,1 0-1,0 0 1,0-1-1,0-1 1,0 0-1,1 0 0,0-1 1,0 0-1,0-1 1,1 0-1,-1-1 1,1 0-1,-1-1 0,1 0 1,11-1-1,-16 0 42,-1 0 0,1-1 0,-1 0-1,1 0 1,-1-1 0,0 1-1,0-1 1,0-1 0,0 1 0,0-1-1,0 0 1,0 0 0,-1-1 0,0 0-1,0 0 1,0 0 0,0 0 0,0-1-1,-1 0 1,0 0 0,0 0 0,0 0-1,-1-1 1,4-6 0,-2 3 14,0 0 0,0 0 0,-1-1 0,0 1-1,0-1 1,-1 0 0,-1-1 0,0 1 0,0 0 0,-1-1 0,0 1 0,-1-1 0,0 1 0,-1-1 0,0 1-1,0 0 1,-5-16 0,3 17-63,0 1-1,0 0 0,-1 0 1,1 1-1,-2-1 0,1 1 0,-1 0 1,-1 0-1,1 0 0,-1 1 1,0 0-1,0 0 0,-1 1 1,0-1-1,0 1 0,0 1 1,-1-1-1,1 1 0,-1 1 1,0-1-1,-12-2 0,4 0 26,-1 2 0,1 0-1,-1 1 1,1 0 0,-1 1-1,0 1 1,-17 2 0,30 0-39,0 1 1,-1-1-1,1 1 1,0 0-1,0 1 1,0-1-1,1 1 1,-1 0-1,0 0 1,1 0-1,0 0 1,0 0-1,-3 5 1,-39 53-109,38-50 200,0-3-56,1 1-1,1 1 1,-1-1-1,2 1 1,-1 0-1,1 0 1,1 0-1,0 0 1,0 1-1,1 0 1,0-1-1,1 1 1,0 0-1,1 0 1,0 0-1,3 19 0,-1-26-6,1 1 0,-1-1 0,0 1 0,1-1-1,0 0 1,0 0 0,1-1 0,-1 1 0,1-1-1,-1 1 1,1-1 0,0 0 0,0 0 0,1-1-1,7 5 1,73 30 5,-83-36 5,7 3-14,1-1 0,-1 0 0,1 0 0,0-1 0,0-1-1,0 1 1,0-2 0,0 1 0,0-1 0,12-2-1,-15 0 65,0 1 0,0-2 0,0 1-1,0-1 1,-1 0 0,1 0-1,-1-1 1,0 0 0,0 0 0,0 0-1,0-1 1,-1 0 0,0 0-1,7-8 1,7-9 90,-2 0 1,0-1-1,17-31 0,-31 48-130,1 0 1,-1 0-1,-1-1 0,1 1 1,-1 0-1,0-1 0,-1 1 1,0-1-1,0 0 0,0 1 1,-1-1-1,0 0 0,0 0 1,0 1-1,-1-1 0,0 0 1,-1 1-1,1-1 0,-1 1 0,-3-7 1,0 5-12,-1 0 1,0 0-1,0 1 0,0 0 1,-1 0-1,0 1 1,0 0-1,-1 0 1,1 1-1,-1 0 0,-1 0 1,1 1-1,-18-7 1,7 4-29,0 1 0,0 0 0,-1 2 0,1 0 0,-33-2 0,40 6 15,-1-1 0,1 1 0,0 1 0,-21 4 0,28-4-45,0 1 0,1 0 0,-1 0 0,1 0-1,-1 0 1,1 1 0,0 0 0,0 0 0,0 0 0,0 0-1,1 1 1,-1-1 0,1 1 0,-4 6 0,-21 27 35,7-9 42,-32 55 0,48-72-22,0 0 0,0 1 1,1-1-1,1 1 0,0-1 0,0 1 1,1 0-1,1 0 0,-1 14 0,3-22 2,-1-1-1,0 0 1,1 1 0,0-1-1,0 0 1,0 1-1,0-1 1,1 0-1,-1 0 1,1 0-1,0 0 1,0 0-1,0 0 1,0-1-1,0 1 1,1-1 0,-1 1-1,1-1 1,-1 0-1,5 2 1,-2 0-130,1 0 1,1-1-1,-1 0 1,0 0-1,1 0 0,0-1 1,-1 0-1,1-1 1,7 2-1,-1-3-168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3.4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0 1889,'0'0'3257,"19"12"-1845,26 47-1391,9 13 30,55 95-1,-102-156-35,18 37 26,3-2 1,43 55-1,-68-117 445,-1 1-1,-1-1 1,-1-31-1,-1-133-711,-2-30-201,-11 115 507,14 39-314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6131,'0'0'-326,"4"0"358,49 0-48,-8 2-6,1-3 1,-1-1 0,87-17 0,-121 16 94,14-3-388,-20 9 363,-10 7 437,-2 0-482,2-1-1,0 1 1,0 0 0,0 1 0,1-1 0,1 1 0,0-1-1,0 1 1,-1 16 0,0 17 1,1 45-1,2-60 12,1 441 55,0-464-74,0 0 0,0-1 0,0 1 0,-1 0 0,0-1 0,0 1 0,0-1 0,-1 1 0,0-1 0,0 0 1,-1 0-1,1 0 0,-1 0 0,0 0 0,0 0 0,-1-1 0,1 1 0,-1-1 0,0 0 0,0 0 0,0-1 0,-1 1 0,1-1 0,-1 0 1,0 0-1,0 0 0,0-1 0,0 1 0,-1-2 0,1 1 0,-1 0 0,1-1 0,-1 0 0,1 0 0,-1-1 0,0 1 0,-9-2 0,8 1-18,0 0-1,0 0 1,0 0-1,0-1 0,1-1 1,-1 1-1,0-1 1,1 0-1,-1 0 0,1-1 1,0 0-1,-1 0 0,1-1 1,1 1-1,-1-1 1,0-1-1,1 1 0,0-1 1,0 0-1,-5-7 1,8 8-180,1 1 0,0-1 1,0 0-1,0 0 1,0 0-1,1 0 1,0 0-1,0 0 1,0 0-1,0 1 1,0-1-1,2-7 1,4-11-150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5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2945,'0'0'1118,"16"1"-979,11 1-81,34 4 447,1-2 1,105-9-1,-145 0-544,-1 0-1,0-2 1,0 0 0,0-2 0,-1 0-1,36-23 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0 3506,'0'0'1109,"-3"10"-858,1 19-87,2 0-1,7 51 1,0 20 196,-6 0-121,-3 112-27,-14-93-134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3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2545,'0'0'1905,"2"-13"-1267,1-8-811,1-8 1614,0 64-655,-1 72-735,6 419-11,-9-523-197,0-1-9,0-1-1,0 1 1,0-1-1,0 1 1,0-1-1,0 1 1,0-1-1,-1 1 1,1-1-1,0 1 1,-1-1 0,1 1-1,-1-1 1,0 1-1,-1 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4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04,'0'0'5542,"23"2"-5767,3 4-3,0-2 0,1-1 0,-1-1 0,1-1 0,39-5 0,-61 4 78,34-3-1744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5.5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89,'0'0'4589,"24"6"-4962,-1 5 370,0 1 0,-1 1 0,0 1 0,-1 0 0,-1 2 0,0 0 0,-1 2 0,-1 0 0,-1 1 0,0 0 0,-1 2-1,-2 0 1,0 0 0,-1 1 0,-1 1 0,-1 0 0,-2 1 0,0 0 0,-1 1 0,-1-1 0,-2 1 0,4 39 0,-4-21-100,-3 0-1,-1 1 1,-2-1-1,-2 1 1,-2-1-1,-2 0 1,-1 0-1,-3-1 1,-24 64-1,16-63-63,-33 56 0,45-86 167,-2-1 1,1 0-1,-1-1 0,-1 0 1,0 0-1,-1-1 1,0 0-1,-21 14 0,29-22-121,0-1 0,0 1 0,0 0 0,1 1 0,-1-1 0,1 0 0,-1 1 0,1-1 0,0 1 0,0 0 0,0 0 0,1 0 0,-4 6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0.9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5 4 0,'0'0'3871,"-47"-3"-1587,43 2-2289,0 1 0,0 0 0,0 1 1,0-1-1,1 1 0,-1 0 0,0 0 1,0 0-1,1 0 0,-1 0 0,0 1 0,1 0 1,0 0-1,-1 0 0,1 0 0,0 0 0,0 1 1,0-1-1,0 1 0,1 0 0,-1 0 1,1 0-1,0 0 0,-1 0 0,1 1 0,1-1 1,-1 0-1,-2 7 0,-8 23-10,1 1 0,2-1-1,2 2 1,0-1 0,3 1 0,-1 52-1,5 251-48,14-203 104,4 91-2,-17-202-26,-1-15-11,1 0 1,-2 1-1,1-1 0,-1 0 0,-4 15 0,4-21 2,0 0 1,0 0-1,-1 0 0,0 0 1,0 0-1,1 0 0,-2 0 1,1-1-1,0 1 0,0-1 0,-1 1 1,0-1-1,1 0 0,-1 0 1,0 0-1,0 0 0,0-1 1,0 1-1,-4 0 0,-8 5-89,-1-1 0,0-1 0,0-1 0,0 0 0,-1-1 0,1-1 0,-20 1 0,35-3 96,38 3-554,-22 2 545,-2 2 0,1 0 1,-1 0-1,0 1 0,0 1 0,-1 0 0,0 1 0,-1 0 0,0 1 1,-1 0-1,0 1 0,0 0 0,11 20 0,-12-15 15,-1 0-1,-1 0 0,-1 1 1,0 0-1,-1 1 0,-1-1 1,2 23-1,-3 5 28,-5 82-1,-1-102-32,-1 1-1,-2-1 0,-15 46 1,11-41 10,-12 61 0,9-14-45,7-48 21,1 0 0,1 1 0,2-1-1,2 47 1,1-67 6,1 0 1,1 0-1,0 0 0,0 0 0,1-1 0,0 1 1,1-1-1,0 0 0,0 0 0,10 11 0,3 3 6,2-2 0,30 28 0,-42-44-8,0 0-1,0 0 0,0 0 1,0-1-1,1 0 0,0-1 1,0 0-1,0 0 0,0-1 1,0 0-1,1-1 0,-1 0 1,1 0-1,-1-1 0,12-1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3.4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4 3249,'0'0'2588,"1"0"-2441,6-1-157,0 0-1,0 0 1,0 1 0,-1 0 0,1 0-1,0 0 1,0 1 0,0 0-1,0 1 1,-1 0 0,1 0-1,6 3 1,42 7-3,-36-11-2,43 0 22,-58-1-1,0 0-1,0 0 0,0-1 0,0 0 0,0 0 0,-1 0 0,1 0 0,0 0 1,-1-1-1,1 0 0,-1 1 0,6-5 0,-9 50 30,-2 53-61,-3-1 0,-35 180 0,39-270 34,-1 0 1,1-1-1,-1 1 0,0 0 0,0-1 0,-1 0 0,1 1 0,-1-1 0,-1 0 0,-5 8 1,6-11-3,0 1 0,-1-1 0,1 1 0,0-1 1,-1 0-1,0-1 0,1 1 0,-1-1 0,0 1 1,0-1-1,1 0 0,-1-1 0,0 1 0,0-1 1,0 1-1,-8-1 0,6 0-18,0-1 0,0 1 1,0-1-1,0 0 0,0 0 0,0 0 0,0-1 1,0 0-1,1 0 0,-10-5 0,4-1-113,0 0 0,0-1 0,-15-17 0,22 23-32,3 2 37,0 0 1,-1 0-1,1 0 1,0 0-1,0 0 1,0-1-1,0 1 1,0 0-1,0-1 1,1 1-1,-1 0 1,0-1-1,1 1 1,-1-1-1,1 1 1,-1-1-1,1 0 1,0 1-1,0-3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3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0 5346,'0'0'1569,"-10"3"-862,-1 1-533,8-2-77,-1-1-1,1 1 0,-1-1 0,0 0 1,0 0-1,0 0 0,1-1 0,-1 1 0,-5-1 1,9 30-2845,0-11 1062,-4 3-766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4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250,'0'0'1633,"-4"1"-1569,4 1-160,0 0 80,19 7-1601,6-7 657,4-2-280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3.4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79 1377,'0'0'3561,"-16"-21"-1851,15 22-1722,0-1-1,0 1 1,0-1-1,1 1 1,-1-1-1,0 1 1,0-1-1,1 1 0,-1 0 1,0-1-1,1 1 1,-1 0-1,0 0 1,1 0-1,-1-1 1,1 1-1,-1 0 1,1 0-1,0 0 0,-1 0 1,1 0-1,0 2 1,-8 27-207,6-22 209,-8 33-5,-131 483-325,132-497 287,2 0-1,1 1 1,1 0 0,-2 47-1,7-74 73,0-37 136,6-18-144,3 1 0,2 0 0,32-94 0,-21 76 38,15-78-1,-27 96-42,-4 29 21,-2 1 1,0-1 0,-1 0 0,-2 0-1,0 0 1,-4-26 0,3 48 0,0 0 0,-1-1 0,1 1 0,-1 0 0,0-1 1,1 1-1,-1 0 0,0 0 0,-1 0 0,1 0 0,0 0 0,0 0 0,-1 0 0,0 0 0,1 0 0,-1 1 0,0-1 0,1 1 0,-1-1 1,0 1-1,0 0 0,-4-2 0,6 2-20,1 1 1,-1-1 0,0 0-1,1 1 1,-1-1 0,0 0-1,1 1 1,-1-1 0,1 1-1,-1-1 1,1 1 0,-1-1-1,1 1 1,-1 0 0,1-1-1,0 1 1,-1 0 0,1-1-1,0 1 1,-1 0 0,1-1-1,0 1 1,0 0 0,8 0-26,1 1 0,-1-1-1,0 2 1,1-1 0,-1 2 0,0-1 0,0 1 0,-1 0-1,1 1 1,-1 0 0,1 0 0,-1 1 0,0 0 0,-1 1 0,1-1-1,-1 1 1,0 1 0,8 10 0,13 14 69,-3 2 0,41 65 1,-53-75-63,106 173 45,70 108 10,-175-288-118,-13-14 109,0-1 0,0 0-1,1 1 1,-1-1 0,0 1 0,0-1 0,-1 1-1,1-1 1,0 1 0,0 0 0,-1-1 0,1 1-1,-1 0 1,1 0 0,-1 0 0,0-1 0,0 1-1,0 0 1,0 2 0,0 16 10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5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01,'0'0'426,"10"1"-124,62 12 510,-23-3-271,1-3 0,61 3 1,-84-11-506,-1-1 0,0 0 0,51-13 0,-68 14-1053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6.1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1297,'0'0'2243,"9"0"-1952,21 0-117,130 1 419,178-24 1,-336 22-655,0 1 0,0-1 1,0 1-1,0-1 0,0 1 1,0 0-1,0 0 0,0 0 0,0 0 1,0 0-1,0 1 0,0-1 1,0 0-1,0 1 0,0 0 1,-1-1-1,1 1 0,0 0 1,0 0-1,0 0 0,-1 0 0,1 0 1,-1 1-1,1-1 0,-1 0 1,1 1-1,-1-1 0,0 1 1,1-1-1,-1 1 0,1 2 0,8 9-189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7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69 4018,'0'0'1048,"-4"2"-645,-1 2-388,0-1 0,0 1-1,0 1 1,0-1 0,1 1 0,0-1-1,0 1 1,0 0 0,1 1-1,-1-1 1,1 1 0,1-1 0,-1 1-1,1 0 1,0 0 0,0 0-1,1 0 1,-1 0 0,1 11 0,-3 14-36,2 0 0,2 52 0,1-78 16,-1 0 0,1 0-1,0 0 1,1 0 0,-1 0-1,1 0 1,0-1 0,0 1-1,1-1 1,-1 1 0,1-1-1,0 0 1,0 0 0,0 0-1,1 0 1,-1-1 0,1 1-1,0-1 1,0 0 0,0 0-1,1 0 1,-1-1 0,1 0-1,-1 1 1,1-1 0,0-1-1,0 1 1,9 1 0,3 1 8,1-1 0,-1-1 1,1 0-1,0-1 1,0-1-1,35-5 1,-45 4 5,-1 0 1,0 0 0,0-1 0,0 0-1,0-1 1,0 1 0,0-2 0,-1 1-1,1 0 1,-1-1 0,0-1 0,0 1 0,0-1-1,-1 0 1,0 0 0,8-9 0,-8 6 7,0 0 0,-1 0 0,0 0 0,0-1 0,-1 0 0,0 1-1,-1-1 1,1 0 0,-2 0 0,1-1 0,-2 1 0,1-15 0,-1 0 36,-2 0 0,0 0 1,-2 0-1,-10-37 0,11 49-8,-2-1 1,1 2 0,-1-1 0,-1 0-1,0 1 1,-1 0 0,0 0 0,-1 1-1,0 0 1,-13-13 0,14 17-41,-1 0 0,0 0-1,0 0 1,-1 1 0,1 1 0,-1-1 0,0 1 0,0 1 0,-1 0 0,1 0 0,-1 1 0,1 0 0,-1 0 0,0 1-1,0 0 1,1 1 0,-1 0 0,-12 3 0,17-2-50,1 0 0,-1 1 0,1 0-1,0 0 1,-1 0 0,1 1 0,0 0 0,0-1 0,1 1-1,-1 1 1,0-1 0,1 0 0,0 1 0,0 0-1,0 0 1,0 0 0,-2 5 0,-4 7-357,0 1 1,1 0-1,-5 19 0,-1 9-1052,5-3-61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7.7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0 1713,'0'0'2145,"-56"86"-2145,35-65 160,-3-3 48,-1-1 48,0-4 32,0-2-288,4 0 16,3-1-64,1 1-160,3-2-432,3-3-977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8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1 4370,'0'0'403,"0"19"-462,11 314 390,-6-262-51,6 145 1003,-46-219-1168,-93 2-174,102 12 101,18-4-251,18-4-955,203-12 812,-165 6 221,-19 2-576,-3-1-68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9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6 0 3410,'0'0'176,"-39"99"-336,29-79 160,-1-3-48,7 0 48,2-6-38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9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41 4178,'0'0'603,"-2"-12"-254,0-3-215,0 10-91,1 0 1,0 0-1,1 0 0,-1-1 0,1 1 1,0 0-1,1-1 0,1-7 0,-1 11-31,-1 0 0,2 0 0,-1 0 0,0 0-1,0 0 1,1 0 0,-1 0 0,1 0 0,-1 1 0,1-1-1,0 1 1,-1-1 0,1 1 0,0 0 0,0-1-1,0 1 1,0 0 0,0 0 0,1 1 0,-1-1 0,2 0-1,51-13-13,-53 14 14,45-6-9,-1 2 0,53 3 0,-83 1-18,-14 0 13,1 0-1,-1 0 0,1 1 0,0-1 0,-1 1 0,1 0 0,-1 0 0,0 0 1,1 0-1,-1 0 0,0 0 0,0 1 0,1-1 0,-1 1 0,0-1 1,0 1-1,-1 0 0,1 0 0,0 0 0,-1 0 0,1 0 0,-1 0 1,1 0-1,-1 0 0,0 1 0,0-1 0,0 1 0,0-1 0,-1 1 1,2 4-1,-1-3 19,-1 1 0,1-1 1,-1 1-1,0 0 0,0-1 1,0 1-1,0 0 1,-1-1-1,0 1 0,0-1 1,0 1-1,0-1 0,-1 0 1,0 1-1,0-1 0,-4 6 1,-91 99 20,75-88-24,1 0-1,1 2 1,1 0 0,1 1-1,2 1 1,-18 34-1,22-35-26,9-19-6,1-1 1,-1 1-1,1 0 1,0 0-1,0 0 1,1 1-1,0-1 0,-1 0 1,2 0-1,-1 8 1,51-12-104,-11-2 27,-26 0-60,-1 0-1,1 1 0,0 0 1,-1 1-1,1 1 0,0 0 1,-1 0-1,0 1 1,22 9-1,-22-7-148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563,'0'0'1089,"2"8"-1778,-2-6 513,4 1-208,4 3-833,3-2 305,3-2-198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922,'0'0'3073,"4"6"-3921,5-5 15,5 3 721,5-4-784,4 0-1393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355,'0'0'256,"0"2"-320,0 0-48,0 0-208,8 3-256,13-1 223,6-2-847,2-2-140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3.9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 1921,'0'0'4469,"14"0"-4437,135 3 17,185-8 54,-318 3-226,4 1-209,1-1 0,-1-1 1,0-1-1,0-1 0,38-14 1,-49 15-145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1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131,'0'0'288,"0"2"-288,0 2-368,0 3-80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3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69 2977,'0'0'2241,"0"-9"-1979,1-2-189,0 7-37,-1 0 1,0 0-1,0 0 0,0 0 0,-1 1 1,1-1-1,-1 0 0,0 0 0,0 0 1,-2-6-1,-7 50 260,-37 573-288,47-607-13,0 11 8,-1 1 0,0-1-1,-1 1 1,-1-1-1,-6 19 1,5-30-30,1-8-511,0-12-815,2-10-403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5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80 944,'0'0'2503,"0"-5"-2111,-1-1-280,1 4-60,-1 0 0,1 1 0,0-1 0,0 0 0,-1 0 0,2 0 0,-1 0 0,0 0-1,0 1 1,0-1 0,1 0 0,0-2 0,2 1-47,0 1-1,0-1 1,0 1-1,0 0 1,0 0 0,0 0-1,0 1 1,1-1-1,-1 1 1,1-1-1,-1 1 1,1 1-1,0-1 1,-1 0 0,7 0-1,2-1-10,5-2-9,1 0 0,0 1 1,0 1-1,0 1 0,0 1 1,1 0-1,24 4 0,-37-2 7,-1 1-1,1 0 0,0 0 0,-1 0 0,0 0 1,0 1-1,0 0 0,0 0 0,0 0 0,-1 1 1,0 0-1,0-1 0,0 1 0,0 1 1,4 9-1,-3-6 45,0 0 1,-1 0-1,0 1 1,0-1-1,-1 1 1,-1 0-1,0 0 1,0 0-1,0 11 1,-2-14 6,0-1 0,0 1 0,-1 0 0,0 0 1,-1-1-1,1 1 0,-1-1 0,-1 1 0,1-1 0,-1 0 1,0 1-1,0-1 0,-1-1 0,0 1 0,0-1 1,0 1-1,0-1 0,-1 0 0,0-1 0,-6 6 1,-9 8-5,-1-1 1,-1 0 0,-1-1 0,0-2-1,0 0 1,-2-2 0,0 0-1,-29 9 1,70-23-61,0 1 1,0 1-1,-1 0 0,1 2 0,0-1 1,0 2-1,-1 0 0,27 10 0,-27-9 14,0 2 0,0 0 0,0 1 0,-1 0 0,0 1 0,24 19 0,-33-23 19,0 1 0,0-1-1,0 1 1,-1 1 0,1-1 0,-1 0-1,-1 1 1,1 0 0,-1 0-1,0 0 1,0 0 0,-1 1 0,0-1-1,0 1 1,0-1 0,-1 1-1,0 0 1,0 10 0,-1-14 24,0 1-1,0-1 1,-1 1 0,0-1 0,1 1-1,-1-1 1,0 0 0,0 1 0,-1-1-1,1 0 1,-1 0 0,0 0 0,0 0-1,0 0 1,0 0 0,0-1 0,0 1-1,-1-1 1,1 1 0,-1-1 0,0 0-1,0 0 1,0 0 0,-5 2 0,0 2 30,-20 16 34,-2-1 1,0-1-1,-2-2 0,0-1 0,0-1 1,-68 21-1,89-36-73,1 0 1,-1 0-1,1-1 1,-1 0-1,-12-2 1,-15-1-185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6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3121,'0'0'1214,"8"0"-1120,136 2-113,178-4 307,-258-6-88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113,'0'0'2689,"18"0"-1931,399-11-507,-406 11-313,-8 0 7,0 0 0,1 0 0,-1 0-1,0-1 1,0 1 0,0-1 0,0 1 0,0-1-1,0 0 1,0 0 0,0-1 0,4-1 0,-2-4-129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7.8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448,'0'0'2903,"-13"5"-2487,-2 0-308,9-3-60,-1 0 0,1 0 0,0 1 0,0-1-1,0 1 1,-8 6 0,8-3 15,0 0-1,0-1 1,1 2-1,0-1 1,0 1-1,0 0 1,1 0 0,0 0-1,0 0 1,1 1-1,-4 11 1,-3 11-46,-9 49-1,13-33 19,2 0 0,2-1-1,5 53 1,-4 77 125,-1 24 339,4-101-224,-2-96-277,1 1-1,-1-1 1,1 0 0,0 0 0,0 0 0,0 0-1,0 1 1,0-1 0,0 0 0,1-1 0,-1 1 0,1 0-1,-1 0 1,1-1 0,0 1 0,0-1 0,-1 1-1,1-1 1,0 0 0,0 1 0,1-1 0,-1 0-1,0-1 1,0 1 0,0 0 0,1-1 0,2 1-1,9 3-13,-1-1-1,0-1 0,17 1 1,145-1-2503,-151-2-90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9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09,'0'0'2321,"16"9"-2150,15 1-148,0-2 1,54 6 0,-25-4-5,-56-9 16,10 32 216,-3-5-210,-1 1 0,-1 0 0,-2 0 0,-1 1 0,5 49 0,-5 158 178,-7-176-212,-1 171 222,2-230-208,-1 0 0,0 1 0,0-1 0,0 0-1,0 0 1,0 0 0,-1 0 0,1 0 0,0 0 0,-1 0-1,0-1 1,1 1 0,-1 0 0,0-1 0,0 1-1,0-1 1,0 0 0,0 0 0,0 0 0,-4 2-1,-50 20 583,50-21-562,-1 1-139,-17 6 219,0-1 1,0-1 0,-35 5 0,51-12-659,-1 1 1,0-1-1,0 0 0,-12-3 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9 21 2161,'0'0'2681,"-42"-11"-1293,27 8-1262,0 0 1,0 2-1,0-1 1,0 2-1,-16 1 1,22-1-132,1 1-1,-1 0 1,1 0 0,0 1 0,0 1-1,0-1 1,0 1 0,0 0 0,0 1-1,-11 7 1,17-8-6,0-1 0,0 1-1,0 0 1,0 0 0,1 0-1,0 0 1,-1 1 0,1-1 0,0 0-1,0 1 1,1-1 0,-1 0-1,1 1 1,-1 5 0,1 0-11,-1 1 0,2-1-1,-1 0 1,3 14 0,-2-21 9,0 0 0,0 1 0,0-1-1,0 0 1,0 0 0,1 0 0,-1 0 0,1 0 0,-1-1 0,1 1-1,0 0 1,-1-1 0,1 1 0,0-1 0,0 1 0,0-1-1,0 0 1,0 0 0,1 0 0,2 1 0,56 12-145,-18-4 165,22 7 49,-52-15-59,0 1 0,0 0 0,0 1 0,-1 0 0,14 7 0,-23-9 1,0 0 0,0 0 1,1 1-1,-2-1 0,1 0 0,0 1 0,0 0 0,-1 0 0,0 0 0,1 0 0,-1 0 1,0 0-1,-1 1 0,1-1 0,-1 1 0,1-1 0,-1 1 0,0-1 0,0 1 1,0 0-1,-1 0 0,1 4 0,0 4 18,0 0 1,-1-1 0,-1 1-1,1 0 1,-5 17 0,4-24 2,-1 0 1,0 0 0,0 0-1,-1 0 1,0-1 0,1 1-1,-1-1 1,-1 0 0,1 0-1,-1 0 1,0 0 0,1 0-1,-2-1 1,-5 4 0,-1 1 34,0-1-1,-1-1 1,0 0 0,0-1 0,-1 0 0,1 0 0,-1-2 0,0 0-1,0 0 1,0-1 0,-1-1 0,1 0 0,0-1 0,-1 0 0,-16-3-1,28 2-150,1 0 0,-1 0-1,0 0 1,0 0-1,1 0 1,-1-1-1,1 1 1,-1-1-1,1 1 1,0-1 0,0 0-1,0 1 1,0-1-1,0 0 1,0 0-1,-1-3 1,-2-1-1389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1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3631,"20"3"-3857,21 3-47,0-2 0,0-1 0,77-7 0,-89-1-1079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2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560,'7'-12'7340,"3"273"-7428,-10-82-176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4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3778,'0'0'2129,"-4"17"-1428,5 3-718,2 1-1,0-1 1,8 27 0,3 15 36,68 393 146,-80-444-161,0-1 0,1 0 1,0 0-1,1 0 0,0 0 0,10 17 0,-14-27-6,0-1 0,0 1 0,0 0 1,1 0-1,-1 0 0,0-1 0,0 1 0,0 0 0,0 0 0,0 0 0,0-1 0,0 1 0,0 0 0,0 0 0,1 0 0,-1-1 0,0 1 0,0 0 0,0 0 0,0 0 0,1 0 0,-1 0 0,0-1 0,0 1 0,0 0 0,1 0 0,-1 0 0,0 0 0,0 0 0,0 0 0,1 0 0,-1 0 0,0 0 0,0 0 0,1 0 0,-1 0 0,0 0 0,0 0 0,0 0 0,1 0 0,-1 0 0,0 0 0,0 0 1,1 0-1,-1 0 0,0 0 0,0 0 0,0 0 0,1 1 0,-1-1 0,0 0 0,0 0 0,0 0 0,0 0 0,1 0 0,-1 1 0,0-1 0,0 0 0,0 0 0,0 0 0,0 1 0,0-1 0,0 0 0,1 0 0,-1 0 0,0 1 0,0-1 0,0 0 0,0 1 0,2-18-1407,-2-4-62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1.4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560,'0'0'5966,"0"13"-5980,-15 453 33,11-202-147,5-189-75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2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9 0,'0'0'3562,"22"-20"-2605,-15 12-935,1 2-1,1-1 1,-1 1-1,1 0 1,0 1 0,1 0-1,-1 0 1,1 1-1,0 0 1,0 1-1,0 0 1,1 1-1,-1 0 1,12-1-1,-20 4-24,-1-1 0,0 1 0,1-1 0,-1 1 1,0 0-1,0 0 0,0 0 0,0 0 0,0 0 0,0 0 0,0 0 0,0 0 0,0 0 0,0 0 0,0 0 0,-1 1 0,1-1 0,-1 0 0,1 1 0,-1-1 0,1 0 0,-1 1 1,0-1-1,1 1 0,-1-1 0,0 3 0,5 43 181,-5-45-167,1 255 947,-2-133-849,-1-108-191,2-13-116,-1 1 0,0-1 1,1 1-1,0-1 0,-1 1 0,2-1 1,-1 1-1,0-1 0,1 1 0,1 6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2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0 5507,'0'0'1595,"40"0"-1344,39-3-542,117-21 1,-33 1-874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3.1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1313,'0'0'3009,"28"0"-2702,115 3 602,105-2-362,-245-2-626,1 1 0,0-1 0,0 0 0,0 0 0,-1 0 0,1-1 0,-1 1 0,1-1 0,-1 0 0,1 0 0,-1 0 0,6-5 0,-3-2-168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4.1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2 13 3810,'0'0'942,"-5"-1"-532,-6-2-370,-1 0 0,1 1-1,-1 0 1,0 1 0,1 1-1,-1 0 1,0 1 0,0 0-1,1 0 1,-1 1 0,1 1-1,-1 0 1,1 0 0,0 2-1,0-1 1,0 1-1,1 1 1,0-1 0,0 2-1,0 0 1,-9 8 0,16-11-46,1 0 1,-1 0-1,1 0 1,0 0-1,0 1 0,0-1 1,1 1-1,-1-1 1,1 1-1,0 0 1,1-1-1,-1 1 1,1 9-1,4 62-26,19 16 60,-16-68-38,-1 1 0,5 33 0,-1 179 87,9 65-10,-19-299-75,1 0 1,-1-1-1,1 1 0,0-1 1,0 1-1,0-1 0,0 1 1,0-1-1,1 1 1,-1-1-1,1 0 0,-1 0 1,1 0-1,0 0 1,0 0-1,0 0 0,0 0 1,0-1-1,0 1 0,1-1 1,-1 1-1,1-1 1,-1 0-1,1 0 0,-1 0 1,1 0-1,-1-1 1,4 1-1,8 1 5,0 0 0,0-1-1,0-1 1,20-3 0,4 2 50,112-11-1901,-119 9 8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5.1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5 1 5410,'0'0'73,"-10"0"353,-55 0 1138,78 1-2327,-8 0 733,44 8-111,0-2 0,59 1-1,-107-8 134,-1 0 0,1 1 1,0-1-1,0 0 0,-1 1 0,1-1 0,0 1 0,0-1 0,-1 1 0,1-1 0,-1 1 0,1-1 1,0 1-1,-1 0 0,1-1 0,-1 1 0,0 0 0,1 0 0,-1-1 0,0 1 0,1 0 0,-1 0 1,0 0-1,0-1 0,1 1 0,-1 0 0,0 0 0,0 0 0,0 0 0,0-1 0,0 3 1,-1 36 85,1-27-109,0 85 40,-16 517 158,5-505-66,-27-106 331,13-4-971,0-1-1,0-1 1,-34-9-1,44 10-1485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6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4626,'0'0'747,"24"-3"-459,213-23-145,-147 14-48,-89 12-81,0 0 1,0 1-1,0-1 0,0 0 1,0 0-1,0 1 1,0-1-1,0 1 1,0-1-1,0 1 0,0 0 1,-1-1-1,1 1 1,0 0-1,0-1 1,0 1-1,-1 0 1,1 0-1,0 0 0,-1 0 1,1 0-1,-1 0 1,1 0-1,-1 0 1,1 0-1,-1 0 0,0 0 1,0 0-1,1 0 1,-1 0-1,0 0 1,0 0-1,0 0 1,0 2-1,2 47-79,-3-42 126,8 537 166,-7-542-226,-1-1 0,1 1 0,0 0 0,-1 0 0,0 0-1,0 0 1,0 0 0,0-1 0,0 1 0,0 0 0,-1-1 0,1 1 0,-1-1 0,1 0 0,-1 1-1,0-1 1,0 0 0,0 0 0,-1 0 0,1 0 0,0-1 0,-1 1 0,1 0 0,-1-1 0,1 0-1,-1 0 1,0 0 0,0 0 0,1 0 0,-1 0 0,0-1 0,0 1 0,-4-1 0,2 1-11,0 0 1,-1-1-1,1 0 1,0 0 0,-1-1-1,1 1 1,0-1-1,0 0 1,-1-1 0,1 1-1,0-1 1,0 0-1,0 0 1,1 0 0,-1-1-1,0 0 1,-4-3-1,7 3-182,-1 0 0,0 1 0,1-1 0,0 0 0,-1 0 0,1-1 0,0 1 0,1 0 0,-1-1-1,1 1 1,-1-1 0,1 1 0,0-1 0,-1-5 0,2-3-1462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6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74,'0'0'3249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6 1 2289,'0'0'141,"-17"2"228,2-1-217,0 0 13,0 0 0,0 1 0,0 1 0,0 0 0,0 1 0,1 0 0,-17 8 0,26-8-124,0 0 0,1 0 0,-1 0 0,1 0 0,0 1-1,0-1 1,1 1 0,-1 0 0,1 0 0,0 0 0,1 1 0,-1-1-1,-3 12 1,4-9-47,-1 0 0,1 0 0,1 0-1,-1 1 1,2-1 0,-1 0 0,1 1-1,0-1 1,2 12 0,-1-17-7,0-1 0,1 0 1,-1 0-1,1 0 0,-1 0 1,1 0-1,0 0 0,0-1 1,-1 1-1,1 0 0,1-1 1,-1 0-1,0 1 0,0-1 1,0 0-1,1 0 0,-1 0 1,0 0-1,1-1 0,2 2 1,53 10 58,-57-12-37,66 4 135,-53-4-127,0 0-1,0 1 1,0 1-1,0 0 0,14 4 1,-26-5-16,1 1-1,-1-1 1,1 1 0,-1 0-1,0 0 1,0 0-1,0 0 1,0 0 0,0 0-1,0 1 1,0-1 0,-1 1-1,1-1 1,-1 1 0,1 0-1,-1-1 1,0 1 0,0 0-1,-1 0 1,1 0 0,-1 0-1,1 0 1,-1-1 0,0 4-1,1-1 28,-1 0 1,0 0-1,0-1 0,0 1 0,-1 0 0,0-1 0,1 1 0,-2 0 0,1-1 0,0 1 0,-1-1 0,0 0 0,0 1 0,-4 5 0,-5 1 43,0 0-1,-1 0 0,0-1 0,0 0 0,-1-1 1,0-1-1,-1 0 0,0 0 0,0-2 0,-1 0 0,0 0 1,-23 4-1,29-9-82,0 0 0,0-1 1,-1 0-1,1-1 0,0 0 0,0 0 1,0-1-1,-10-4 0,-22-3-581,30 8-410,-3 0-1137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6.5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2 14 1969,'0'0'3263,"-52"-2"-1489,27-3-1744,1 2 1,-2 1-1,1 1 1,0 1 0,0 1-1,0 1 1,0 1-1,-27 8 1,40-9-9,-256 42-122,263-44 99,-15 4-48,20 31-205,-3 85 175,6 135 21,0-225 45,1 0 0,2-1 1,0 1-1,2-1 0,2-1 0,18 41 0,-7-36-3,-17-29 0,0 1 1,0 0-1,-1 0 1,0 0 0,0 0-1,0 0 1,0 1-1,-1 0 1,3 11 0,-4-17 7,-1 1 0,1 0 0,0 0 0,0 0 0,0-1 0,-1 1 0,1 0 0,0-1 1,0 1-1,0-1 0,0 1 0,0-1 0,0 1 0,0-1 0,0 0 0,1 0 0,-1 1 0,0-1 1,0 0-1,0 0 0,2 0 0,30 3-116,-31-3 123,286 3 39,-163-4 33,-123 1-64,-1 0 0,1 0 1,-1 1-1,1-2 0,-1 1 0,1 0 0,-1 0 0,1 0 0,-1-1 1,1 1-1,-1-1 0,0 1 0,1-1 0,-1 1 0,0-1 0,1 0 1,-1 0-1,0 0 0,0 0 0,2-1 0,-2 0-97,-1 0 0,1 0-1,-1 0 1,1 1 0,-1-1 0,0 0-1,0 0 1,0 0 0,0 0-1,0 0 1,0 0 0,0 1 0,-1-1-1,1 0 1,-1 0 0,-1-3 0,-6-13-194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5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3 1953,'0'0'4343,"-1"-6"-4267,1 0 0,0 0 0,0 1 0,1-1 0,1-8 0,3 11-82,0 1 0,-1-1 0,1 1 0,1 0 0,-1 0 0,0 1 0,0-1 0,1 1 0,-1 0 0,9 0 0,65 1-23,-44 1 34,-25-1-15,0 0 0,0 1 0,1 0 1,-1 1-1,0 0 0,0 0 0,0 1 1,-1 0-1,1 1 0,-1 0 0,1 1 1,10 7-1,-14-8 19,-1 1 1,0-1 0,0 1 0,-1 0-1,0 1 1,1-1 0,-2 1-1,1 0 1,-1 0 0,0 0-1,0 0 1,0 0 0,-1 1-1,0-1 1,0 1 0,-1 0-1,0-1 1,0 1 0,0 11-1,-1-2 8,1 0-1,-2 0 0,0 0 0,-1 0 0,-1 0 0,0 0 1,-1 0-1,-1-1 0,0 0 0,-1 0 0,-1 0 0,0-1 0,-1 0 1,0 0-1,-1-1 0,-1 0 0,-22 23 0,23-27-81,-1 2-40,0 0 0,-1-1 0,1 0 1,-2-1-1,1-1 0,-1 0 0,-1 0 0,0-1 0,0-1 0,-16 7 0,29-13 117,-1 0 0,1 0 0,0-1 0,0 1 0,-1 0 0,1 0 0,0 0 0,0 0 0,-1 0 0,1 0 0,0 0 1,0 0-1,-1-1 0,1 1 0,0 0 0,0 0 0,0 0 0,0 0 0,-1-1 0,1 1 0,0 0 0,0 0 0,0-1 0,0 1 0,0 0 0,0 0 0,-1 0 0,1-1 0,0 1 0,0 0 0,0-1 0,0 1 0,0 0 0,0 0 1,0-1-1,0 1 0,0 0 0,0 0 0,0-1 0,0 1 0,0 0 0,1 0 0,-1-1 0,0 1 0,0 0 0,0 0 0,0 0 0,0-1 0,0 1 0,1 0 0,-1 0 0,0 0 0,0-1 0,0 1 0,0 0 0,1 0 0,-1 0 1,0 0-1,0-1 0,1 1 0,-1 0 0,1 0 0,11-16-53,0 7 53,1 0 1,0 1-1,1 1 1,0 0-1,0 1 1,1 0 0,0 1-1,18-4 1,-2 4-38,1 0 0,-1 3 0,33 0 0,-57 3 24,-1 0 0,1 0 0,-1 0 0,0 1 0,0 0 0,0 1 1,0-1-1,0 1 0,0 0 0,-1 1 0,1-1 0,-1 1 0,0 0 0,0 1 0,0-1 0,5 8 0,-5-7 17,0 1 0,0 0-1,-1 0 1,0 0-1,0 1 1,0 0 0,-1-1-1,0 1 1,0 0-1,-1 1 1,0-1 0,0 0-1,1 15 1,-4-13-7,-1 0 0,1 0 0,-2 0 0,1 0 1,-1 0-1,0-1 0,-1 0 0,0 1 0,0-1 1,-1 0-1,0-1 0,-1 1 0,1-1 0,-12 10 0,-12 13-170,-62 46-1,81-68 116,1-1 30,0-1-1,0 0 1,-1-1 0,0 1 0,0-2 0,0 0 0,0 0 0,-1-1 0,0 0-1,1 0 1,-1-1 0,0-1 0,0 0 0,0-1 0,0 0 0,0 0 0,0-1 0,0 0-1,0-1 1,0-1 0,0 0 0,1 0 0,-11-5 0,-12-2-153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7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849,'0'0'2372,"33"0"-1990,58 2-333,-46 1 17,1-3-1,79-9 0,-65-4-24,-43 8-314,1 0 0,-1 2 0,36-3 0,-34 6-1242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8.0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22 2321,'0'0'3044,"-1"0"-2790,-5 0-92,5 0 54,46 0-230,0-2-1,1-1 0,56-13 1,-100 20 53,-1-1 1,0 1-1,-1 0 1,1 0-1,-1 0 1,1 0 0,-1 0-1,-1 0 1,0 6-1,1-4-15,3 55-36,20 109 1,-1-10 84,-22-158-70,1 0 0,-1 1-1,0-1 1,0 1-1,0-1 1,0 1 0,0-1-1,-1 0 1,1 1 0,-1-1-1,1 1 1,-1-1-1,0 0 1,0 1 0,0-1-1,0 0 1,0 0 0,-1 0-1,1 0 1,-1 0 0,1 0-1,-1 0 1,-3 2-1,0-2 5,0 1-1,0-1 0,0 0 0,0-1 1,0 1-1,-1-1 0,1 0 0,0-1 0,-11 1 1,-90 1-2254,97-2 633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9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68,'10'0'6249,"425"0"-800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9.4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17,'0'0'4012,"11"0"-4076,55 2 84,0 3-1,118 26 1,-52 2-2437,-114-28 57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0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94,'0'0'1936,"0"11"-1856,16 583 531,-16-349-2334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1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7 1024,'0'0'3901,"0"-1"-3880,0-1 1,1 1-1,-1-1 0,0 1 1,1 0-1,-1-1 0,1 1 1,-1-1-1,1 1 0,-1 0 1,1-1-1,0 1 0,0 0 1,1-2-1,13-5-6,0 0 0,0 1 0,1 1-1,0 0 1,0 1 0,0 1 0,1 0 0,30-2-1,-43 6-16,-1-1 0,0 1-1,1 0 1,-1 0 0,1 0-1,-1 1 1,0-1 0,1 1-1,-1 0 1,0 0 0,0 0-1,1 0 1,-1 1 0,0-1-1,0 1 1,4 3-1,-3-1 3,0 1-1,-1-1 0,1 1 0,-1 0 0,-1 0 1,1 1-1,-1-1 0,0 0 0,2 7 0,4 15 140,-2 0-1,-1 1 1,-1-1-1,0 35 0,0-4-13,-3-14-135,2 20-110,-3-60 93,1 0-1,0 0 1,0 0 0,0-1-1,1 1 1,-1-1 0,1 1 0,0-1-1,0 1 1,0-1 0,0 0-1,0 0 1,5 4 0,3-1-1033,2-3-714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2.4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21 1809,'0'0'2190,"-4"-17"206,-15 15-2266,1 0 0,-33 3 0,13 0-147,33 0 20,1 0-1,-1 0 0,1 0 0,-1 1 1,1-1-1,0 1 0,-1 0 0,1 1 1,0-1-1,1 1 0,-1-1 0,0 1 1,1 0-1,-5 6 0,-1-1-14,1 2 0,0-1 0,0 1 0,-7 14 0,10-12 9,1 0 1,0 0-1,1 0 1,0 0 0,1 0-1,1 1 1,0-1-1,0 1 1,1-1-1,1 1 1,4 22-1,-3-31-1,-1 1-1,2-1 0,-1 1 0,0-1 1,1 0-1,0 0 0,0 0 0,0 0 1,0 0-1,1-1 0,-1 0 0,1 1 1,0-1-1,0-1 0,0 1 0,1 0 1,4 1-1,8 5-26,1-1 0,36 12 0,-33-14-65,0-1 1,0-1 0,0 0-1,1-2 1,0 0-1,0-2 1,39-3 0,-44-4-1525,1-6-1763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3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4770,'0'0'1105,"0"-9"701,10 725-1932,-10-679 131,-1-25-1,0 0-1,2 0 1,-1 0-1,2 1 1,-1-1-1,6 15 1,-3-21-469,0-16-1311,-2-12 322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4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4 1889,'0'0'2054,"34"-16"-1096,1 9-951,-1 2-1,1 2 1,61 0 0,-91 3-8,-1 1 0,0 0 0,0 0 0,1 0 0,-1 0 0,0 0 0,0 1 0,0 0 0,0 0 0,0 0 0,-1 0 0,1 0 0,0 1 0,-1 0 0,0 0 0,0 0 0,0 0 0,0 0 0,0 1 0,0-1 0,2 6 0,-1-2 16,0 0 0,0 1 0,-1 0-1,0-1 1,0 1 0,-1 0 0,0 0 0,0 0-1,-1 1 1,0 11 0,0-11 12,0 0 1,-1 0-1,0 0 1,-1 1-1,0-1 0,-1 0 1,1 0-1,-2-1 1,1 1-1,-1 0 0,-1-1 1,1 1-1,-2-1 0,-7 12 1,-1-3-15,-1 0 1,-1-1-1,0 0 0,-1-2 1,-1 0-1,0 0 0,-1-2 1,0 0-1,-29 13 0,47-25-45,39-12-379,-20 4 416,0 2-1,0 0 1,0 2-1,1 0 1,0 1-1,-1 1 0,1 1 1,23 1-1,-39 1-2,0 0-1,-1 0 0,1 1 0,-1-1 0,0 1 1,0 0-1,1 0 0,-1 0 0,0 0 1,-1 0-1,1 1 0,0-1 0,-1 1 0,1 0 1,-1 0-1,0 0 0,0 0 0,0 0 0,0 1 1,1 3-1,4 7 24,-1 0 1,-1 0 0,7 24-1,-10-26 0,0 0-1,0 1 0,-1-1 0,-1 0 0,0 1 1,-1-1-1,0 0 0,-1 0 0,0 0 0,-1 0 1,0 0-1,-1 0 0,0-1 0,-1 1 0,0-1 0,-1-1 1,-9 15-1,5-12-7,-1 1 0,0-2 0,-1 0 0,0 0 0,-1-1 0,0 0 0,0-1 0,-1-1 0,-1 0 0,0-1 0,0-1 0,-19 7 0,27-12-208,0-1 0,0 0-1,0 0 1,0-1 0,0 0 0,0 0 0,0-1 0,0 0 0,0 0 0,-13-4 0,13 3-83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7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400,'0'0'4175,"0"-4"-3812,0-4-165,3-6 863,22 12-831,-19 2-369,32-2 59,74-13 0,-73 8-27,79-4 996,-113 25-1284,13 51 398,-3 1-1,-2 1 1,4 92 0,-10 102 78,-7-199-77,0-56 4,0 0 0,-1 0 0,1 0 1,-1 0-1,-1 0 0,1-1 0,-1 1 0,0 0 0,0-1 0,-1 1 1,1-1-1,-1 0 0,-1 0 0,1 0 0,-1 0 0,1 0 0,-1-1 1,-1 0-1,1 0 0,0 0 0,-1 0 0,0-1 0,0 1 0,0-1 1,0-1-1,-1 1 0,1-1 0,-1 0 0,0 0 0,1 0 0,-10 1 1,-9 1-12,0-1 0,-1-1 0,0-1 0,1-1 0,-1-1 0,-31-5 0,55 6-67,-41-9-24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7.1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45 1825,'0'0'4135,"59"-16"-3468,123-2-594,-63 8-34,-132 29 34,-1-1-1,-28 28 1,6-5-13,22-24-61,-59 63-25,127-91-943,-32 6 952,0 1 0,1 1-1,36 0 1,-56 4 8,0 0 0,0 0 0,0 1-1,0-1 1,0 1 0,-1-1 0,1 1 0,-1 0-1,1 0 1,-1 0 0,0 0 0,1 0 0,-1 1-1,0-1 1,-1 1 0,1-1 0,0 1 0,-1 0 0,2 2-1,26 58 79,-26-55-56,-1 0-1,1 1 1,-2-1-1,1 1 1,-1 0-1,0-1 1,-1 1-1,0 0 1,0 0-1,-1-1 1,0 1-1,-1 0 1,1-1-1,-2 1 1,1-1-1,-1 0 1,-1 0-1,1 0 0,-1 0 1,-1-1-1,1 1 1,-1-1-1,-1 0 1,1 0-1,-1-1 1,-1 0-1,-8 8 1,-8 4 9,-1-1 0,0 0 0,-44 20 1,53-30-40,0-1 0,-1 0 0,0-1 0,0-1 0,0-1 0,0 0 0,-1-1 0,-16 0 0,31-3 13,-1 1 1,1-1-1,-1 1 1,1-1 0,-1 0-1,1 0 1,0 0-1,-1 0 1,1-1-1,0 1 1,0-1-1,0 1 1,0-1-1,0 0 1,-2-3-1,-24-33-205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7.8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9 2 2449,'0'0'2729,"-7"0"-2400,0-1-264,-1 1 1,1 0 0,0 0 0,0 1 0,0 0 0,0 0 0,0 0 0,0 1-1,1 0 1,-1 1 0,0-1 0,-10 7 0,3 1-45,1 0 1,0 1-1,1 0 0,0 1 1,1 0-1,1 1 1,-1 1-1,2-1 0,0 1 1,-13 30-1,13-23-18,1 0 0,1 1 0,2 0 0,0 0 0,1 0 0,1 0 0,0 37 0,2-32-12,2 1-1,1-1 1,1 0 0,1 0 0,2 0 0,15 45 0,39 64-35,-51-118 5,1 0 0,1-2-1,1 1 1,0-1-1,20 19 1,-27-31-148,0 0 0,1 0 0,0-1 1,0 0-1,0 0 0,0 0 1,0-1-1,0 0 0,1 0 1,-1 0-1,1-1 0,-1 0 0,1 0 1,0-1-1,-1 0 0,1 0 1,8-1-1,-14 1 170,23 0-118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8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4194,'0'0'710,"12"0"-606,30-3-86,0-1 1,0-2 0,-1-2-1,68-23 1,-107 85 1080,1 127-1030,-4 172-7,0-346-62,-1-1 0,1 0 0,-1 1 0,0-1 1,0 0-1,-1 0 0,0 0 0,0-1 0,0 1 0,-1-1 0,0 1 0,0-1 0,-7 6 1,9-8-10,0-1 0,-1 0 0,1 1 1,-1-1-1,0 0 0,1 0 1,-1-1-1,0 1 0,0-1 1,0 1-1,0-1 0,-1 0 0,1 0 1,0 0-1,0-1 0,-1 1 1,1-1-1,0 1 0,-1-1 0,1 0 1,-1-1-1,1 1 0,0-1 1,0 1-1,-1-1 0,1 0 1,0 0-1,-3-2 0,3 1-86,1 0-1,-1 0 1,1-1-1,0 1 1,0-1-1,1 1 1,-1-1 0,0 0-1,1 0 1,-1 0-1,1 0 1,0 0-1,0 0 1,0 0-1,1 0 1,-1-1-1,1-4 1,-4-16-1386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9.1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71 4162,'0'0'1795,"-9"1"-1405,73 2-752,0-2 0,0-3 0,0-3 0,0-3 0,110-27 0,-132 18-2090,-34 8 729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9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1056,'0'0'2967,"0"3"-2559,-8 59 128,0 102-1,6-65-80,-16 126-436,17-219-86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0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1 1088,'0'0'2796,"8"-15"-1803,22-45-126,-28 56-717,0 0 0,-1 0 0,0 0-1,0 0 1,0-1 0,0 1 0,-1-6 0,0 3 320,-1 18-488,15 529-164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0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618,'0'0'261,"8"17"33,96 255 1133,-80-193-1202,-4 2-1,-4 0 1,-2 0-1,3 138 1,-17-168-208,-3 0-1,-2 1 0,-2-2 1,-2 1-1,-21 65 1,-46 125-1543,73-236 528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2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7 0 816,'0'0'2127,"-15"17"-2050,-46 53 126,56-63-174,1-1 1,-1 1-1,1 0 1,1 0-1,-1 0 1,1 0-1,0 0 1,1 1-1,0 0 1,0-1-1,1 1 1,0 0-1,0 0 1,0 0-1,1 0 1,2 13-1,-1 2 27,-1 0-3,-1 20 90,2-1 0,2 1 0,12 65 0,-1-53-87,-3 1 0,-3 0 0,3 86 0,-12-134-48,-1 0 1,1 0-1,-2 0 1,1 0 0,-1 0-1,0 0 1,0-1-1,-1 1 1,0-1-1,-1 0 1,1 0-1,-2 0 1,1-1-1,0 0 1,-1 0 0,0 0-1,-1-1 1,-8 6-1,-10 7-10,0-1 0,-1-1 0,-47 21 1,49-30 12,20-6-7,0 0-1,0 0 1,0 0-1,1 0 1,-1 1-1,0-1 1,-5 4 0,9-4-34,25-1-1098,-18 0 1148,1 0 0,0 1 0,-1 0 0,1 0 1,0 1-1,-1 0 0,0 0 0,1 1 0,-1 0 0,0 0 1,0 1-1,10 7 0,-8-4 28,0 1-1,-1 0 1,0 0-1,0 1 1,-1 0-1,0 0 1,10 19 0,-4-3 61,-1 1-1,-2 0 1,-1 0 0,-1 1 0,-1 0 0,5 37 0,7 171 234,-17-192-349,2 222 235,-4-138-14,5 1 1,27 167-1,-29-284-214,-1 0 1,2 0-1,-1 0 1,11 20-1,-12-28-94,0 1-1,0-1 1,0 1-1,0-1 1,1 0-1,0 0 1,-1 0-1,1 0 1,0 0-1,1-1 1,-1 0-1,0 1 1,1-1-1,-1 0 1,1-1-1,-1 1 1,6 1-1,12 0-134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3.8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58,'0'0'512,"8"2"-573,72 7 486,1-3 0,122-6 0,-203 28-545,14 256 252,-4-163-106,-9 156 0,-2-275-21,0 0 1,0 0-1,0 0 0,0 0 1,0 0-1,0 0 0,-1 0 1,1-1-1,-1 1 0,1 0 0,-1-1 1,0 1-1,1-1 0,-1 0 1,0 1-1,0-1 0,0 0 1,0 0-1,0 0 0,0-1 0,-1 1 1,1 0-1,0-1 0,0 1 1,0-1-1,-1 0 0,1 0 1,-4 0-1,-2 1 0,1-1-1,-1 1 1,0-1 0,1-1 0,-1 0 0,0 0-1,-12-4 1,9 0-19,1-1-1,0 0 1,0 0 0,1-1-1,0 0 1,0-1-1,0 0 1,1-1-1,-7-10 1,-5-6-269,2-1 0,-17-32 1,33 55 59,-11-22 460,12 25-309,1-1 1,0 1-1,-1-1 0,1 1 1,0-1-1,-1 0 0,1 1 0,0-1 1,0 1-1,0-1 0,-1 0 1,1 1-1,0-1 0,0 0 0,0 1 1,0-1-1,0 0 0,0 1 0,0-1 1,1 0-1,-1 1 0,0-1 1,0 1-1,0-1 0,1 0 0,-1 1 1,0-1-1,1 1 0,-1-1 0,1 0 1,13-3-159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5074,'0'0'609,"33"0"-1106,-8 0 497,4 0 0,4 0 0,0 0 0,-2 0 64,-2-2-64,-4 2-160,-4 0-112,-7 0-352,-1 0-593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05,'0'0'2417,"68"11"-2113,-47-9-208,1 2 80,3-2-176,2 0 0,2-2 16,4 0-16,0 0-929,1-2-83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7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4 71 1697,'0'0'3044,"0"-7"-2793,0-57 1683,-3 69-2025,-81 255-135,1 0 87,46-161-97,-4-1 0,-67 115 1,108-213 230,0 0 1,0 0 0,0 0 0,0-1 0,0 1-1,0 0 1,0 0 0,0 0 0,0 0-1,0-1 1,0 1 0,0 0 0,0 0 0,0 0-1,0 0 1,0-1 0,-1 1 0,1 0 0,0 0-1,0 0 1,0 0 0,0 0 0,0-1-1,0 1 1,0 0 0,-1 0 0,1 0 0,0 0-1,0 0 1,0 0 0,0 0 0,0 0-1,-1 0 1,1-1 0,0 1 0,0 0 0,0 0-1,0 0 1,-1 0 0,1 0 0,0 0 0,0 0-1,0 0 1,0 0 0,-1 0 0,1 0-1,0 0 1,0 0 0,0 0 0,0 1 0,-1-1-1,1 0 1,0 0 0,0 0 0,0 0-1,0 0 1,-1 0 0,1-32-79,9-43 29,125-354 148,-43 149 218,-86 261-277,-3 12 19,-1 0 1,1 0-1,1 0 1,-1 0-1,1 1 1,0-1-1,0 1 1,6-9-1,-5 15-41,-1-1 0,0 1 0,0 0 0,1 0-1,-1 1 1,0-1 0,0 1 0,1-1 0,-1 1 0,0 0-1,0 0 1,0 0 0,0 1 0,0-1 0,3 3-1,5 1 18,3-2 0,0 1 0,1-2 1,-1 0-1,1-1 0,24-1 0,-21 28-206,7 8 178,-2 2 1,34 77-1,21 88 97,-46-112-50,48 95-1,-54-132 15,-2 1 0,30 103 1,-50-147-801,-19-24-126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9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5 1665,'0'0'811,"2"16"-587,7 50-27,-8-62-181,1 0 0,-1 0 0,0-1 0,1 1-1,0-1 1,0 1 0,0-1 0,1 0 0,-1 1-1,1-1 1,-1 0 0,1-1 0,0 1 0,0 0-1,0-1 1,1 0 0,-1 1 0,0-2 0,1 1-1,6 3 1,-1-2 50,0-1-1,1 1 0,-1-1 1,0-1-1,1 0 1,13 0-1,-13-1-22,0-1-1,1 0 1,-1 0 0,0-1-1,0 0 1,-1-1 0,1 0 0,0-1-1,-1 0 1,0-1 0,0 1-1,0-2 1,0 1 0,-1-1-1,0-1 1,0 1 0,6-9-1,-8 10-35,0-1 0,-1 0 0,0 0 0,0 0 0,-1-1 0,0 0 0,0 0 0,0 0 0,-1 0 0,0-1 0,-1 1 0,1-1 0,-1 1 0,1-10 0,-3 13 0,0-1 0,0 0 1,0 0-1,0 1 0,-1-1 1,0 0-1,0 0 1,0 1-1,0-1 0,-1 1 1,0-1-1,0 1 0,0 0 1,0 0-1,-1-1 0,1 2 1,-1-1-1,0 0 0,0 0 1,-1 1-1,1 0 0,-1 0 1,0 0-1,-4-3 1,-4-1 100,0 0 0,0 2 0,0-1 0,0 1 0,-1 1 0,0 0 0,-22-3 1,1 3-67,-61 0 0,92 5-62,0-1-1,0 1 0,1-1 0,-1 1 1,0 0-1,1 0 0,-1 1 1,1-1-1,-1 0 0,1 1 1,0-1-1,0 1 0,-1 0 1,1 0-1,0 0 0,1 0 0,-1 0 1,0 0-1,0 0 0,1 1 1,0-1-1,-1 1 0,1-1 1,0 1-1,0-1 0,0 1 0,1 0 1,-1-1-1,0 1 0,1 5 1,-1-2-137,0 0 1,0 0-1,1 1 0,-1-1 1,2 0-1,-1 0 1,1 1-1,0-1 1,0 0-1,1 0 1,-1 0-1,1 0 1,4 8-1,15 9-1006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5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1 6211,'0'0'624,"-60"59"-608,37-38 16,-2 7-48,-8 0 32,0 0-32,2-4 0,2-3-320,6-3-144,8-5-577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5555,'0'0'-19,"0"14"-8,-2 341-132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6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3 1 3650,'0'0'1120,"-91"111"-512,72-90-223,0-2-113,5-3-272,2-1 16,-1-4-32,7 1 16,0-3-96,4-2-529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6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50 1393,'0'0'2782,"5"-5"-2374,4-1-370,-1 1 0,1 0 0,0 0-1,1 1 1,-1 0 0,1 1 0,0 0 0,0 0-1,0 1 1,0 1 0,0-1 0,18 1-1,-24 1-50,0 0 1,0 0-1,-1 0 0,1 1 0,0-1 0,0 1 0,0 0 0,-1 0 1,1 0-1,0 1 0,-1-1 0,1 1 0,3 2 0,-4-2 15,-1 1-1,0-1 1,0 1-1,-1-1 1,1 1 0,0-1-1,-1 1 1,0 0-1,0 0 1,0 0-1,0 0 1,0 0-1,0 0 1,-1 0 0,1 0-1,-1 0 1,0 6-1,1 0 17,-1-1-1,-1 1 1,1-1-1,-1 1 1,-1-1 0,1 0-1,-1 1 1,-1-1-1,0 0 1,-5 11-1,0-5 8,-1-1 0,0 0 0,-1 0 0,-19 18 0,26-28-24,-173 174 72,175-177-73,1 0-1,0 0 0,0 0 0,0 0 0,0 0 0,-1 1 0,1-1 1,0 0-1,0 0 0,0 0 0,0 0 0,0 0 0,0 1 1,0-1-1,-1 0 0,1 0 0,0 0 0,0 0 0,0 1 0,0-1 1,0 0-1,0 0 0,0 0 0,0 1 0,0-1 0,0 0 0,0 0 1,0 0-1,0 0 0,0 1 0,0-1 0,0 0 0,0 0 1,0 0-1,0 1 0,0-1 0,1 0 0,-1 0 0,0 0 0,0 0 1,0 0-1,0 1 0,0-1 0,0 0 0,1 0 0,-1 0 0,0 0 1,0 0-1,0 0 0,0 1 0,15 3-92,14-2-24,162-2-787,-169 0-53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7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891,'0'0'1200,"6"0"-1136,-4 0-128,4 0 48,7 0-352,6 0-112,-1 0-1585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122,'0'0'0,"112"-7"-2337,-94-1-448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8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 688,'0'0'200,"0"16"142,-10 219 2118,5-196-2245,-8 60-304,4 0 1,5 125-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9.2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47 448,'0'0'3506,"4"-3"-3175,5-3-263,1 1 0,-1 0 0,1 0 0,0 1 1,0 1-1,1 0 0,-1 0 0,22-2 0,-10 2-20,1 2 0,-1 0 0,36 4 0,-54-2-49,1-1 0,-1 1 0,0 1 0,0-1 0,0 0 0,0 1 0,-1 0 0,1 0 0,0 0 0,-1 0 0,1 1-1,-1-1 1,0 1 0,0 0 0,0 0 0,0 0 0,0 1 0,-1-1 0,1 0 0,-1 1 0,0 0 0,0 0 0,-1-1 0,1 1-1,-1 0 1,1 0 0,-1 0 0,-1 1 0,1-1 0,0 0 0,-1 6 0,1-2 22,-1 1 0,0-1-1,0 1 1,-1-1 0,0 1 0,-1-1-1,0 1 1,0-1 0,-1 0 0,0 0 0,0 0-1,-1 0 1,0-1 0,-8 13 0,2-9 25,-2 0 0,1-1 0,-2 0 1,1 0-1,-1-1 0,0-1 0,-20 9 0,-31 20 76,139-35-875,-66-1 756,0 0 0,-1 1-1,1 0 1,0 1 0,0-1-1,-1 2 1,0-1 0,0 1-1,0 0 1,0 1 0,0 0-1,-1 0 1,0 1 0,0 0-1,0 0 1,-1 1 0,0-1-1,0 1 1,-1 1 0,0-1-1,0 1 1,-1 0 0,0 0-1,0 0 1,-1 1 0,0-1-1,0 1 1,-1 0 0,0-1-1,1 17 1,-3-20 20,0 1-1,-1-1 1,0 0 0,1 1-1,-2-1 1,1 0 0,-1 1-1,1-1 1,-2 0 0,1 0-1,0-1 1,-1 1 0,0 0-1,-4 5 1,0-3 21,0 0-1,-1 0 1,1-1-1,-1 0 1,0 0-1,-1-1 1,-9 5-1,-21 7 48,-1-1-1,0-2 0,-1-2 1,-1-2-1,-56 8 0,62-12-6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9.8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418,'0'0'547,"21"0"-526,165-4 35,-126 2-574,0-2 0,0-3 0,77-19-1,-125 22-80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8.2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73,'0'0'307,"3"3"-312,6 4 122,0-1 1,1 0-1,0 0 1,0-1 0,0 0-1,0 0 1,1-2-1,0 1 1,0-1-1,0-1 1,20 3-1,17-1 123,73-4 0,-61-1-129,-34 0-88,0-2 1,-1-1-1,31-8 0,26-5-639,-51 13-827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0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2897,'0'0'1035,"4"0"-749,82-2 460,109-15-1,-149 12-785,-33 5-227,0 0-1,-1-2 0,1 1 1,0-2-1,-1 0 1,0 0-1,0-1 1,0-1-1,15-7 0,-17 3-1813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0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7 2 3490,'0'0'1480,"-6"0"-906,1 0-504,3-1-34,0 1 0,0 0-1,0 0 1,0 0 0,0 0 0,0 0 0,0 0-1,0 0 1,0 1 0,0-1 0,0 1 0,0 0-1,0-1 1,0 1 0,0 0 0,0 0 0,1 0-1,-1 0 1,0 1 0,1-1 0,-1 0 0,1 1-1,-1-1 1,1 1 0,0-1 0,-1 1 0,1 0 0,0 0-1,0-1 1,0 1 0,1 0 0,-1 0 0,0 0-1,0 2 1,-7 25-34,1 0 0,2 0-1,1 0 1,1 0 0,1 1 0,2-1-1,3 32 1,-1 13 0,3 168-20,-2 118-47,-6-333 73,3-21-36,-1 0-1,0 0 0,1 0 1,0 0-1,1 0 1,-1 0-1,3 9 0,-2-13-1,0 0 0,0 0 0,0-1 0,0 1 0,0-1 0,1 1-1,-1-1 1,0 1 0,1-1 0,-1 0 0,1 1 0,-1-1 0,1 0 0,0 0-1,0 0 1,-1-1 0,1 1 0,0 0 0,0 0 0,0-1 0,0 0 0,0 1 0,0-1-1,0 0 1,0 0 0,0 0 0,3 0 0,1 0-69,125-1-2270,-94-5 846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12,'0'0'3036,"20"1"-3198,173 4 482,-93-5 856,-101 38-461,-6 35-631,-23 401 163,32-395-253,-4 88 103,2-161-167,-1-1 1,0 1 0,0-1-1,0 1 1,0-1-1,-1 0 1,0 0-1,0 1 1,0-1 0,-1 0-1,1-1 1,-1 1-1,0 0 1,-1-1-1,1 0 1,-1 0-1,0 0 1,0 0 0,0 0-1,-1-1 1,1 0-1,-1 0 1,0 0-1,0 0 1,0-1-1,0 0 1,0 0 0,0 0-1,0-1 1,-1 0-1,1 0 1,-1 0-1,-10 0 1,-2-3-123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2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7 3217,'0'0'2564,"0"-1"-2470,1 0 0,-1 0 0,0 0 0,0 0-1,0 0 1,0 0 0,0 0 0,0 1 0,0-1 0,0 0-1,0 0 1,0 0 0,0 0 0,-1 0 0,1 0-1,0 0 1,-1-1 0,-10-2 49,1 0 1,0 2-1,-1-1 0,0 1 0,0 1 1,1 0-1,-1 0 0,0 1 1,-20 2-1,21-1-178,4 0 20,1 0 0,0 0-1,0 0 1,0 1 0,0 0-1,0 0 1,0 1 0,1-1 0,-1 1-1,1 0 1,-1 0 0,1 1-1,0-1 1,0 1 0,1 0 0,-1 0-1,1 0 1,0 0 0,0 1-1,0-1 1,0 1 0,1 0 0,0 0-1,-3 9 1,2-5-23,0 0-1,0 0 1,1 0-1,0 0 1,1 1-1,0-1 1,0 1-1,1-1 1,0 1-1,1-1 1,0 1 0,0-1-1,5 13 1,-4-15-26,1-1 0,1 0 0,-1 0 0,1 0 0,0-1 0,1 1 0,-1-1 0,1 0 0,0 0 0,1 0 0,-1-1 1,1 0-1,0 0 0,0 0 0,0-1 0,0 0 0,0 0 0,1 0 0,0-1 0,-1 0 0,10 1 0,13 3-513,1-2 0,1-2 0,46-1 0,-59-1 148,24 0-91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3.6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50 1601,'0'0'248,"0"18"-43,2 30 364,15 81-1,-14-111-325,0 0-1,1 36 236,-6-54-413,0 0-1,1 0 1,-1-1 0,0 1 0,1-1 0,-1 1-1,0-1 1,1 0 0,-1 1 0,1-1 0,-1 0-1,1 0 1,-3-2 0,-1-5-77,1 0 0,0 0 0,1-1 0,0 1-1,0-1 1,1 0 0,0 0 0,0 0 0,1 0 0,0 0 0,0 0 0,1 0 0,1 0 0,0 0-1,0 0 1,3-13 0,-2 16 1,-1 0-1,1 0 1,1 1-1,-1-1 1,1 0-1,0 1 1,0-1-1,0 1 1,1 0-1,0 0 1,0 1-1,0-1 1,1 1-1,0 0 1,-1 0-1,1 0 1,1 1-1,-1-1 0,0 1 1,1 1-1,0-1 1,0 1-1,-1 0 1,10-2-1,-8 2 5,-1 1 0,1 0-1,0 0 1,-1 1 0,1-1-1,0 2 1,12 0-1,-17 0 3,1 0 0,0 0 0,-1 1 0,1-1-1,-1 0 1,1 1 0,-1 0 0,0-1 0,1 1-1,-1 0 1,0 0 0,0 0 0,-1 0 0,1 1 0,0-1-1,-1 0 1,1 1 0,-1-1 0,0 1 0,2 4-1,7 24 92,-1 0 0,-2 1 0,-1 0-1,-2 0 1,-1 1 0,-1 35 0,-1-84-129,1 1-1,0-1 1,1 1 0,0 0 0,1-1 0,1 2 0,1-1 0,0 0 0,1 1 0,0 0 0,1 1 0,15-19 0,-13 18 54,1 1 0,1 0 1,0 0-1,1 2 0,0 0 1,1 0-1,0 1 0,1 1 0,0 0 1,0 1-1,18-7 0,-31 14 6,1 0 0,0 0-1,-1 0 1,1 1 0,-1-1-1,1 1 1,0-1-1,-1 1 1,1 0 0,0 0-1,0 0 1,-1 1-1,1-1 1,0 1 0,-1-1-1,1 1 1,-1 0 0,1 0-1,-1 0 1,1 0-1,4 3 1,-4-1-2,0 0 1,0 0-1,0 1 0,-1-1 0,1 1 0,-1 0 1,1-1-1,-1 1 0,-1 0 0,1 0 1,0 1-1,0 4 0,3 13 80,-1 0 0,-2 1 0,0-1 0,-1 25 0,-1-46-90,2 52 158,0-34-112,-2 0-1,0 0 1,0 0-1,-5 20 1,5-39-98,0 0-1,0 1 1,0-1 0,0 0 0,0 0 0,0 1 0,0-1-1,-1 0 1,1 1 0,0-1 0,0 0 0,0 0 0,-1 0 0,1 1-48,0-1 48,0 0 0,-1 0 0,1 1 0,0-1-1,0 0 1,-1 0 0,1 0 0,0 0 0,-1 0 0,1 0-1,0 1 1,-1-1 0,1 0 0,0 0 0,0 0 0,-1 0 0,0 0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4306,'0'0'800,"0"4"-255,4-4-545,15 0 0,5 0 32,5 0 0,5 0-64,3 0-257,2-5-799,1-7-120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4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6 6163,'0'0'365,"3"-6"-389,0-1 17,1-4 45,0 1 0,1 0 0,0 1 1,1-1-1,10-12 0,-8 66-281,-3 200 528,-6-143-141,1-101-13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1.0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4 34 896,'0'0'4520,"-11"-1"-4189,0 2-230,6-1-40,1 0-1,0 1 1,0-2-1,0 1 1,-1 0 0,1-1-1,0 0 1,0 0-1,-4-2 1,-4-6 1073,11 8-1113,1 0 0,-1 0 0,0 0 0,0 0 0,0 1 0,0-1 0,0 0 0,0 0 0,0 1 0,0-1 0,0 1 0,0-1 0,-1 1 0,1-1 0,-2 0 0,-35-3-83,-1 2 0,0 1 0,1 2 0,-54 8 0,-60 2 353,146-12-271,-18 2-32,20 32-188,0 36 176,7 79 0,-2-118 11,5 38-27,27 120 0,-12-86 53,-14-65-18,2-1 1,15 38-1,-23-71-51,-1-3 174,28 1-481,421-2 424,-448 1-70,-1 0 0,1 0-1,0 0 1,0 0-1,-1 0 1,1 0-1,0 0 1,0 0 0,-1-1-1,1 1 1,0 0-1,-1 0 1,1-1 0,0 1-1,-1 0 1,1-1-1,0 1 1,-1-1 0,1 1-1,-1-1 1,1 1-1,-1-1 1,1 1 0,-1-1-1,1 0 1,-1 0-123,0 0-1,0 0 1,0-1 0,0 1 0,0 0 0,0 0 0,0 0-1,-1 0 1,1 0 0,0 0 0,-1 0 0,1 0-1,-1 0 1,1 1 0,-1-1 0,1 0 0,-1 0 0,-1-1-1,-13-14-314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1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61,'0'0'1628,"33"13"-1031,-22-9-509,1 0 0,-1 0 1,1-2-1,-1 1 0,1-1 0,0-1 0,0 0 0,0-1 0,0 0 0,15-3 0,12 2 37,55-2-1566,-66-2-107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2.4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3890,'0'0'1286,"8"0"-1132,191-2 2995,-196 15-3542,51 205 494,-14-64-55,-35-128-44,-2-1 0,-1 1 0,-1 32 0,-2-56 9,1 1 0,-1-1 0,0 0 0,0 1 0,0-1 0,-1 0 0,1 1 0,0-1 0,-1 0 0,0 0 0,1 0-1,-1 0 1,0 0 0,0-1 0,0 1 0,0 0 0,0-1 0,0 0 0,-4 2 0,-47 23 88,38-22-89,1-1 0,-1 0 1,0-1-1,0-1 1,0 0-1,-21-2 1,12 1-156,24 0 86,-1 0 0,0-1 1,1 1-1,-1 0 1,0-1-1,1 1 0,-1 0 1,1-1-1,-1 1 0,1-1 1,-1 1-1,1-1 1,-1 1-1,1-1 0,-1 0 1,1 1-1,0-1 1,-1 1-1,1-1 0,0 0 1,0 1-1,0-1 1,-1 0-1,1 1 0,0-1 1,0 0-1,0 1 0,0-1 1,0 0-1,0-1 1,0-28-1096,0 21 486,0-18-13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8.7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249,'0'0'262,"3"23"-41,50 390 1444,-27 25-1014,-26-437-592,0-11-1876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3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0 4706,'0'0'1030,"32"-7"-603,12 1-407,0 1 0,67 3 0,-74 3 0,-1-2 0,1-1 0,-1-2 0,63-14 0,-99 17-129,10-3 348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3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4130,'0'0'595,"20"0"-267,159 0 83,121-9-1366,-275 9-64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4.5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034,'0'0'2380,"2"0"-2100,1 10-451,1 15 163,111 509 200,-109-516-188,-2-5 11,0 0 0,0 0 1,-2 1-1,1-1 1,-1 16 114,-2-44-2854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5.3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3073,'0'-1'2671,"1"0"-2658,1 0-1,-1-1 1,0 1-1,1 0 1,-1 1-1,1-1 1,-1 0 0,1 0-1,0 1 1,-1-1-1,1 1 1,-1-1 0,1 1-1,0-1 1,0 1-1,-1 0 1,3 0 0,-1 0 11,50-6-43,86 2 1,-123 4-33,-15 1 49,0-1 1,0 0 0,0 1-1,0 0 1,0-1 0,0 1 0,0 0-1,0-1 1,0 1 0,0 0-1,0 0 1,0 0 0,0 0-1,-1 0 1,1 0 0,0 0-1,-1 0 1,1 0 0,-1 0-1,1 0 1,0 2 0,11 34 97,-8-25-75,15 41 99,-2 1 0,-2 1 0,10 81 0,-22-110-608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6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449,'0'0'3845,"0"16"-3912,6 85 104,3-1-1,29 125 1,9 77 29,-44-272 13,-1-23-284,-1-20-432,-1-11-2122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6.9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5 4802,'0'0'-72,"7"-9"184,-4 4-108,1 0-1,0 0 0,1 0 1,0 0-1,-1 1 0,1-1 1,1 1-1,-1 1 0,0-1 1,1 1-1,0 0 0,0 0 1,0 0-1,0 1 0,8-2 1,-2 1-8,1 0 1,-1 0 0,1 2 0,0-1 0,0 2 0,0 0 0,-1 0-1,1 1 1,0 1 0,0 0 0,-1 0 0,1 2 0,-1-1-1,0 2 1,0-1 0,0 2 0,-1 0 0,0 0 0,0 1 0,0 0-1,18 17 1,-22-18 24,0 1 0,-1 0 0,1 1 0,-1-1 0,-1 1 0,1 0 0,-1 0 0,-1 1 1,0 0-1,4 10 0,-7-15 4,0 0 0,0 0 0,0 1 0,0-1 0,-1 0 1,0 0-1,0 1 0,0-1 0,-1 0 0,1 1 0,-1-1 1,0 0-1,0 0 0,0 0 0,-1 0 0,1 0 0,-1 0 1,0 0-1,0 0 0,-1-1 0,1 1 0,-1-1 0,1 0 1,-1 0-1,-4 4 0,-30 23 4,-2 0 0,-1-3 0,-2-1 0,0-2-1,-61 24 1,102-47-90,-2-1 32,2 0-57,240 0-490,-230 1 571,1 0 1,-1 1-1,0 0 0,0 0 1,0 1-1,0 0 1,0 1-1,0 0 0,-1 0 1,1 1-1,11 9 0,-15-10 15,-1-1-1,1 1 0,-1 1 1,0-1-1,0 0 0,0 1 1,-1 0-1,0 0 0,0 0 1,0 0-1,0 1 0,-1-1 1,0 1-1,0 0 0,0-1 0,-1 1 1,0 0-1,0 0 0,0 6 1,-2-3 36,-1 0-1,0 0 1,0-1 0,0 1 0,-1-1 0,-1 0 0,1 0-1,-1 0 1,-1 0 0,0 0 0,0-1 0,0 0 0,-1 0-1,1-1 1,-2 1 0,-12 9 0,1-1 20,-1 0-1,0-2 1,-1 0 0,-1-2 0,-28 13 0,30-18-68,0 0-1,-1-2 1,1-1 0,-1 0 0,0-1 0,-33-1 0,-31 2-3225,69-1 14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7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9 4402,'0'0'91,"9"0"-113,74 2 66,93-3 173,-153 0-193,1-2 0,-1 0 0,0-2 0,1-1 1,28-10-1,-52 15 6,1 1 0,-1-1-1,1 1 1,-1 0 0,0-1 0,1 1 0,-1 0-1,1 0 1,-1-1 0,1 1 0,-1 0 0,0 0 0,1 0-1,-1-1 1,1 1 0,-1 0 0,1 0 0,0 0-1,-1 0 1,1 0 0,-1 0 0,1 0 0,-1 0 0,1 0-1,-1 0 1,1 0 0,-1 1 0,1-1 0,-1 0-1,0 0 1,1 0 0,-1 1 0,1-1 0,-1 0 0,1 0-1,-1 1 1,0-1 0,1 0 0,-1 1 0,1-1 0,-1 1-1,0-1 1,0 0 0,1 1 0,-1-1 0,0 1-1,0-1 1,1 1 0,-1-1 0,0 1 0,0-1 0,0 1-1,0-1 1,0 1 0,0-1 0,0 1 0,0-1-1,0 1 1,0-1 0,0 1 0,0-1 0,0 1 0,0-1-1,-1 1 1,1-1 0,0 1 0,1 14 224,13 100-231,24 333 170,-38-444-187,0 0 0,0 1 1,-1-1-1,0 1 0,1-1 1,-1 1-1,-1-1 0,1 0 1,-1 0-1,0 0 1,0 0-1,0 0 0,0 0 1,-1 0-1,1-1 0,-1 1 1,0-1-1,0 1 0,0-1 1,-1 0-1,1-1 0,-1 1 1,0 0-1,1-1 0,-8 3 1,2-1-8,-1-1 0,0 0 0,-1 0 0,1-1 0,0 0 0,-1-1 0,1 0 0,-1-1 0,1 0 0,-12-2 0,18 1-144,1 0-1,-1 0 0,1 0 0,-1 0 1,1-1-1,0 0 0,0 0 0,0 0 1,0 0-1,0 0 0,0 0 0,0-1 1,1 1-1,-1-1 0,1 0 0,0 0 0,0 0 1,0 0-1,0 0 0,0 0 0,-2-7 1,-4-5-168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8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 2897,'-6'18'-61,"-6"25"343,1 2 0,-10 87 0,18-81 1,2-1 0,2 1 0,11 68 1,-9-100-261,1 0 0,1-1 0,0 0 0,1 0 0,1 0 0,1-1 0,1 0 0,0 0 0,1-1 0,1 0 0,0-1 0,17 17 0,-23-27-24,0 0 0,1-1-1,-1 0 1,1 0 0,0-1-1,0 0 1,0 0 0,0 0 0,0 0-1,1-1 1,9 2 0,0-2-460,0 0 1,0-1 0,25-1-1,-11-2-1339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9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2897,'0'0'1844,"11"-1"-1615,67 2 74,-29 1-98,0-2 0,52-7 0,-71-3-136,9-1 2455,-37 66-2621,4 0 1,14 68-1,-8-65 113,5 101-1,-15-118 7,-1-14-41,0 1 0,-6 46 1,4-71 3,1 0 1,-1 1 0,0-1-1,-1 0 1,1 0 0,-1 0-1,1 0 1,-1 0 0,0 0-1,0 0 1,0-1 0,-1 1-1,1 0 1,-1-1 0,1 0-1,-1 0 1,0 0 0,-4 3-1,1-2 35,0 0-1,0-1 0,1 0 0,-1 0 1,-1-1-1,1 1 0,0-1 1,0 0-1,0-1 0,-8 0 1,8 0-75,0 0 0,0-1 0,-1 0 0,1 0 1,1 0-1,-1-1 0,0 0 0,0 0 0,0-1 1,-6-4-1,9 5-81,0 1 0,0-1 0,1-1 0,-1 1 1,1 0-1,0-1 0,-1 1 0,1-1 0,0 1 0,1-1 0,-1 0 0,0 0 1,1 0-1,-1 0 0,1 0 0,0 0 0,0-1 0,1 1 0,-2-4 1,2-11-1752,0 2-93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9.7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4557,"8"1"-4733,41 5 200,0-3 0,-1-1 1,1-3-1,50-6 0,-65 1-1744,55-14 0,-73 14-118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9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586,'0'0'589,"18"-12"-309,56-35 102,-66 43-357,-1 0 0,1 1 0,-1 0 1,1 0-1,0 0 0,0 1 0,1 0 0,-1 1 1,0 0-1,0 0 0,1 1 0,-1 0 0,9 1 1,8 0 13,-17 0-46,0 0 1,0 1-1,0 0 0,0 0 1,0 1-1,-1 0 0,1 1 1,-1-1-1,0 1 0,0 1 1,0-1-1,10 11 0,2 1 54,0 1 0,29 37-1,-41-45-11,0 0-1,0 1 0,-1 0 1,-1 0-1,0 1 0,0-1 1,-1 1-1,0 0 0,-1 0 1,4 23-1,-7-26 1,1 0 0,-1 0-1,0 0 1,-1 0 0,0 0 0,0-1-1,-1 1 1,0 0 0,0 0 0,-1-1-1,0 0 1,0 1 0,-1-1 0,0 0-1,0 0 1,-9 9 0,-8 9-165,-2 0 1,-1-2-1,-1 0 0,-1-2 1,-1-1-1,0-1 1,-2-2-1,0 0 0,-1-2 1,0-1-1,-33 9 0,63-23 131,0 0 0,0 0-1,0 0 1,0-1-1,0 1 1,0 0-1,0 0 1,0 0-1,0 0 1,0 0-1,0 0 1,0-1-1,0 1 1,0 0-1,0 0 1,0 0-1,-1 0 1,1 0-1,0 0 1,0 0-1,0 0 1,0-1-1,0 1 1,0 0-1,0 0 1,0 0-1,0 0 1,-1 0-1,1 0 1,0 0 0,0 0-1,0 0 1,0 0-1,0 0 1,0 0-1,-1 0 1,1 0-1,0 0 1,0 0-1,0 0 1,0 0-1,0 0 1,0 0-1,-1 0 1,1 0-1,0 0 1,0 0-1,0 0 1,0 0-1,0 0 1,0 0-1,-1 0 1,1 0-1,0 0 1,0 0-1,0 0 1,0 0-1,0 1 1,0-1-1,13-12 70,27-12 38,-7 12-77,1 2 1,0 1-1,0 2 1,1 2 0,-1 1-1,55 0 1,-82 5-32,0 0 0,0 1 0,0 0 0,0 0 0,0 1 0,-1 0 0,1 0 0,-1 0 0,1 1 0,-1 0 0,0 0 0,-1 1 0,1-1 0,-1 1 0,0 0 0,6 8 0,-5-6 23,0 0 0,0 1 1,-1-1-1,0 1 1,0 0-1,-1 0 1,0 1-1,0 0 0,-1-1 1,0 1-1,-1 0 1,3 13-1,-5-7 64,1 0-1,-2 0 1,-2 20 0,2-29-63,-1 0 0,0 0 0,0 0 1,0 0-1,-1 0 0,0 0 1,0-1-1,0 1 0,-1-1 0,-6 8 1,-11 8-96,0-1 0,-1 0 1,-1-2-1,-1-1 0,0 0 0,-44 20 1,28-17-600,-1-3 0,-1-2 0,-73 18 0,94-29 901,1-1 1,-1-1-1,-23 0 1,43-6-402,0 0 1,0 0 0,0 0 0,1 0-1,0 0 1,0 0 0,0 0-1,0-5 1,1 4-220,-1-16-42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0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2945,'0'0'1988,"0"14"-1791,2 86 262,1-19 20,-12 136 0,3-184-483,-3 43-20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0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1 2993,'0'0'910,"9"-16"-598,56-94-69,-60 95 1552,-5 30-276,0 493-221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1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590,"15"25"-1361,71 60-185,-42-44 4,-3 3 0,39 50-1,-70-81-37,0 0-1,-1 1 1,-1 0-1,0 0 0,-1 1 1,0 0-1,-1 1 1,-1-1-1,-1 1 1,0 0-1,-1 0 1,1 25-1,-3-23-9,-1-1 1,0 0-1,-2 1 1,0-1-1,-1 0 1,-1 0-1,0 0 1,-1-1-1,-1 0 0,-1 0 1,-14 26-1,-16 25-717,-3-2-1,-54 67 0,94-133 684,0 1-1,0 0 0,0 0 0,0-1 0,0 1 1,0 0-1,0 0 0,0-1 0,0 1 1,-1 0-1,1 0 0,0-1 0,0 1 1,0 0-1,0 0 0,0 0 0,0-1 0,-1 1 1,1 0-1,0 0 0,0 0 0,0-1 1,0 1-1,-1 0 0,1 0 0,0 0 1,0 0-1,-1 0 0,1-1 0,0 1 0,0 0 1,0 0-1,-1 0 0,1 0 0,0 0 1,0 0-1,-1 0 0,1 0 0,0 0 1,0 0-1,-1 0 0,1 0 0,0 0 0,0 0 1,-1 0-1,1 0 0,0 0 0,0 0 1,-1 1-1,1-1 0,0 0 0,0 0 0,-1 0 1,1 0-1,0 0 0,0 1 0,0-1 1,0 0-1,-1 0 0,1 1 0,-2-12-2147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3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7 2913,'0'0'3199,"0"-1"-3126,0 0 0,0 0 0,0 0 0,0 0 0,0 1 0,1-1 0,-1 0 0,0 0 0,1 0 0,-1 0 0,1 1 0,-1-1 0,1 0 0,-1 0 0,1 1 0,-1-1 0,1 0 0,0 1 0,-1-1 0,1 1 0,1-1 0,70-31-531,-48 20 432,0 2 0,0 0-1,1 1 1,48-9 0,-41 7-193,-14 4 157,-18 7 51,1 0-1,-1 0 0,0 0 0,1 0 0,-1 0 1,1 0-1,-1 0 0,1 1 0,-1-1 0,1 0 0,-1 0 1,0 1-1,1-1 0,-1 0 0,0 1 0,1-1 0,-1 0 1,0 1-1,1-1 0,-1 0 0,0 1 0,1-1 1,-1 1-1,0-1 0,0 0 0,0 1 0,0-1 0,1 1 1,-1-1-1,0 1 0,0-1 0,0 2 0,4 20 52,-3-17-79,73 378 143,-73-378-108,3 12 29,-1-1 0,0 1 0,-1 0 0,-1 0 1,-1 24-1,-1-39-19,0 0 0,0 0 1,0 0-1,0 0 0,0 0 1,-1 0-1,1 0 0,-1-1 0,1 1 1,-1 0-1,0-1 0,0 1 1,1-1-1,-1 0 0,0 1 1,0-1-1,0 0 0,-1 0 0,1-1 1,-2 2-1,-46 13 102,24-11-76,0-1 0,0-1 0,0-1 0,-30-3 0,35-4 9,-1-1-43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3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657,'0'0'2004,"-4"0"-1553,-16 0 843,42 0-1173,45 0-232,49-3 231,149-1 1262,-294-7-443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4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0 1313,'0'0'2438,"-35"8"-234,20 0-2197,11-6 54,1 0 1,-1 0-1,0 0 1,1-1-1,-1 1 1,0-1-1,-6 1 1,9-2 76,26 0-506,2 2 398,0 0 0,42 11-1,-43-7 7,0-2 0,43 3 1,-51-7-34,-5 0-272,0 0 1,0 0 0,0-1-1,0-1 1,0 0-1,13-5 1,4-4-1717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38 1601,'0'0'2865,"-5"0"-2636,1 0-199,0 0-1,-1 0 0,1 0 0,0 1 0,0-1 0,-1 1 0,1 0 0,0 0 1,0 1-1,0-1 0,0 1 0,0 0 0,0 0 0,1 0 0,-1 1 0,1-1 1,-1 1-1,1 0 0,0 0 0,0 0 0,0 0 0,1 1 0,-1-1 0,1 1 1,0-1-1,-1 1 0,2 0 0,-1 0 0,0 0 0,1 0 0,0 0 0,0 0 1,0 0-1,0 1 0,1 6 0,-3 43-48,2-34 17,0 0 0,1 1 0,1-1 0,4 20 0,1-24-1,0 0 1,2-1-1,0 0 1,1-1-1,0 1 1,1-2 0,1 1-1,0-2 1,1 1-1,13 10 1,-16-17 26,1 0 0,0 0 0,0-1-1,1 0 1,-1-1 0,1 0 0,0 0 0,0-1 0,0-1 0,1 0-1,-1-1 1,0 0 0,1 0 0,-1-1 0,1-1 0,-1 0 0,18-4-1,-12-1 24,0 0 0,0-2 0,0 0 0,-1 0 0,0-2 0,26-20 0,-14 11 38,-13 9-75,3-2 39,0 0 0,-1-2 0,25-23-1,-38 32-39,1 0 1,-1-1-1,0 1 0,-1-1 0,1 0 0,-1 0 1,0 0-1,-1-1 0,1 1 0,-1-1 0,0 1 0,-1-1 1,0 0-1,0 1 0,0-12 0,-1 9-2,-1 1 0,1-1 0,-2 1 1,1-1-1,-1 1 0,0 0 0,-1 0 0,0 0 0,0 0 0,-1 0 0,0 1 1,0-1-1,-1 1 0,0 0 0,0 0 0,-1 1 0,-8-9 0,-1-3 85,-1 1-1,0 1 0,-2 0 1,0 1-1,0 0 0,-1 2 1,-1 0-1,0 2 1,-1 0-1,0 1 0,-34-11 1,45 19-94,-1 0 1,0 1 0,1 0-1,-1 1 1,0 0 0,0 1 0,1 0-1,-1 1 1,0 0 0,1 0-1,-1 1 1,1 1 0,-13 6-1,-10 7-671,1 1-1,-46 34 0,43-27-904,9-9-1167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1.4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0 39 1969,'0'0'4172,"-8"-21"-2045,2 18-2118,0 0 0,-1 1 1,0 0-1,1 0 0,-1 0 1,0 1-1,0 0 0,0 0 1,0 1-1,-7 0 0,-73 6-66,-18 13 102,69-11-98,-1-1 0,-68 2-1,103-6 26,1-1 0,-1 0 0,1 1 0,0-1 0,0 1 0,0 0 0,0-1 0,0 1 0,1 0 0,-1 0-1,1 3 1,0-5-8,-5 41-31,1 1 1,6 84-1,0-39 88,-2 249-256,4-334 174,1-2 0,-1 1 0,0 0-1,1-1 1,0 0 0,-1 0-1,1 0 1,6-1 0,-6 1 28,82 8 42,144-3 0,-173-6-110,-57 0 19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2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61,'0'0'3943,"27"0"-3023,-16 1-907,0 0 0,1 1 0,19 6-1,34 4 41,149-12-1275,-190 0-1115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3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960,'0'0'454,"19"-1"-134,148-6 787,-142 3-969,15-1 3833,-39 38-4097,11 61 280,-4 0-1,-4 114 0,-4-173-7,-1-34-133,1 0-1,-1 1 1,0-1-1,1 0 1,-1 0-1,0 0 1,1 0-1,-1 0 1,0 0-1,0 0 1,0 0-1,0 0 1,0 0-1,0 0 1,0-1-1,-1 1 1,1 0-1,0-1 1,0 1 0,0-1-1,-1 0 1,1 1-1,0-1 1,-1 0-1,1 1 1,0-1-1,-1 0 1,-1 0-1,-47 2 421,45-2-415,-35 1-316,27 1 48,1-1 0,-1-1 1,1 0-1,-1-1 0,1-1 0,-18-3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6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40 0 1665,'0'0'1881,"-24"19"-1329,-13 36 314,21-32-711,0 1 0,-13 28 0,-27 65-46,16-38 99,-34 98 1,-139 370 269,141-374-396,-40 120-28,-29 68 20,121-315-66,-151 389 115,171-434-122,-4 11 13,0 1 0,1 0 0,0 0 1,-1 23 7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0.9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169,'0'0'1064,"14"0"-586,279 4 1752,-293-4-2225,0 6 58,-1 1 1,0 0-1,0 0 0,0-1 0,-1 1 0,0-1 0,0 1 0,-1-1 1,1 0-1,-1 0 0,-5 7 0,-4 4 38,-1 0 0,-18 18 0,-13 16 84,97-43-478,-46-7 296,0-1 1,0 2-1,-1-1 1,1 1-1,-1 0 1,1 0-1,-1 0 1,0 1 0,0 0-1,8 5 1,-11-5-4,0 0 1,-1 0 0,1 0 0,-1 0-1,0 0 1,0 0 0,0 1-1,0-1 1,0 1 0,-1-1 0,0 1-1,0 0 1,0 0 0,0-1-1,0 1 1,-1 0 0,0 0 0,1 0-1,-2 5 1,2-1 8,-1-1 0,0 1 0,-1-1 0,0 1 0,0-1 0,-1 0 0,1 1 0,-1-1 0,-1 0 1,0 0-1,0 0 0,0-1 0,-1 1 0,0-1 0,0 0 0,0 0 0,-1 0 0,0 0 0,0-1 0,0 0 0,-1 0 0,-10 7 0,-1 0-1,-1 0 0,-38 18 0,50-27-48,-1 0 0,0-1 1,1 1-1,-1-2 0,0 1 0,0-1 0,0 0 1,0 0-1,-1-1 0,1 0 0,0 0 0,-14-2 1,3-12-2264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4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96,'0'0'5555,"12"0"-5603,419 0 82,-429 0-232,0 0 473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4.8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2,'0'0'5960,"13"0"-6008,353 0-24,-366 0 11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6.3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26 1777,'0'0'3922,"-22"10"-2738,13 14-1187,0-1-1,2 2 1,0-1 0,2 1-1,-3 31 1,2 128-14,6-147 19,1-32-5,-1 0 0,1-1-1,1 1 1,-1 0-1,0-1 1,1 0 0,0 1-1,0-1 1,1 0-1,-1 0 1,1 0 0,0 0-1,0 0 1,0-1-1,0 0 1,1 1-1,-1-1 1,1 0 0,0 0-1,0-1 1,0 1-1,0-1 1,0 0 0,1 0-1,7 2 1,9 3-17,0 0-1,0-2 1,0 0 0,26 2 0,-35-6 21,19 3 22,0-1 0,0-1 0,61-6 0,-82 2 9,1-1 0,-1-1 0,0 0-1,0 0 1,0-1 0,0 0 0,-1-1-1,0 0 1,0 0 0,0-1 0,-1 0-1,0 0 1,-1-1 0,1 0-1,-1-1 1,-1 1 0,0-1 0,0-1-1,7-14 1,-6 9 9,-1 1 0,0-1 0,-1 0 0,0-1-1,-1 1 1,-1-1 0,-1 0 0,0 0 0,-1 0 0,0 0 0,-1 0-1,-5-30 1,2 37-35,1 0-1,-2 0 0,1 1 0,-1-1 0,0 1 1,-1 0-1,0 0 0,0 1 0,-1-1 1,0 1-1,-10-9 0,3 4 4,-1 0 0,0 1 0,0 1 0,-1 0 1,-18-7-1,21 13-62,0 1 1,0 1 0,0 0 0,-1 0-1,1 1 1,0 1 0,-1 0 0,-21 4 0,-11-2-76,34-2 120,1 1-1,-1 1 1,1-1 0,0 2-1,0-1 1,0 2 0,0-1-1,0 1 1,0 1 0,1-1-1,-11 9 1,-9 3-79,4-3-870,0-1 0,-1-2 0,-28 8 0,29-12-993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0.4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1072,'0'0'4880,"20"0"-2890,15-2-2084,48-8-1,-48 4-42,50-1-1,-77 7 151,-7 0-24,1-1 0,0 1 1,-1 0-1,1 0 0,-1 0 1,1 0-1,0 0 0,-1 0 1,1 0-1,0 0 0,-1 0 1,1 1-1,-1-1 0,1 1 1,-1-1-1,1 1 0,-1 0 1,1-1-1,-1 1 0,0 0 1,1 0-1,-1 0 0,0 0 1,0 0-1,1 0 0,-1 1 1,0-1-1,0 0 0,0 1 1,-1-1-1,1 0 0,0 1 1,0-1-1,-1 1 0,1-1 1,0 3-1,0-1 41,10 19-10,-1 0 0,-1 1 0,-1 0-1,-1 0 1,-1 1 0,3 27 0,-2 6 77,-1 85 0,-7-137-81,0 0-1,-1 0 0,1 0 0,-1 0 0,0-1 1,0 1-1,0 0 0,-1-1 0,1 0 0,-1 0 1,0 1-1,-1-1 0,1-1 0,-1 1 0,-5 4 0,-5 4 59,0 0 0,-31 19 0,33-26-111,0 0 0,-1-1 0,1 0 1,-1-1-1,0 0 0,0-1 0,-1 0 1,1-1-1,0-1 0,0 0 1,-1-1-1,-18-3 0,22 1-42,-8-3-312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1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2 3249,'0'0'2511,"-1"-1"-2455,1 1-1,0-1 1,0 0-1,0 0 1,-1 1-1,1-1 1,0 0-1,0 0 1,0 0-1,0 1 1,1-1-1,-1 0 1,0 0-1,0 0 1,0 1-1,1-1 1,-1 0 0,0 0-1,1 1 1,-1-1-1,1 0 1,-1 1-1,0-1 1,1 0-1,0 1 1,0-2-1,248-1-151,6-1-56,-267 1-2206,-5 3 682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4674,'0'0'176,"16"0"-16,88 1 86,21 1-97,125-14 1,-205 4-2141,-24 2-949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2.4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41 2513,'0'0'963,"18"-17"-472,-6 5-391,11-8 147,-1-2 0,-1 0 1,-1-1-1,23-34 1,-37 47-78,-3 6 69,0-1 1,0 0-1,0 0 0,-1 0 1,0-1-1,0 1 1,0-1-1,-1 1 0,2-7 1089,5 44-1674,-6-27 316,22 79 71,-4 1 1,-4 1-1,9 149 0,-22-214-68,1 0-1,0 0 0,15 36 0,-2-3-93,-17-53 54,1 0-1,-1-1 1,0 1-1,1 0 1,-1 0 0,0-1-1,1 1 1,-1 0-1,1-1 1,-1 1-1,1 0 1,-1-1-1,1 1 1,0-1 0,-1 1-1,1-1 1,0 1-1,-1-1 1,1 0-1,0 1 1,0-1-1,-1 0 1,1 0 0,0 1-1,0-1 1,0 0-1,-1 0 1,1 0-1,0 0 1,0 0-1,0 0 1,0 0 0,-1 0-1,1 0 1,1-1-1,3 1-60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2.8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 3121,'0'0'2799,"59"0"-2776,10 1-103,0-3-1,90-13 0,-133 11-1581,-17 3 344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5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0 4498,'0'0'1267,"12"-16"-69,40 8-1212,56-1-1,-59 6-20,78-15 0,-108 14-15,-3 1-106,-1-1 0,28-10 1,-86 14-4066,18 4 3344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5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1024,'0'0'1169,"0"32"-1057,-10 451 2297,10-401-2217,3-80-183,1 0 0,-1-1 1,1 1-1,0-1 0,-1 1 0,1-1 0,0-1 0,0 1 0,0 0 0,0-1 1,6 0-1,-10 0-9,384 9 501,-380-9-618,0 0-1,-1-1 1,1 1 0,0-1-1,0 0 1,-1 0-1,1 0 1,-1 0 0,1-1-1,-1 1 1,0-1 0,1 0-1,-1 0 1,0 0-1,0 0 1,0-1 0,4-4-1,-3-5-194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4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15 60 912,'0'0'2927,"9"-28"-1974,20 8-1750,-14 9 2030,-47 10-191,27 2-1032,-1 1 0,0-1 0,1 1 0,0 0 1,-1 0-1,1 1 0,0-1 0,0 1 0,0 0 1,1 1-1,-7 5 0,-49 49 51,43-40-20,-412 403 76,376-368-96,-169 157-10,24-36-19,-184 210 0,360-359 8,-325 359 8,235-277 100,25-27 176,72-67-355,13-12-4,1 0 0,-1 1 1,0-1-1,1 0 1,-1 1-1,1-1 0,-1 1 1,1-1-1,0 1 1,0 0-1,0 0 0,0-1 1,0 1-1,0 0 1,0 0-1,0 0 0,1 0 1,-1 0-1,1 0 1,0 0-1,-1 0 0,1 3 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6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1265,'0'0'3009,"51"0"-2721,-24 0-224,7 0 192,5 0-240,4 0 176,5 0-192,0-2 48,1 0-96,-5 2-880,-5 0-176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7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2 2625,'0'0'603,"18"0"-256,154 0 605,-170 0-901,-1-1 0,1 1 0,-1 0 0,1 0 0,-1 0-1,1 0 1,-1 0 0,1 0 0,-1 0 0,1 0 0,-1 1-1,0-1 1,1 1 0,-1-1 0,1 1 0,-1-1 0,0 1-1,1 0 1,-1 0 0,0 0 0,0 0 0,0 0 0,2 1-1,-2 1 64,0-1-1,-1 1 1,1 0-1,-1 0 1,1 0-1,-1-1 1,0 1-1,0 0 1,0 0-1,-1 3 1,1 14-507,0 365 537,0-377-133,0 0 1,-1 0-1,0-1 1,0 1-1,0 0 0,-1-1 1,-6 14-1,7-18 36,0-1-1,0 1 1,-1-1 0,1 0-1,-1 0 1,0 0 0,1 0-1,-1 0 1,0 0 0,0 0 0,0-1-1,-1 1 1,1-1 0,0 1-1,-1-1 1,1 0 0,-1 0-1,1 0 1,-1 0 0,1 0-1,-1-1 1,0 1 0,1-1-1,-1 0 1,-4 0 0,-15-1-93,1-1 1,0-1-1,-27-7 1,-31-5-2118,55 13 41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3.9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34 3922,'0'0'2406,"0"-5"-1992,-1 3-252,2 1-101,-1-1 1,0 1-1,0 0 0,0 0 1,0 0-1,0 0 0,0 0 0,0 0 1,0 0-1,-1 0 0,1 0 0,0 0 1,-1 0-1,1 0 0,-1 0 1,1 0-1,-1 0 0,1 0 0,-1 0 1,0 1-1,1-1 0,-1 0 0,0 0 1,1 1-1,-1-1 0,-2-1 1,3 2-105,42 0-1328,319 4 205,-361-4 1126,0 0 1,1 0-1,-1-1 0,0 1 1,0 0-1,1 0 1,-1 0-1,0 0 0,0 0 1,1 0-1,-1 0 1,0 0-1,1 0 0,-1 0 1,0 0-1,0 0 1,1 1-1,-1-1 0,0 0 1,1 0-1,-1 0 1,0 0-1,0 0 0,1 0 1,-1 1-1,0-1 1,0 0-1,0 0 0,1 0 1,-1 1-1,0-1 1,0 0-1,0 0 0,0 1 1,1-1-1,-1 0 1,0 0-1,0 1 0,0-1 1,0 0-1,0 0 1,0 1-1,0-1 0,0 0 1,0 1-1,0-1 1,0 0-1,0 0 0,0 1 1,0-1-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4.4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81,'0'0'1326,"4"0"-937,46 3 554,65 11-1,-64-7-905,71 3-1,16-10-1450,-106 0-14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5.9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97 4786,'0'0'2153,"-1"-6"-1705,0-4-289,0-33 132,1 41-289,0 0 0,1 0 0,-1 0 0,1 0 0,-1 0 0,1 0 0,0 0 0,-1 1-1,1-1 1,0 0 0,0 0 0,0 0 0,1 1 0,-1-1 0,0 1 0,1-1 0,-1 1 0,1-1 0,1 0 0,30-15-27,0 1 1,1 2-1,0 2 1,1 1 0,1 1-1,48-6 1,-76 14 2,1 1 1,-1 0 0,0 0-1,1 1 1,-1 0 0,1 0-1,-1 1 1,1 0-1,10 3 1,-15-2 12,-1-1 1,1 1-1,-1 0 0,1 0 0,-1 0 1,0 1-1,0-1 0,0 1 1,0 0-1,-1 0 0,1 0 0,-1 0 1,1 0-1,-1 0 0,0 1 1,0-1-1,-1 1 0,1-1 0,-1 1 1,0 0-1,2 6 0,1 5 16,-1 0 0,-1 1 1,0-1-1,-1 0 0,-1 30 0,-1-37-14,0 1 1,-1 0 0,0 0-1,0-1 1,-1 1-1,0-1 1,0 0-1,-1 1 1,0-2 0,0 1-1,-9 10 1,-110 115-577,3-5 480,114-120 84,-1 0 1,2 0-1,-1 0 0,1 1 1,0-1-1,1 1 0,0 1 1,1-1-1,-1 0 0,2 1 1,-4 19-1,6-26 18,0-3-3,0 1-1,0-1 1,0 1-1,0-1 1,0 1-1,0-1 1,0 1-1,0-1 0,0 1 1,0-1-1,0 1 1,0-1-1,0 1 1,0-1-1,0 0 1,0 1-1,1-1 1,-1 1-1,0-1 0,0 1 1,0-1-1,1 0 1,-1 1-1,0-1 1,1 1-1,-1-1 1,0 0-1,1 1 1,-1-1-1,1 0 0,-1 0 1,0 1-1,1-1 1,-1 0-1,1 0 1,-1 0-1,1 0 1,-1 1-1,1-1 0,-1 0 1,1 0-1,-1 0 1,1 0-1,-1 0 1,1 0-1,-1 0 1,1 0-1,-1 0 1,0-1-1,1 1 0,-1 0 1,1 0-1,-1 0 1,1-1-1,5 1 58,246 2 189,-131-3-217,-25-3-2850,-83 4 1195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6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1713,'0'-8'5314,"0"618"-5191,0-610-8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7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4594,'0'0'691,"36"-8"-483,45-7-135,-59 9-58,1 1-1,-1 2 1,25-1-1,-46 4-57,-1 47-18,0 250 192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8.0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4722,'0'0'1270,"9"-12"-640,1 96-848,13 198 702,-23-276-472,0 88 258,-16 132 1,11-189-1824,5-49-349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9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9 91 1793,'0'0'347,"16"-9"-27,1-1-223,2-3 441,1 1 0,1 1 0,38-14 0,-42 21-522,-1 2 1,1 0-1,0 0 0,0 2 1,-1 0-1,24 3 1,-35-2-19,-1 1 0,1-1 0,0 1 0,-1 0 0,1 0 0,-1 0 0,0 1 0,1-1 0,-1 1 0,-1 0 0,1 0 0,0 1 0,-1-1 0,1 1 0,-1 0 0,4 6 0,-3-4 2,0-1 0,-1 1 0,0 0 0,0 0 0,0 1 1,-1-1-1,1 1 0,-2-1 0,1 1 0,-1 0 0,1 9 1,-2-11 14,0 1 0,0 0 0,-1-1 0,0 1 0,0 0 0,0-1 0,0 1 0,-1-1 0,0 1 0,0-1 0,-1 0 0,1 0 0,-1 0 0,0 0 0,-1 0 0,1-1 0,-1 1 0,0-1 0,0 0 0,0 0 0,0-1 0,-1 1 0,-6 3 0,-26 19 38,-1-2 0,0-1 1,-2-2-1,-1-2 0,0-2 1,-52 15-1,66-27-39,26-4 36,37-4-242,36-9 228,1 3-1,101 1 1,-168 9-41,0 0 0,0 0 0,0 1 0,0 0 0,-1 0 0,1 0 0,0 1 0,-1 0 0,0 0 0,0 0 0,0 1 0,0-1 0,0 1 0,-1 1 0,5 4 0,-2-3 4,-1 1 0,0 0 0,0 1 0,-1 0-1,0-1 1,0 2 0,-1-1 0,0 0 0,4 12 0,-7-14 20,0 1 0,0-1-1,-1 0 1,0 0 0,0 1-1,0-1 1,-1 0 0,0 0 0,0 0-1,-1 1 1,1-1 0,-1 0-1,-1-1 1,1 1 0,-1 0-1,0-1 1,0 1 0,0-1 0,-1 0-1,-8 8 1,1 0 37,-1-2-1,-1 0 1,0 0-1,0-2 1,-1 1-1,-27 13 1,24-17-53,-1 0 1,0-1 0,0 0-1,0-2 1,-1 0 0,1-1-1,-1-1 1,0-1-1,-18-2 1,12 2-15,0 0-1,0 1 1,0 2-1,-32 6 0,-13 6-2685,49-12-155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2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3025,'0'0'2975,"0"0"-2954,0-1 0,0 1 0,0 0 0,0-1-1,0 1 1,0 0 0,0-1 0,1 1 0,-1 0 0,0 0 0,0-1-1,0 1 1,0 0 0,1-1 0,-1 1 0,0 0 0,0 0 0,1 0-1,-1-1 1,0 1 0,1 0 0,-1 0 0,0 0 0,0 0 0,1-1-1,-1 1 1,0 0 0,1 0 0,-1 0 0,0 0 0,1 0 0,-1 0-1,0 0 1,1 0 0,-1 0 0,0 0 0,1 0 0,-1 0 0,0 0-1,1 0 1,-1 0 0,0 0 0,1 1 0,18 8-86,1 0 0,0-1 0,0-1 0,1-1 0,0-1 0,42 4 0,134-2-107,-158-7 375,-35 40-614,8 21 442,6 85 1,-5-35-5,-11-98-13,10 70 97,1 104-1,-13-183-97,-1 1 0,0-1-1,0 0 1,0 0 0,-1 0-1,1 0 1,-1 0 0,0 0-1,0-1 1,-1 1 0,1 0 0,-1-1-1,1 0 1,-1 0 0,0 0-1,0 0 1,-1 0 0,1 0-1,0-1 1,-1 1 0,-5 2-1,-3 1 13,0 1 0,-1-2-1,0 0 1,0 0 0,-18 3-1,15-4-3,-1-1 1,0-1-1,0-1 0,0 0 0,-1-1 1,-26-4-1,34 2-28,0 0 0,1-1 0,-1 0-1,0 0 1,1-1 0,0 0 0,0-1 0,0 0 0,0 0 0,1-1-1,0 0 1,-9-9 0,-14-7-149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5.5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9 1 1345,'0'0'2347,"-5"0"-1882,-25 0 1471,27 0-1936,0 0 0,0 0 0,0 0-1,0 0 1,0 1 0,1-1-1,-1 1 1,0 0 0,0 0 0,1 0-1,-1 0 1,0 0 0,1 0-1,-1 1 1,1-1 0,0 1 0,-1 0-1,1 0 1,0 0 0,0 0-1,0 0 1,0 0 0,1 1 0,-1-1-1,1 0 1,-2 4 0,-1 3-20,1 1 1,0 0 0,1 1 0,0-1-1,0 20 1,1-22 22,1 0 1,-1 0-1,-1 0 1,1-1-1,-1 1 1,0 0-1,-7 13 0,6-16-12,0 1-1,0-1 1,0 1-1,1 0 0,0 0 1,0 1-1,0-1 1,1 0-1,0 1 0,0-1 1,1 0-1,0 1 1,0-1-1,1 7 0,0-8-3,0 0 0,0 0 0,1 0 0,0 0 0,-1 0 0,2-1 0,-1 1 0,1-1 0,-1 1 0,1-1 0,1 0 0,-1 0 0,0-1 0,1 1 0,0-1 0,7 6 0,32 19 72,-43-47-2650,0 1 467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3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50 4306,'0'0'2921,"-1"-1"-2867,1 0 0,0 0-1,0 0 1,0 0-1,0 0 1,0 0 0,0 0-1,0 0 1,0 0-1,0 0 1,1 1 0,-1-1-1,0 0 1,1 0-1,-1 0 1,0 0 0,1 0-1,-1 0 1,1 1 0,1-3-1,238 0-291,-132 5-228,-65-8 96,-41 6 302,0 0 0,0-1-1,0 0 1,0 1 0,0-1-1,0 0 1,-1 0 0,1 0 0,0 0-1,0 0 1,-1 0 0,1 0-1,0-1 1,-1 1 0,1-1-1,-1 1 1,0-1 0,2-2-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3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778,'0'0'419,"6"0"-230,301 14 431,-289-13-616,117 1-2858,-110-2 746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5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0 2353,'0'0'1982,"12"-18"-1547,38-57-53,-47 70-344,1 0 0,0 0 0,1 0 0,-1 0 0,1 1 0,0 0 0,0 0 0,0 0 0,1 1 0,-1-1 0,1 1 0,0 1 0,0-1 0,0 1 0,6-2 0,-1 2-35,-1 1 0,1 0 0,-1 0 0,1 1 0,-1 1 0,19 2 0,-22-1-10,-1 0 1,1 0-1,-1 1 0,0 0 0,1 0 0,-1 1 0,-1 0 0,1 0 0,-1 0 1,1 1-1,-1-1 0,0 1 0,8 11 0,-6-8 14,-1 1 0,0 0 0,0 0-1,0 1 1,-2-1 0,1 1 0,-1 0 0,4 14 0,-6-17 12,-1 0 1,1 0-1,-1 0 1,-1 0-1,1 0 1,-1 0-1,0 0 1,-1 0-1,0 0 1,0 0-1,0 0 0,-1 0 1,0 0-1,0-1 1,-1 1-1,0-1 1,0 1-1,0-1 1,-1 0-1,0 0 1,0-1-1,-10 11 1,-63 61 14,50-52-20,1 0 1,0 2-1,3 1 0,0 1 0,1 1 0,-29 56 0,45-73-29,1 1 0,0-1-1,1 1 1,1 0 0,0 0-1,0 0 1,0 25 0,4-39 3,-1 1 1,1 0-1,0-1 1,-1 1-1,1-1 1,0 1 0,-1-1-1,1 1 1,0-1-1,-1 1 1,1-1 0,0 0-1,0 0 1,0 1-1,-1-1 1,1 0 0,0 0-1,0 0 1,0 0-1,0 1 1,-1-1 0,1 0-1,0-1 1,1 1-1,28 0 96,-25 0-93,213-11 269,23-2-1966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7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5 34 4498,'0'0'1993,"-4"-4"-1601,1 1-370,0 0 0,1 1 0,-2-1 0,1 1 0,0 0 0,0 0 0,-1 0 0,1 0 1,-1 0-1,0 1 0,1 0 0,-1 0 0,0 0 0,0 0 0,0 0 0,0 1 0,0 0 0,0 0 0,0 0 0,0 0 0,1 0 0,-8 2 0,-10 2-340,1 0 0,-1 1 0,-35 13 0,30-9 24,-43 10 1,16-10 307,-102 5 1,155-14 12,10 341-59,-5-251 108,-10 157 0,1-218 3,2-18-72,0 0-1,1 0 1,0 0-1,1 0 1,0 0-1,2 13 1,0-22 1,-1 0 0,0 0 0,1 0-1,0-1 1,-1 1 0,1-1 0,0 1 0,0-1 0,0 0-1,0 0 1,0 1 0,0-1 0,0-1 0,4 2 0,32 12 23,-4-7-6,0-1-1,0-2 1,1-2-1,68-3 1,-38 0-44,-10-5-215,-52 6 9,0-1 0,0 0 1,0 1-1,0-1 1,0-1-1,0 1 0,0 0 1,0-1-1,0 1 0,-1-1 1,1 0-1,-1 0 0,1 0 1,3-4-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8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0 5074,'0'0'913,"6"0"-833,0 0-112,4 0 32,5 0 0,6 0-16,5 0 64,10-5-96,3-1 48,7-3-769,-1 5-671,-3-2-1362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9.0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13 3778,'0'0'883,"8"0"-982,197-13 2303,-221 64-2199,8 14-9,3 0-1,5 113 1,2-68-2,-2-106 11,0-1 1,-1 0-1,1 0 0,-1 0 0,0 0 0,1 0 0,-2 0 0,1-1 0,0 1 0,0 0 0,-1 0 0,0-1 0,1 1 0,-1-1 0,0 1 0,0-1 0,0 0 0,-1 0 1,1 0-1,-1 0 0,1 0 0,-1 0 0,1-1 0,-1 1 0,0-1 0,0 0 0,0 0 0,0 0 0,0 0 0,-4 0 0,-6 2 15,0-1 0,0 0 1,0-1-1,0-1 0,-24-2 0,35 2-119,-1 0 0,1-1 0,-1 1 1,1-1-1,0 0 0,-1 1 0,1-1 0,0 0 1,0-1-1,0 1 0,0 0 0,0 0 0,0-1 1,0 1-1,0-1 0,0 0 0,1 1 0,-1-1 1,1 0-1,-1 0 0,1 0 0,0 0 0,0 0 1,0-1-1,0 1 0,0 0 0,0 0 0,0-1 1,0-3-1,-1-14-3407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9.6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3 3378,'0'0'1947,"12"0"-1830,166-16 290,4 0-3279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30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49,'0'0'3009,"0"0"-2999,0 1-1,0-1 1,0 1-1,0-1 0,0 0 1,0 1-1,0-1 1,0 1-1,0-1 1,0 0-1,1 1 1,-1-1-1,0 0 1,0 1-1,0-1 1,1 0-1,-1 1 1,0-1-1,0 0 0,1 1 1,-1-1-1,0 0 1,1 0-1,-1 1 1,0-1-1,1 0 1,-1 0-1,0 0 1,1 1-1,0-1 1,14 5 25,0 0 0,0-1 1,1-1-1,-1 0 0,1-1 1,27 0-1,98-8-56,-94-2-1475,-31 3-29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3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1 45 2225,'0'0'3815,"-7"-28"-859,-4 25-3060,-1-1 0,0 1 0,0 1 0,0 0 0,0 1 0,0 0 1,-1 1-1,1 0 0,-17 3 0,-16-1-218,36-3 293,-1 1 0,1 0 0,-1 1 0,1 0-1,0 1 1,-1 0 0,1 0 0,0 1 0,0 0-1,0 0 1,0 1 0,1 0 0,0 1 0,0 0-1,0 0 1,0 1 0,1 0 0,0 0-1,-12 14 1,-10 10-19,13-13 30,0 1 0,-21 30 0,33-41 3,0 1-1,0-1 0,1 1 0,0-1 1,0 1-1,0 0 0,1 0 0,1 0 1,-1 0-1,1 1 0,1 9 0,-1 43-10,3 0 0,2 0 0,15 71 0,-15-113 14,1 0-1,1-1 1,0 0-1,1 0 1,10 18-1,-14-31 1,0 0 0,0-1 0,0 1 0,0-1 0,0 0 0,1 0 0,0 0-1,0-1 1,0 1 0,0-1 0,1 0 0,-1 0 0,1-1 0,0 1 0,0-1 0,0 0 0,0 0-1,0 0 1,0-1 0,0 0 0,1 0 0,-1 0 0,6-1 0,5 1 16,-1-2 0,1 0 0,-1 0-1,0-2 1,1 1 0,-1-2 0,0 0 0,-1-1 0,1-1 0,-1 0 0,0-1 0,15-10 0,-16 9 0,1-1 1,-2 0 0,1-1 0,-1 0-1,18-22 1,-25 26-2,-1 0-1,0-1 0,0 0 1,0 1-1,-1-1 0,0-1 1,-1 1-1,1 0 0,-1-1 1,-1 1-1,1-1 0,-1 1 1,-1-16-1,1 14-4,-1-1-1,-1 0 1,1 0-1,-2 1 1,1-1-1,-1 1 1,-6-17 0,5 22 3,1 0-1,-1 0 1,0 0 0,0 0 0,0 0 0,0 0 0,-1 1 0,1 0 0,-1-1 0,0 1 0,0 1 0,0-1 0,-1 1 0,1-1-1,-1 1 1,1 1 0,-6-3 0,-20-4 39,0 1 0,-1 2-1,0 1 1,0 1 0,0 1-1,0 2 1,-47 6 0,70-4-43,0 0 1,0 0 0,0 1-1,1 1 1,-1-1-1,1 1 1,0 0 0,0 1-1,0 0 1,1 0 0,0 0-1,0 1 1,-9 10-1,3-3-6,2 0-1,0 1 1,0 0-1,2 0 1,-13 29-1,18-33-97,0 0 0,1 0 0,0 1 1,1-1-1,0 1 0,1-1 0,1 12 0,-1-4-569,0 11-113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0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362,'0'0'1779,"7"25"-1560,7 72-96,4 170 0,-13-160-97,1 90 78,-6-197-150,1 1-1,-1-1 1,0 0-1,1 1 1,-1-1-1,1 0 1,-1 0-1,0 1 1,1-1-1,-1 0 1,1 0 0,-1 0-1,1 0 1,-1 1-1,1-1 1,-1 0-1,0 0 1,1 0-1,-1 0 1,1 0 0,-1 0-1,1 0 1,-1-1-1,1 1 1,-1 0-1,1 0 1,-1 0-1,1 0 1,-1-1-1,0 1 1,1 0 0,-1 0-1,1-1 1,-1 1-1,0 0 1,1 0-1,-1-1 1,1 0-1,9-15-138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7.2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9 10 512,'0'0'6139,"-25"24"-5861,11-4-267,1 0 1,1 0 0,1 1-1,-17 44 1,24-50-23,0 2 0,2-1 0,0 0-1,1 0 1,0 1 0,2-1 0,0 1 0,0-1-1,6 20 1,-5-29 4,0-1-1,0 1 1,0-1-1,1 0 1,0 0 0,0 0-1,1-1 1,0 1-1,0-1 1,0 0-1,0 0 1,1 0 0,0-1-1,0 1 1,0-1-1,1 0 1,-1-1-1,1 1 1,0-1-1,0 0 1,0-1 0,0 1-1,10 1 1,9 2 18,1-2 1,0-1-1,0-1 1,42-2 0,-41 0-1,-13-1 4,0 0-1,0-1 1,0-1 0,0 0 0,0-1 0,-1 0-1,0-1 1,19-10 0,-22 10 120,0-1 0,0 0 0,-1 0 0,0-1 1,0 0-1,-1 0 0,0-1 0,0 0 0,-1-1 0,13-18 0,-17 19-37,-1 0 1,-1 1-1,0-1 0,0 0 1,0 0-1,-1 0 0,0 0 0,0 1 1,-2-11-1,0-12 96,2 24-189,-1 1 0,0-1 0,0 0 0,-1 1 0,1-1 0,-1 1 0,-1-1 1,1 1-1,-1 0 0,1 0 0,-2 0 0,1 0 0,0 1 0,-1-1 0,0 1 0,0 0 0,0 0 1,-9-6-1,-9-6 46,-1 1 0,-44-22 0,17 10-18,40 21-44,-1 1 0,0 0 1,0 0-1,0 1 0,0 0 1,-1 1-1,-12-2 1,-6 2-49,-49 1 0,74 2 7,1 1 0,-1 1 1,0-1-1,0 1 0,1 0 0,-1 0 1,1 0-1,-1 0 0,1 1 0,0 0 1,0 0-1,0 0 0,-4 5 1,-51 53-59,50-50 74,-3 3-31,0 0 0,1 1 1,1 0-1,1 1 0,-14 30 0,16-28-1178,1 1-1,-8 36 0,12-40-1275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0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0 1777,'0'0'1993,"8"-5"-1879,2-1-99,0 2-1,0-1 1,0 1 0,1 1-1,-1 0 1,1 0-1,-1 1 1,23-1-1,41 1 37,-73 4-53,1 0 0,-1-1 0,0 1 0,0 0 0,0 0 0,0-1 0,0 1 0,0 0 0,-1 0 0,1 0-1,-1 0 1,1 0 0,-1 0 0,0 0 0,1 1 0,-1-1 0,-1 3 0,2-2 10,21 277 1181,-17-188-2645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1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201,'0'0'2046,"2"21"-1430,6 169 430,-8-56-491,-22 160 0,20-267-440,2-15-2437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2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3 1809,'0'0'235,"13"-13"127,-8 9-334,6-8 97,1 0-1,1 1 1,0 1-1,1 0 1,0 1 0,0 1-1,28-13 1,-27 16-47,-1 1 0,1 0 0,0 1 0,1 0-1,-1 1 1,0 1 0,1 1 0,-1 0 0,18 3 0,-28-2-81,0 1 0,-1 0 0,1 0-1,-1 1 1,0-1 0,0 1 0,0 0 0,0 0 0,0 0 0,0 1-1,-1-1 1,0 1 0,0 0 0,0 0 0,0 0 0,0 0 0,-1 1-1,3 6 1,-1-2 31,0 1-1,0-1 1,-1 1-1,-1 0 1,1 1-1,-1-1 1,0 18-1,-3-21 1,0 0 1,0 0-1,-1 0 1,0 0-1,0 0 1,-1 0-1,0-1 0,0 1 1,0-1-1,-1 0 1,0 0-1,0 0 1,-1-1-1,0 0 1,0 1-1,0-1 0,0-1 1,-1 1-1,-9 5 1,-2 1 49,-1 0 1,1-1 0,-2-1-1,0-1 1,-35 11-1,40-12 155,32-5-95,3 0-148,40 7 204,-40-8-236,-1 2 0,1 0 0,-1 1 0,0 2-1,26 9 1,-41-13 24,-1 1 1,1-1-1,-1 1 0,1 0 0,-1 0 0,0 0 1,0 1-1,-1 0 0,1 0 0,-1 0 0,1 0 1,-1 0-1,-1 0 0,1 1 0,0-1 0,-1 1 1,0 0-1,0 0 0,-1 0 0,1 0 0,-1 0 1,0 0-1,-1 0 0,1 1 0,-1-1 1,0 6-1,0 0 30,1 0 0,-2 1 0,0-1 0,0 0 0,-1 0 0,0 0 0,-1 0 0,-1-1 0,1 1 0,-2-1 0,1 1 0,-1-2 0,-9 13 0,1-4 92,0 0 0,-2-1 0,0-1 1,-1 0-1,-1-1 0,0-1 0,-1-1 1,0 0-1,-1-1 0,-1-1 0,0-1 1,0-1-1,-1 0 0,-29 7 0,-67 22-1355,100-35-507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3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31 1008,'0'0'4296,"-4"-3"-3949,-37-24 618,41 27-981,20 11-557,0-2 448,1-1 1,0-1-1,0-1 1,1-1-1,-1-1 1,1-1-1,29 1 1,-19-2 42,-1 2 1,51 13-1,-82-17 116,1 0-1,-1 0 1,0 0-1,1 0 0,-1 1 1,0-1-1,1 0 1,-1 0-1,0 0 1,1 0-1,-1 0 1,0 0-1,1 0 0,-1 0 1,0 0-1,1 0 1,-1 0-1,0 0 1,1-1-1,-1 1 1,0 0-1,1 0 0,-1 0 1,0 0-1,0-1 1,1 1-1,-1 0 1,0 0-1,1 0 1,-1-1-1,0 1 0,0 0 1,1-1-1,4 10 210,-4-7-268,15 46 36,-1 0-1,-3 1 0,-2 0 0,5 61 0,-8-15 24,-8 124-1,0-211-13,0-1 0,0 0 0,-1 0 0,0 0 0,0 0 0,-1 0 1,0 0-1,0 0 0,0-1 0,-1 0 0,0 0 0,0 0 0,-1 0 0,0 0 0,0-1 0,0 0 0,0 0 1,-1 0-1,0-1 0,0 0 0,0 0 0,-1-1 0,-12 6 0,1-1 43,-1-1 0,1-1-1,-1-1 1,-1-1 0,1 0 0,-1-2 0,-33 1-1,37-3-42,0 0-1,0-1 0,-26-6 0,36 5-53,0 1-1,0-1 1,0-1 0,0 1-1,1-1 1,-1 0-1,1-1 1,0 1-1,0-1 1,0 0-1,1 0 1,-8-9-1,10 10-156,0-1 0,0 0-1,1 0 1,-1 0-1,1 0 1,0 0-1,0 0 1,1 0-1,-1 0 1,1 0-1,0 0 1,0-7-1,0-9-1646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4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63 3217,'0'0'2175,"-6"-6"-1836,-18-19-187,19 20 102,-6-8 168,18 13-549,13 1 114,60 0-56,-8 0-79,1-2 0,93-15 1,-163 16 181,-3 0 1,-10 0-440,6 0 41,-1 1 0,0 0 0,1-1 0,-1 2 0,1-1 0,-9 4 0,-13 6-1298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4.8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65,'0'0'2126,"38"2"-1736,-31-1-350,58 12 126,1-4 1,0-2-1,0-3 1,73-5-1,-122-6-131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6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545,'0'0'1916,"7"0"-1906,406 13 212,-412-12-188,-1-1 0,0 0 0,1 0-1,-1 0 1,0 0 0,1 1 0,-1-1 0,0 0 0,1 0 0,-1 0 0,0 1 0,1-1 0,-1 0 0,0 1 0,0-1-1,1 0 1,-1 1 0,0-1 0,0 0 0,0 1 0,0-1 0,1 0 0,-1 1 0,0-1 0,0 1 0,0-1 0,0 0 0,0 1-1,0-1 1,0 1 0,0-1 0,0 0 0,0 1 0,0-1 0,0 0 0,-1 1 0,1-1 0,0 1 0,0-1 0,0 0-1,0 1 1,-1-1 0,1 0 0,0 1 0,-10 24-282,7-19 384,-13 35-121,-2-1 0,-2-1 1,-1-1-1,-2-1 0,-2-1 0,-31 37 1,44-57-54,14-9-99,25-4-78,-11-4 282,-9 1-52,18-1-3,-1 2 0,0 0 0,0 1 0,47 12 1,-65-12-15,1 0 0,0 1 0,-1 0 0,0 0 0,0 1 0,0-1 0,0 2 0,0-1 0,-1 0 0,0 1 0,0 0 0,0 0 0,0 1 0,-1 0 0,0-1 0,0 1 0,0 0 0,-1 1 0,0-1 0,0 1 0,3 11 0,-3-7 11,0-1 0,-1 1 0,0-1 1,0 1-1,-1 0 0,-1-1 0,0 1 1,0 0-1,-1 0 0,0-1 0,-1 1 0,-1-1 1,1 1-1,-1-1 0,-1 0 0,0 0 1,-1 0-1,0 0 0,0-1 0,-1 0 0,0 0 1,0 0-1,-12 11 0,6-7 27,-1-1-1,1 0 1,-2-1 0,1-1-1,-2 0 1,1-1 0,-1 0-1,-1-1 1,-23 8 0,16-8 116,-1-2 1,0 0-1,0-2 1,-1-1 0,1-1-1,-26 0 1,32-2-155,-53-3 20,66 3-30,1-1 0,-1 0-1,0 0 1,0 0 0,1-1 0,-1 1-1,1-1 1,-1 0 0,1-1 0,0 1-1,-7-5 1,6-11-2256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8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5 17 1585,'0'0'3204,"0"-1"-3126,0 0 1,0 0-1,0 0 1,0 0 0,0 0-1,-1 0 1,1 0-1,0 0 1,-1 0-1,1 0 1,0 0-1,-1 1 1,1-1-1,-1 0 1,0-2-1,-22 6-119,1 0-1,0 1 0,0 1 1,0 1-1,0 1 0,1 1 1,-23 12-1,12-6-235,-66 19-1,91-32 276,-28 8 121,-1-2-1,1-1 1,-39 1-1,72 30-123,0 357 37,4-199-29,-3-180-8,2 0 0,0 0 0,0 0 0,2-1 0,0 1 0,0-1 0,1 1 0,1-1 1,0 0-1,1-1 0,13 22 0,-17-33-9,0-1 0,-1 1-1,1-1 1,0 0 0,0 0 0,0 0 0,0 0-1,0 0 1,0 0 0,1-1 0,-1 1 0,0 0 0,0-1-1,5 0 1,38 2 116,-30-2-114,-13 0 9,186 2 160,-157-4-341,0-1 1,1-1 0,58-17 0,-87 21 68,-1-1 0,1 1 0,-1-1 0,0 0 0,1 0 0,-1 0-1,0 0 1,0 0 0,0-1 0,0 1 0,0-1 0,0 1 0,0-1 0,0 0-1,-1 0 1,1 1 0,-1-1 0,1 0 0,0-3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9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6 3009,'0'0'2145,"49"0"-1998,-3 1-207,-11 0-411,1-2 0,0-1 0,56-10-1,-40-1-2884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9.9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2 4178,'0'0'155,"3"0"-302,282-2 1774,-285 35-1699,2 96 107,-4 138 18,2-265-50,-1 0 0,1 1-1,-1-1 1,1 0-1,-1 1 1,0-1 0,0 0-1,0 0 1,0 0 0,0 0-1,-1 0 1,1 0-1,-1 0 1,1 0 0,-1 0-1,0-1 1,1 1 0,-1-1-1,0 1 1,0-1 0,0 0-1,0 1 1,0-1-1,-1 0 1,1 0 0,0-1-1,0 1 1,-1 0 0,1-1-1,-3 1 1,-9 1 16,-1-1 0,1 0 0,-1-1 0,-14-2 0,-2 0 12,13 1 111,0-1-1,-31-6 0,30 3-968,0 2 0,-34-2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8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4 3762,'0'0'2868,"-15"-13"-827,18 78-2290,2-1 136,24 115 0,-28-177-48,3 24 352,-4-10-358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6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43 3490,'0'0'725,"-13"0"-445,-38-1-31,46 1-114,1-1 0,-1 1 1,0-1-1,1-1 0,-1 1 1,1-1-1,0 1 1,-1-1-1,1-1 0,0 1 1,0 0-1,-5-5 1,-12-6 30,113 10-625,230 3 680,-322 0-226,12-1-2137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7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3970,'0'0'1707,"27"0"-1467,432-2-1459,-429 2-726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8.1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09 3009,'0'0'353,"14"-16"-188,42-51 11,-52 63-62,0 0 0,-1 0 0,1 0 0,-1-1 0,0 0 0,-1 1 0,1-1 0,-1 0 0,0 0 0,0 0 0,0 0 0,-1-1 0,0 1 0,0 0 0,0-1 0,-1 1 1,1-1-1,-1 1 0,-1-7 0,0-8 694,1 19-837,0 5-53,-1-1 42,1 1 1,-1 0 0,1-1-1,0 1 1,0-1-1,1 1 1,-1-1-1,2 6 1,0 5 28,14 568 501,-16-581-489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9.1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4562,'0'0'1363,"6"-10"-1058,1-4-255,1 1 0,1 0 1,0 0-1,1 1 1,0 1-1,1 0 1,0 0-1,1 1 1,0 0-1,26-15 0,-26 19-51,0 0 0,0 1-1,0 0 1,1 1-1,0 0 1,0 1-1,0 0 1,0 1 0,1 1-1,-1 0 1,0 1-1,19 1 1,-29 0-5,0 0 0,0 1 0,0-1 0,0 1 0,0-1 0,0 1 0,0 0 0,0 0 0,-1 0 0,1 0 0,-1 0 0,1 1 0,-1-1 0,0 1 0,0 0 0,0-1 0,-1 1 0,1 0 0,0 0 0,-1 0 0,0 0 0,0 1 0,2 5 0,0 3 37,0 1 1,-1-1-1,0 1 1,0 23-1,-2-25-16,0 0 0,-1 0 0,0 0 0,-1 0 0,0-1 0,-1 1 0,0-1 0,-1 1 0,0-1 0,-1 0 0,0-1 0,0 1 0,-1-1 0,0 0 0,-9 10 0,-54 67 22,-59 84-20,54-59-20,72-109 11,1-1-3,27-1-418,157-1 768,2 0-2853,-175 0 1175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9.8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10 1377,'0'0'3196,"-1"-4"-2604,0-1-161,0 7-144,1 20-42,3 52-344,-2-42 185,0 39-57,-4 0-1,-2 0 1,-4-1 0,-17 72 0,21-122-23,1-2 11,0-1 0,1 1 0,0 26 1,3-44-80,8-28-5009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0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1169,'0'0'3988,"3"-5"-3574,2 0-390,0 0 0,1 1 0,-1-1 0,1 1 1,0 0-1,0 0 0,1 1 0,-1-1 0,1 2 1,-1-1-1,13-3 0,-2 2 31,1 1-1,-1 1 1,1 0-1,17 1 0,-33 2-53,0 0-1,0-1 0,0 1 0,0 0 0,0 0 0,0 1 0,0-1 0,0 0 0,-1 0 0,1 1 0,-1-1 0,1 1 0,-1 0 0,1-1 0,-1 1 0,0 0 0,0 0 0,0 0 0,0 0 0,0 0 0,0 0 0,-1 0 0,1 0 1,-1 0-1,1 0 0,-1 4 0,9 61 271,-10 5 143,-1-56-423,1 1 1,1-1-1,0 0 1,1 1 0,1-1-1,0 0 1,8 26-1,1-28-218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1 2449,'0'0'3162,"0"3"-3074,0 117 175,-4 0 1,-6-1-1,-38 182 0,45-288-286,0 0 0,1 0-1,-1 26 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1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96 2689,'0'0'982,"14"-12"-665,48-41-127,-57 49-167,1 1 0,0-1 0,0 1 1,1 0-1,-1 0 0,1 1 0,-1 0 0,1 0 1,0 1-1,0 0 0,0 0 0,0 0 0,0 1 0,0 0 1,13 1-1,1 0 49,-8-1-50,-1 0 1,1 1-1,-1 0 0,1 0 1,-1 2-1,17 4 1,-25-5-29,-1-1 0,0 1 1,1 0-1,-1 0 1,0 0-1,0 0 0,0 1 1,-1-1-1,1 1 1,0-1-1,-1 1 0,0 0 1,0 0-1,0 0 0,0 0 1,0 1-1,0-1 1,-1 0-1,0 1 0,1-1 1,-1 1-1,-1 0 1,1-1-1,0 1 0,-1 0 1,0 5-1,0 0 41,-1 0 0,0 0 0,-1 0 0,0 0 1,0 0-1,-1 0 0,0 0 0,0-1 0,-1 0 0,0 1 0,-1-1 0,0-1 0,0 1 0,-1-1 0,0 0 1,0 0-1,0 0 0,-1-1 0,-8 6 0,-16 12 44,-2 0 1,0-3-1,-38 19 0,67-38-31,4-2-32,19 2-355,1 0 320,28 8 0,-14-3 92,-17-5-74,0 2-1,-1 0 0,0 1 1,0 0-1,0 1 1,21 12-1,-33-15 4,1 0 1,0 1-1,-1-1 0,0 1 1,0 0-1,0 0 0,0 0 1,0 0-1,-1 1 0,0 0 1,0-1-1,0 1 0,-1 0 1,1 0-1,-1 1 0,0-1 1,-1 0-1,1 1 0,-1-1 1,0 1-1,-1 0 0,1 9 1,-1-10 34,0 0 1,0 0 0,0 0-1,0 0 1,-1-1 0,0 1-1,0 0 1,0 0 0,0-1-1,-1 1 1,0-1-1,0 1 1,0-1 0,0 0-1,-1 1 1,0-1 0,0 0-1,0-1 1,0 1 0,-1-1-1,1 1 1,-1-1-1,0 0 1,0 0 0,0-1-1,0 1 1,-6 2 0,-26 18 53,-1-1 1,-2-1-1,0-3 1,0-1-1,-2-2 0,-71 18 1,55-32-2314,39-1-1513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21:59.1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8 3602,'0'0'480,"39"-57"-480,-33 47-16,9 1-48,-5 0 128,-1-1-64,1-1 0,2-2-48,1-8-160,8-3-529,-5 0-927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4:26.64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9 72 64,'0'0'1705,"-4"-5"-1454,-20-29 314,24 34-576,0 0 1,0 0-1,0 1 0,0-1 1,0 0-1,0 0 0,0 0 1,0 0-1,0 0 0,1 1 1,-1-1-1,0 0 0,0 0 0,0 0 1,0 0-1,0 0 0,1 0 1,-1 0-1,0 0 0,0 0 1,0 0-1,0 0 0,1 1 0,-1-1 1,0 0-1,0 0 0,0 0 1,1 0-1,-1 0 0,0 0 1,0-1-1,0 1 0,0 0 1,1 0-1,-1 0 0,0 0 0,0 0 1,0 0-1,0 0 0,1 0 1,-1 0-1,0 0 0,0 0 1,0-1-1,0 1 0,0 0 0,0 0 1,1 0-1,-1 0 0,0 0 1,0-1-1,0 1 0,0 0 1,0 0-1,0 0 0,0 0 1,0-1-1,0 1 0,0 0 0,0 0 1,0 0-1,0 0 0,0-1 1,0 1-1,7-19-604,-3 8 926,-2 24 1593,-2 27-3767,-2-26 102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47 4178,'0'0'504,"3"-15"-384,5 10-57,1 1 0,-1 0 0,1 0 0,-1 1 0,1 0-1,0 1 1,0 0 0,1 0 0,-1 1 0,0 0 0,0 1 0,1 0-1,-1 0 1,0 1 0,17 3 0,-21-2-63,-1 0-1,1 1 1,-1 0 0,0 0-1,1 0 1,-1 0 0,-1 0-1,1 1 1,0 0 0,-1 0-1,0 0 1,0 0 0,0 0-1,0 1 1,-1-1 0,3 6-1,-1-2 28,-1 1 0,1 0-1,-1 1 1,-1-1 0,1 0 0,-2 1-1,2 16 1,-3-21-18,1 2 3,0 1-1,-1-1 1,0 0 0,-1 1-1,1-1 1,-2 0 0,1 0 0,-1 1-1,0-1 1,0 0 0,0-1 0,-1 1-1,-1 0 1,1-1 0,-1 1-1,-8 9 1,2-3-136,0-1 1,-2-1-1,1 0 0,-1-1 0,-1 0 0,0-1 0,0 0 1,-1-1-1,0 0 0,0-1 0,-25 8 0,20-16 183,19-9 41,23-14-3,-15 19-75,0 1 1,0 1-1,0 0 0,0 0 0,0 0 0,1 1 1,-1 0-1,1 1 0,0 0 0,-1 0 0,1 1 1,0 0-1,10 1 0,-16 0-18,1-1 0,0 1 0,-1 0 0,1 0 1,-1 0-1,1 0 0,-1 0 0,0 1 0,0 0 0,1 0 0,-1 0 0,0 0 1,0 0-1,-1 0 0,1 1 0,0-1 0,-1 1 0,0 0 0,0 0 0,1 0 1,-2 0-1,1 0 0,0 0 0,-1 1 0,1-1 0,-1 0 0,0 1 0,0-1 1,0 1-1,-1 0 0,1-1 0,-1 1 0,0 6 0,0-5 29,0 0 0,0 0 0,-1 0 0,0 0 0,0 0 0,0 0 0,0 0 0,-1 0-1,0 0 1,0-1 0,0 1 0,0-1 0,-4 5 0,-1-1 42,0 0 0,-1 0-1,0-1 1,0 0 0,-13 7 0,6-2-261,-2-2 0,1 0 1,-1-1-1,-1-1 0,1 0 0,-2-1 1,-27 6-1,-1-6-1626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28.11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5 1 208,'0'0'1494,"7"41"-1363,-5-33-99,1 0 0,0 0 1,0 0-1,0-1 0,9 13 1,-4-5-11,-9-18 50,-4-6 346,0 1 0,0-1 1,-1 1-1,-8-10 1,14 17-363,0 3-79,1-1 1,0 1 0,0-1 0,0 1 0,0-1-1,0 0 1,0 0 0,0 1 0,0-1 0,1 0 0,-1 0-1,0 0 1,4 1 0,-3 0 25,0-1 0,1 0 0,-1 1 0,0 0 0,0-1 0,0 1 0,0 0 0,-1 0 0,1 0 0,0 0 0,-1 1 0,1-1 0,-1 0 0,0 1 0,0-1 0,0 1 0,1 4 1,-2-7 30,-1 0-35,0 0-1,0 0 1,0 0-1,0 0 0,0 0 1,0 0-1,0-1 1,0 1-1,0 0 1,0-1-1,0 1 1,0-1-1,0 1 0,0-1 1,0 1-1,0-1 1,0 0-1,0 0 1,1 1-1,-1-1 1,0 0-1,1 0 0,-2-1 1,-15-18 28,9 12 12,1 0 0,0 0 0,0-1 0,1 0 0,-7-15 0,36 72-476,-16-34 460,1 0 1,-2 1-1,9 27 0,-19-137 284,0 153-1153,4-45-39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29.54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4 1 416,'0'4'3559,"-2"17"-3529,-1-1 0,-1 1 1,-1-1-1,0 0 0,-1-1 0,-16 33 0,-12 41 66,34-92-102,0-1-1,-1 1 1,1 0-1,0-1 1,0 1-1,-1 0 1,1-1-1,0 1 1,0 0-1,0 0 1,0-1 0,0 1-1,0 0 1,0-1-1,0 1 1,0 0-1,0 0 1,1-1-1,-1 1 1,0 0 0,0-1-1,1 1 1,-1 0-1,0-1 1,1 1-1,-1-1 1,1 1-1,-1 0 1,1-1-1,-1 1 1,1-1 0,-1 0-1,2 1 1,-1 0-1,1-1 1,0 1 0,0-1-1,0 0 1,-1 0 0,1 0-1,0 0 1,0 0 0,0-1-1,0 1 1,-1 0 0,4-2-1,46-21 26,-37 15-433,0 0 0,1 1 0,0 1 0,0 0 0,23-5 0,-31 9-445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0.03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1 704,'0'0'3511,"-6"15"-2782,6 37-737,2 0 0,2 1 0,14 59 0,-13-75-2036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0.7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15 1 1345,'0'0'1520,"-5"4"-1018,-96 112-117,7-6-335,92-109-51,1 1 0,0-1 0,-1 1-1,1 0 1,0-1 0,0 1 0,0 0 0,1 0 0,-1-1 0,0 1 0,1 0 0,-1 0 0,1 0 0,-1 0 0,1 0 0,0 0-1,0 0 1,0 0 0,0 0 0,0 0 0,0 0 0,1 0 0,-1 0 0,1 0 0,-1-1 0,1 1 0,0 0 0,0 0 0,-1 0 0,1-1-1,1 1 1,-1 0 0,0-1 0,0 1 0,1-1 0,-1 1 0,0-1 0,1 0 0,2 2 0,8 7 7,1 0 1,0-1-1,27 14 1,-26-15-17,-9-5 6,-2-1-22,0 0 0,0-1 0,0 1 0,0-1 0,0 1 0,0-1 0,1 0 0,-1 0 0,5 0 0,-8-1-3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1.3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0 23 592,'0'0'2465,"-29"13"-1566,123-9-709,-46-6-33,0-1 1,0-3-1,50-13 1,-90 17-887,-8-5-805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2.5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6 112,'0'0'2439,"77"0"-727,-41-1-1549,1-2 0,-2-2 0,45-12-1,-73 20 289,-10 8-351,-11 13-159,13-23 90,1-1-30,-10 15 18,0 0 0,-2-1 0,-13 13 1,25-27-26,0 1 1,0-1 0,0 0-1,-1 1 1,1-1 0,0 1-1,0-1 1,0 0 0,0 1 0,0-1-1,0 0 1,0 1 0,0-1-1,0 1 1,0-1 0,0 0-1,0 1 1,0-1 0,0 1 0,0-1-1,0 0 1,0 1 0,1-1-1,-1 0 1,0 1 0,0-1-1,0 0 1,1 1 0,-1-1 0,0 0-1,0 1 1,1-1 0,-1 0-1,0 0 1,1 1 0,-1-1-1,0 0 1,1 0 0,-1 0 0,0 0-1,1 1 1,-1-1 0,0 0-1,1 0 1,-1 0 0,0 0-1,1 0 1,-1 0 0,1 0 0,18 6 9,-19-6-8,9 2 8,-1 1-1,1-1 0,-1 2 0,0-1 0,1 1 0,-2 0 1,1 1-1,0 0 0,-1 0 0,13 12 0,-16-13 1,0 1 0,0 0 0,0 1 0,-1-1 0,0 1 0,0-1 0,0 1 0,-1 0 0,0 0-1,0 0 1,0 0 0,-1 1 0,0-1 0,0 0 0,-1 1 0,1 6 0,-1-7 3,1 0-1,-1-1 1,0 1 0,0 0 0,-1 0 0,0 0 0,0-1-1,0 1 1,-1 0 0,0-1 0,0 1 0,0-1-1,0 0 1,-1 0 0,0 0 0,0 0 0,-7 7 0,-1 2 15,-2 0 0,0-1-1,-23 17 1,30-25-108,0-1-1,0 0 0,0-1 0,0 0 0,-1 0 1,1 0-1,-1-1 0,0 1 0,0-2 0,0 1 1,0-1-1,-9 1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0.7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435 656,'0'0'3148,"-1"-22"-2702,12 12-454,0 1 0,1 0 0,-1 1 0,24-11-1,13-10 10,261-187-129,-223 154 373,-67 42-117,-15 16-226,0 1 1,0 0-1,0 0 0,1 1 0,-1-1 0,1 1 0,-1 0 0,1 0 0,0 1 0,0-1 1,0 1-1,9-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1.8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3 1 112,'0'0'3194,"-2"40"-1810,-4 6-1373,3 0-1,1 1 1,3-1 0,10 72 0,-11-115-190,0-2 87,-1 0 0,1 0-1,0-1 1,0 1 0,0 0 0,0 0-1,0 0 1,0 0 0,1 0 0,-1-1-1,0 1 1,0 0 0,1 0-1,-1 0 1,0 0 0,1-1 0,-1 1-1,1 0 1,-1-1 0,1 1 0,-1 0-1,1-1 1,-1 1 0,1 0 0,0 0-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2.8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2 58 864,'0'0'1977,"0"22"-1523,0-14-437,0 0-1,1 0 1,0 0 0,0-1 0,0 1 0,1 0-1,1-1 1,-1 0 0,1 1 0,0-1-1,0 0 1,1 0 0,0-1 0,1 1 0,-1-1-1,1 0 1,0 0 0,10 9 0,-5-8-1,-1-1 0,1 0 1,0-1-1,0 1 0,1-2 1,-1 0-1,1 0 0,0-1 1,1 0-1,-1-1 0,0 0 0,15 0 1,-18-1 29,1 0 0,-1-1 0,1 0 1,-1-1-1,1 0 0,-1 0 0,1 0 0,-1-1 1,9-4-1,-14 5-33,0-1 0,0 0-1,0 0 1,-1 1 0,1-2 0,-1 1 0,1 0 0,-1-1 0,0 1 0,0-1 0,0 1 0,0-1 0,0 0 0,-1 0 0,1 0 0,-1 0 0,0 0-1,0 0 1,0 0 0,0-1 0,0 1 0,-1 0 0,1-1 0,-1 1 0,0 0 0,-1-5 0,1 6-8,1-4 26,0 0 1,-1 0-1,0 0 1,-1-1-1,1 1 1,-1 0 0,0 0-1,-1 0 1,1 0-1,-1 0 1,-1 1-1,1-1 1,-1 1 0,0-1-1,0 1 1,-6-8-1,-6-6 81,12 14-113,1 1 0,-1 0 0,0-1 1,-1 1-1,1 1 0,-1-1 1,1 0-1,-1 1 0,0 0 0,0 0 1,-1 0-1,1 0 0,-1 1 0,1 0 1,-1 0-1,0 0 0,0 0 1,1 1-1,-1 0 0,-11-2 0,2 4-129,1 1 0,-1 0 0,0 1 0,1 0-1,-1 1 1,1 0 0,0 1 0,-20 11 0,24-11-70,0 0 0,0 0 1,1 1-1,0 0 0,0 1 1,0-1-1,1 2 1,0-1-1,0 1 0,1 0 1,0 0-1,-8 15 0,9-10-523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3.84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72 0 352,'0'0'1641,"0"5"-1089,-1-1-492,0 1 1,-1-1-1,1 0 0,-1 0 0,0 0 1,0 0-1,0 0 0,0-1 0,-1 1 0,-2 3 1,-39 44 662,18-22-524,9-7-201,1 0 0,-16 28 1,21-36 28,9-9-145,17 3 124,-14-7-1,33 14 9,52 33 1,-75-42-5,-1 2 0,0-1 0,-1 1-1,0 0 1,0 1 0,-1 0-1,0 1 1,13 20 0,-21-29-111,1 0 0,-1-1 0,0 1 0,1 0-1,-1 0 1,1 0 0,-1 0 0,1 0 0,0-1 0,-1 1 0,1 0 0,0 0 0,-1-1 0,1 1 0,0-1 0,0 1-1,1 0 1,-2-5-6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0.2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0 1809,'0'0'1371,"-11"15"-1155,9-9-158,0 1 0,1-1 0,0 1-1,0 0 1,0-1 0,1 1 0,0 13-1,1-1 138,-20 1553 1240,33-1488-1096,-14-96-764,0-9-139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4.4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1 544,'0'0'2239,"-1"1"-2152,1-1-1,-1 1 1,0 0 0,0 0 0,0 0 0,1 0 0,-1 0 0,1 0 0,-1 0 0,1 0 0,-1 0 0,1 0 0,-1 0-1,1 0 1,0 1 0,0-1 0,-1 0 0,1 2 0,15 1-56,0 0-1,0-1 1,0-1-1,0 0 1,0-1-1,0-1 1,1 0-1,20-3 1,15 1 33,82 2 104,-122 3-38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5.24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60 1008,'0'0'1687,"-1"11"-1162,1-5-448,-2 2 39,1-1 0,0 1 0,0-1 0,1 1 0,0 0 1,0-1-1,1 1 0,0-1 0,4 16 0,-3-20-60,1 0 0,0 0 0,0 0 0,0 0 0,0-1 0,0 1 0,1-1 0,-1 0 0,1 0 0,-1 0 0,1-1 0,0 1 0,-1-1 0,1 0 0,0 0 0,7 1 1,-1 0 17,1-1 1,0 0 0,0-1-1,0 0 1,11-1 0,-17-1-65,0 0 0,0 1 1,-1-2-1,1 1 0,0 0 1,-1-1-1,0 0 1,0 0-1,0 0 0,0-1 1,0 1-1,0-1 0,-1 0 1,0 0-1,4-7 0,0 1 17,0 0 1,-1-1-1,0 0 0,-1 0 0,6-18 0,-10 27-13,-1 0 1,1 1-1,-1-1 0,1 0 1,-1 0-1,1 0 1,-1 0-1,0 0 0,0 0 1,0 0-1,0 0 1,-1 0-1,1 0 1,0 0-1,-1 0 0,1 1 1,-1-1-1,0 0 1,0 0-1,1 0 0,-1 1 1,0-1-1,0 0 1,-1 1-1,1-1 0,0 1 1,-1-1-1,1 1 1,0 0-1,-1 0 0,0-1 1,1 1-1,-1 0 1,0 0-1,1 1 0,-1-1 1,-3-1-1,-6-1-42,-1 1 0,1 0 0,0 1 0,0 0 0,-16 1 0,25 0 22,-3 0-31,-1 0-1,1 1 1,0-1 0,0 1-1,0 0 1,-1 1-1,1-1 1,0 1-1,0 0 1,1 0 0,-1 1-1,0-1 1,1 1-1,0 0 1,-1 0-1,1 1 1,0-1 0,1 1-1,-1 0 1,1 0-1,-1 0 1,1 0-1,0 0 1,1 1-1,-1 0 1,1-1 0,0 1-1,0 0 1,0 0-1,1 0 1,-2 9-1,3-13-119,-1 1-1,1 0 0,-1 0 0,1-1 0,0 1 0,0 0 0,0 0 0,0 0 0,0-1 0,0 1 1,0 0-1,0 0 0,1-1 0,-1 1 0,1 0 0,-1 0 0,1-1 0,0 1 0,0-1 0,0 1 1,0 0-1,0-1 0,0 0 0,0 1 0,0-1 0,2 2 0,10 3-749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5.5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1 1 192,'0'0'2711,"0"13"-2220,2 90 25,-6 179-165,3-272-450,0 0 0,-1 0 0,0 0 1,-6 15-1,4-17-81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1.4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4 1393,'0'0'1603,"0"6"-1494,12 267 2107,1 15-1065,-13-325-660,0-10-515,-1-86-389,20-151-1,-14 224 483,-1-67 1,-13 117 307,5 6-225,22 3-374,258-5 403,-239 4-258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1.8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97,'0'0'2881,"108"8"-2545,-68-8-208,3 0 145,7 0-273,-1 0 80,3 0-80,-6 4-401,-9 7-169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7.7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69 112,'12'4'5317,"-15"-5"-5312,0 0 0,1 0 0,-1 0 0,0 0 0,1 0 0,-1 0 0,1-1-1,0 1 1,0-1 0,-1 0 0,1 0 0,-2-2 0,1 1 12,1 1 0,-1-1 1,-1 1-1,1 0 0,0 0 0,0 0 0,-1 0 1,-3-1-1,-21-11 118,25 12-103,0 0 1,0 0 0,0 1-1,0-1 1,0 1-1,0 0 1,0-1 0,0 2-1,-1-1 1,-6-1-1,3 1 62,22 4-110,87 50 20,178 123 0,122 89 28,-210-151-31,-117-73-4,101 74 0,-145-88 1,-2 1 1,32 38 0,17 17 18,98 62 3,-54-48-8,-1-8-66,16 15 76,-69-49 118,-47-40-65,-1 1 0,0 1 0,30 36 0,-48-52-75,61 73 90,-57-69-82,-1 1 0,1-1-1,0 0 1,1 0 0,-1-1 0,1 0 0,0 0 0,0 0-1,0-1 1,8 3 0,-10-8-52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,'0'0'1531,"2"9"-1384,8 15 338,2 0 0,0 0 0,22 30 0,88 138 631,151 221-885,-179-296-18,-54-69 130,44 66 0,132 187-39,-190-267-293,98 143 105,-77-105 4,2-3-1,63 67 1,-70-92-83,104 115 117,-126-134-108,-1 1 0,-1 1 0,-1 1 0,21 45 0,-35-65-17,7 25 292,-10-41-1180,0-12-96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8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54 4082,'0'0'1387,"0"8"-1379,-45 609 8,30-533 961,5-131-305,4-29-1323,2 0-1,8-78 1,-1 63 137,-2 59 212,8-149-223,-6 154 537,1 0-1,2 0 1,1 0 0,15-39 0,-21 64 17,1 0 0,-1 1 0,1-1 0,-1 0 0,1 1 0,0-1 0,0 1 0,0 0 0,0-1 0,0 1 0,0 0 0,0 0 0,0 1 0,0-1 0,0 0 0,0 1 0,1-1 0,3 0 0,50-4-44,-44 4 79,238-2 88,-142 5-44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5 3858,'0'0'1777,"2"0"-1729,19 0-48,6 0 32,4 0 176,2-4-144,2-2-64,1-1 0,1-2-80,2-4-737,-8-2-148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0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 3282,'0'0'2643,"-8"0"-2149,-30 0 669,36 9-1283,-7 56 65,3 1-1,4 112 1,1-15 93,0-32 1,1-107-3213,0-47 33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0.9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2209,'0'0'2737,"4"-2"-2593,77-7-895,144 4 1,-154 6 13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1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0 3954,'0'0'640,"108"-4"-624,-65-3-16,1-1 16,-5-1 96,1 3-112,-7 1 0,2-1 32,-2 0-32,-4 3-1040,-4-3-269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7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3 51 1553,'0'0'2881,"-4"-3"-2438,-15-13 88,15 12-235,0-1 1,-1 1-1,0 0 1,0 1-1,0-1 1,-8-3-1,12 6-294,-1 1-1,1 0 0,-1 0 0,0 1 0,1-1 0,-1 0 0,1 0 0,-1 1 0,1-1 0,-1 1 0,1-1 0,0 1 0,-1 0 0,1 0 1,-1-1-1,1 1 0,0 0 0,0 0 0,0 0 0,0 0 0,-1 1 0,1-1 0,1 0 0,-1 0 0,0 1 0,0-1 0,0 0 1,1 1-1,-1-1 0,0 1 0,1-1 0,0 1 0,-1-1 0,1 1 0,0 1 0,-15 70-120,13-60 122,-13 90-46,4 1 1,4 197-1,8-297 35,0 0 0,0-1 1,0 1-1,0 0 0,0-1 0,1 1 1,0-1-1,0 0 0,0 1 0,0-1 0,0 0 1,1 0-1,-1 0 0,1-1 0,0 1 0,0-1 1,0 1-1,0-1 0,0 0 0,0 0 1,1 0-1,-1 0 0,1-1 0,-1 0 0,8 2 1,-6-1 1,0-1 0,0 1 0,1-1 0,-1 0 0,0-1 0,1 1 0,-1-1 0,1-1 0,-1 1 0,1-1 0,-1 1 0,0-1 0,1-1 0,-1 1 0,0-1 0,0 0 0,8-4 1,6-10 26,0 0 1,0-1 0,-2 0 0,0-2 0,-1 0 0,-1-1 0,-1 0-1,22-42 1,1-16 16,33-100 0,-39 93-68,-24 61 58,7-44-1,-12 58-183,-7 199 94,0 62 73,5-245-54,1 0 0,0 0-1,-1 0 1,2-1 0,-1 1 0,1 0-1,0-1 1,0 1 0,0-1 0,1 0-1,0 1 1,0-1 0,0-1 0,1 1-1,0 0 1,-1-1 0,2 0 0,-1 0-1,0 0 1,1 0 0,0-1-1,0 0 1,0 0 0,0 0 0,0 0-1,1-1 1,-1 0 0,1 0 0,-1 0-1,1-1 1,0 0 0,0 0 0,0 0-1,-1-1 1,1 0 0,9-1-1,4-3-569,-1-12-67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7.9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9 106 112,'0'0'2177,"1"-10"-1681,0 6-477,5-41 431,-6 42-341,0 1 0,1-1 0,-1 0 0,-1 0 0,1 1 0,0-1 0,-1 0 0,1 1 0,-1-1 0,0 1 0,0-1 0,0 1 0,0-1 0,0 1-1,-1-1 1,-1-2 0,1 9-49,1-1 0,0 1 0,-1-1-1,2 1 1,-1 0 0,0 0 0,1 0-1,-1-1 1,2 7 0,-2-7-9,-133 1105 245,123-1050-291,-29 177 38,39-227 22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8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85 4722,'0'0'1468,"-6"0"-1012,-25 0 982,132-10-1630,-35 2 96,129-7 189,272-27-88,-430 40 337,-94-5-1380,49 7 552,1 0 1,-1 1-1,1 0 1,-1 1-1,1 0 1,-13 4-1,-24 13-3313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9.2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6 4578,'-1'0'2094,"31"-15"-1982,54-8-29,152-24 0,94 12-85,-180 22 47,-122 13-94,12-2-285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0.1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0 0 2865,'0'0'1185,"-19"13"-716,-58 39-239,73-49-222,0 0 0,1 0 0,-1 0 0,1 1 0,0-1 0,0 1 0,0-1 0,1 1 0,-1 0 0,1 0-1,0 1 1,0-1 0,0 0 0,1 0 0,-1 1 0,1-1 0,0 1 0,1 0 0,-1-1 0,1 8 0,-2 3-15,0 1 9,0 0-1,1 1 1,0-1 0,1 0 0,1 0-1,1 0 1,0 1 0,1-1-1,1-1 1,1 1 0,0-1 0,1 1-1,0-1 1,1-1 0,1 0 0,13 20-1,-10-21-6,-1 1 0,2-1-1,0-1 1,0 0 0,1-1 0,0 0-1,1-1 1,0-1 0,1 0-1,25 11 1,-20-12 19,1 0 0,1-1 0,0-2 0,0 0 0,0-1 0,0-1 0,35 0 0,-45-3 32,-1 0 1,1-1-1,0 0 1,-1-1-1,1 0 1,-1-1-1,0 0 1,0-1-1,0 0 1,-1-1-1,1 0 1,-1 0-1,0-2 1,0 1-1,-1-1 1,0 0-1,0-1 1,-1 0-1,0 0 1,8-11-1,-8 9 2,-1-1 1,0 0-1,-1-1 0,0 1 1,-1-1-1,-1 0 0,1-1 1,-2 1-1,4-22 1,-2-5 215,-1-73 1,-4 99-227,-1 6-16,0 0-1,-1 0 1,1 1-1,-1-1 0,-1 1 1,1-1-1,-1 1 1,0 0-1,-1 0 1,1 0-1,-1 0 0,0 1 1,0 0-1,-1 0 1,0 0-1,0 0 1,0 0-1,0 1 1,-1 0-1,-8-5 0,-5-2 47,0 0 0,0 1 0,-1 1-1,0 1 1,-26-6 0,15 5-51,-1 2 0,0 1 0,0 1 0,-41 0 0,69 5-37,0 1 0,0-1-1,0 1 1,0 0 0,0 1 0,0-1 0,0 0 0,0 1-1,1 0 1,-1 0 0,0 0 0,1 1 0,0-1 0,-5 5-1,-42 49-1086,24-26 225,-14 9-785,-3-1-17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9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960,'0'0'1044,"19"9"858,-17-7-1837,1 1 0,0-1 0,0 1 0,-1-1 1,0 1-1,1 0 0,-1 0 0,0 0 0,2 5 1,13 16 210,42 36 119,124 96 0,23 16 198,-111-87-556,17 23 69,-63-58-58,-30-33 36,39 27-1,-44-35-8,-1 0-1,0 1 1,0 0-1,-1 1 1,-1 0-1,0 1 1,12 16-1,10 10 117,-31-36-180,1 1 1,0-1-1,-1 1 1,1-1-1,0 0 1,0 0-1,0 0 1,1 0-1,-1-1 0,0 0 1,6 2-1,-9 5-139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2.4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6 3954,'0'0'883,"-8"-16"851,7 21-1745,-1 0 1,1-1-1,0 1 1,0 0-1,1 0 1,-1 0-1,1 10 1,0 7-5,-16 101-75,5-38 26,-1 93 0,12-168 62,0 1 0,1-1 0,0 0 0,1 0 0,0 0 1,0 0-1,1 0 0,5 11 0,-6-17-12,0-1-1,0 1 0,0-1 1,0 1-1,1-1 1,0 0-1,-1 0 1,1 0-1,0-1 1,1 1-1,-1-1 1,0 1-1,1-1 0,-1 0 1,1 0-1,0-1 1,-1 1-1,1-1 1,0 0-1,0 0 1,0 0-1,0 0 1,8 0-1,-5-1 14,1 0 0,-1 0 0,1-1 0,-1 0 0,0 0 0,1-1 0,-1 0 0,0 0 0,0-1 0,0 1 0,12-8 0,-4 0 33,0-1 0,0 0-1,21-23 1,-10 8-9,-2 0 0,-1-2 0,35-58 0,-45 65-3,-1 0 0,-2-1 1,0-1-1,-1 0 1,-2 0-1,9-38 1,-15 28 590,-4 26 211,-4 22-735,-3 31-143,2 0 0,1 1-1,3 0 1,3 82 0,1-125 52,-1 2-8,2 0-1,-1-1 1,0 1 0,1 0 0,0-1-1,1 1 1,-1-1 0,1 1 0,0-1-1,1 0 1,-1 1 0,1-1 0,0-1-1,0 1 1,0 0 0,1-1 0,7 8 0,-6-8-179,1 0 0,-1 0 1,1-1-1,0 1 1,0-2-1,0 1 1,1 0-1,-1-1 0,1-1 1,-1 1-1,1-1 1,0 0-1,-1 0 1,13-1-1,-6 0-181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3.0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 0 1857,'0'0'2406,"4"14"-1995,6 82 18,-4 97 1,-4-96-224,-1 457-62,-6-503-222,-19 86 1,14-96-785,2 0 0,-4 80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3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314,'0'0'1109,"21"7"-842,57 0-157,145-6 0,-97-3-47,-38 2-38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4.0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3762,'0'0'283,"11"0"-161,352-4 656,-217 5-1124,-141-2-60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4.5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0 3986,'0'0'51,"0"20"-273,0 361 1006,-28-101-505,15-180-175,-2 110-1,15-172-188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5.5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166 1665,'0'0'224,"-4"20"-80,4-18-140,-7 38 289,-3 76 0,10-104-177,-1 33 190,2 0-1,2 1 1,16 77 0,-15-110-261,0 0 1,0 0 0,1 0 0,1-1 0,0 0 0,1 0 0,11 14-1,-13-19-1,1 0 0,1-1-1,-1 0 1,1 0 0,0 0-1,0-1 1,1 0-1,0-1 1,-1 1 0,2-1-1,-1-1 1,11 4 0,-10-4-16,-1-1 0,1 0 1,-1-1-1,1 1 1,-1-2-1,1 1 1,0-1-1,0 0 0,-1-1 1,1 0-1,0-1 1,-1 1-1,1-2 1,-1 1-1,0-1 0,0 0 1,0-1-1,0 0 1,0 0-1,-1-1 0,0 0 1,0 0-1,0-1 1,-1 1-1,8-10 1,1-3-17,-2 0 1,-1-1 0,0 0 0,-1-1 0,-1 0 0,-1-1 0,-1 0 0,7-30 0,-6 11 14,-2 1 0,-2-1 0,0-74 0,-6 104 9,-1 0 0,0-1 1,0 1-1,-1 0 0,-1 0 1,0 0-1,0 1 0,-1-1 1,0 1-1,0 0 1,-10-12-1,-1 0 95,-1 1 0,0 1 0,-30-26 0,36 37-50,-1 0 0,0 0 0,0 2 0,-1-1 0,0 1 0,0 1 0,-1 1 0,1 0 0,-1 0 0,0 1 0,0 1 0,0 1 0,0 0 0,0 0 0,-1 1 0,-13 3 0,22-2-92,1 1 0,0 0 0,-1 0 0,1 1 1,0-1-1,0 1 0,1 0 0,-1 0 0,1 1 0,-1-1 1,1 1-1,-5 7 0,-43 54-435,41-45-74,1 0 1,1 1-1,1 1 1,1-1-1,1 1 0,1 0 1,-4 32-1,3-16-2708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07.6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01 0 1249,'0'0'2537,"-18"3"-2049,-5-2-388,11 0-16,1 0-1,-1 0 1,1 1-1,-22 6 1,27-5-72,1-1 0,0 0 0,0 1 0,0 0 1,0 0-1,1 1 0,-1 0 0,1-1 0,-1 1 1,-4 8-1,-38 51 63,29-36-66,-27 40-14,3 2 0,-46 100-1,72-124 1,3 0 1,1 1-1,2 0 0,-7 89 0,12-93 5,-3 70-17,7 114 1,2-113 25,0-92-12,1-1 1,1 0-1,1 0 0,1 0 0,1 0 0,0-1 1,1 0-1,13 23 0,-6-15-7,2 0 0,1-1 0,1 0 0,37 40 1,-48-58-9,0-2 1,1 1 0,-1-1-1,2 0 1,-1 0 0,0-1 0,1 0-1,0-1 1,16 6 0,-10-6-13,1 0 1,0-2-1,0 0 1,0 0 0,20-2-1,-20 0 48,59 0 113,107 13 0,-122-8-96,0-3 1,1-2-1,111-16 0,-31 3 0,283-2 205,-413 15-246,0 2 0,0-1-1,0 1 1,-1 1 0,1 0-1,-1 1 1,0 0 0,0 0-1,15 9 1,11 10 62,38 29-1,-11-7-12,-42-29-30,-1 1 0,-1 1 0,31 36-1,-4-4 6,18 18-12,-29-29 0,1-3 0,1-1 0,66 47 0,-84-70-9,1 0 0,0-2 0,0-1 0,1 0 0,1-1 0,-1-2 0,1 0 0,0-1 0,1-1 0,-1-2 0,0 0 0,1-1 0,0-1-1,31-4 1,-39 0 14,-1 0-1,0-1 0,-1 0 0,1-1 0,-1-1 0,0 0 1,0 0-1,18-16 0,0-1 105,-2-2 1,28-30-1,56-57 179,33-36-131,-125 125-151,-2-1-1,0-1 1,-2 0-1,21-44 1,-17 20-9,-2-1-1,-2-1 1,-2 0 0,-3-1-1,-2-1 1,-3 0 0,-1 0-1,-3-67 1,-3 111-3,1-5 5,-1 0-1,0 0 1,-1-1 0,0 1-1,-2 0 1,1 0-1,-2 0 1,0 1-1,-1-1 1,-12-26 0,-12-3 5,-2 1 0,-46-50 1,-38-51-24,41 22 60,48 76-193,-2 1 0,-60-74 0,76 106 80,0 0 0,-1 1 0,-1 0 0,0 1 0,0 1 0,-1 0 0,0 1 0,-1 1 1,0 1-1,0 0 0,-1 0 0,-24-5 0,3 6 70,1 2 1,-1 1-1,-70 4 1,64 1 34,0-2 0,-54-8 1,39-7-21,47 11-34,0 1 0,0 0 0,0 1-1,0 0 1,-14 0 0,2 4-266,1 1-1,-1 1 1,1 1 0,0 1 0,0 2 0,-32 14-1,22-9 191,-1-1 1,-36 7-1,50-14 123,0-2 0,0 0 0,-1-1 0,1-1 0,-1-1 0,1-1 0,0-1 0,-1 0 0,1-2 0,-22-6 0,-83-29 383,-1 6 0,-217-30 1,308 56-317,0-1 0,-48-19 0,49 15-92,0 1 1,-54-9 0,-110 9-128,134 11-528,22-2-62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10.8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07 1 3073,'0'0'582,"-21"0"-585,-69 5 11,74-4 41,1 2 1,0 0-1,0 1 0,0 1 0,1 0 0,0 0 0,0 2 0,0 0 0,0 0 0,1 2 1,-13 10-1,17-13-49,-47 35 9,1 2 1,3 3-1,1 2 0,3 2 1,-61 82-1,57-60-20,3 3 1,4 1-1,-64 151 0,92-180 7,2 0-1,3 1 1,1 1-1,3 0 1,2 0 0,2 0-1,2 1 1,6 71-1,-1-101 5,1-1 1,0 1-1,1-1 0,1 0 0,1 0 0,1 0 1,0-1-1,1 0 0,1-1 0,1 0 0,1-1 1,0 0-1,18 18 0,14 11-71,2-3 0,97 69 0,-123-97 15,2-1 1,0-1 0,0-1 0,1-1 0,1-1 0,-1-1 0,35 6 0,-25-8 45,0-1 0,0-1 1,1-3-1,-1 0 0,35-5 1,-42-1 32,1-2 0,-1 0 0,-1-2 0,0-1 0,0-1 0,25-15 0,47-20 178,-54 31-137,1 1 0,0 3 0,69-9 0,137-2 7,-241 22-64,398-7 26,-279 8-90,-113 0 42,1 0 0,-1 1 1,0 1-1,0 1 0,0 0 0,28 12 0,83 48 86,-96-47-67,7 6 5,-1 1 1,-2 2-1,0 2 1,39 42 0,20 16 32,-71-68-35,1-1-1,1-1 1,1-2-1,0 0 0,0-1 1,2-2-1,-1-1 1,2-1-1,-1-1 1,1-1-1,0-1 0,1-2 1,-1-1-1,1-1 1,-1-2-1,56-5 1,-66 1 1,-1-1 0,0-1 0,0 0 0,0-1-1,25-15 1,76-54 22,-86 51-58,-2-2 0,0 0 0,-2-3-1,-1 0 1,-1-1 0,-2-2 0,-1 0 0,-1-2 0,-2 0 0,-2-2-1,-1 0 1,-2 0 0,-2-2 0,-1 0 0,-2 0 0,-2-1 0,-2 0-1,-1 0 1,0-47 0,-5 41-217,-2-1-1,-1 1 1,-17-76-1,-1 27 155,6 24 47,-32-92 0,39 141 108,-1 2 1,-1-1-1,0 1 1,-2 0-1,0 1 0,-1 1 1,-1 0-1,-26-26 1,1 10-55,-2 2 1,-1 1 0,-2 2 0,0 2 0,-2 2 0,-1 2 0,-1 2 0,-1 2 0,-88-21 0,-6-2-331,90 24 250,-2 2 1,0 2 0,0 3-1,-108-8 1,40 28-13,89-4 60,1-3-1,-1 0 1,-55-6 0,77 2 32,1-2 0,0 0 0,0 0 0,0-1-1,0 0 1,-15-10 0,-41-19 33,42 28-50,-1 0 0,0 2-1,0 1 1,-1 1 0,-42 2-1,-52-4-12,34-6 77,-219-15 438,20 10 775,-65-3-1910,323 17 403,-27 0-66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39.3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7 81 4578,'0'0'2607,"-9"-11"-1879,-5-5-481,-37-37 1203,50 53-1274,0 0-136,1 0-96,-17 229-520,7-124 349,5-58 139,-10 48 0,11-77 25,-1 0 0,0-1-1,-1 0 1,-1-1 0,-17 30 0,24-45 11,0-1-54,-1 1 0,1 0 0,0-1 0,0 1-1,-1-1 1,1 1 0,-1-1 0,1 1 0,-2 1-425,1-2 425,0 1 0,1-1 0,-1 0 0,1 0 0,-1 1 0,0-1 0,1 0 0,-1 0-1,0 1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0.4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7 95 2385,'0'0'2310,"3"-5"-1514,3-6 43,-1 4-613,-1-1 1,1 0-1,0 1 1,1 0-1,8-8 1,-10 12-247,-1 0 0,1 0 0,0 1 0,0 0 0,0 0 0,0 0 0,1 0 0,-1 1 1,0-1-1,1 1 0,-1 0 0,1 1 0,0-1 0,5 1 0,10-2-24,-1 2 0,1 1 0,-1 0 0,0 1 0,0 2 0,0-1 0,20 8 0,-31-8 27,-1 1 0,1-1 0,-1 1 0,1 1 1,-1-1-1,0 1 0,-1 1 0,1-1 0,-1 1 0,0 0 1,-1 1-1,1-1 0,-1 1 0,-1 0 0,1 0 0,-1 1 0,0-1 1,4 16-1,-5-17 5,-1 1 1,-1-1-1,1 1 1,-1 0-1,0 0 1,-1-1-1,1 1 1,-1 0-1,-1 0 1,1 0-1,-1-1 1,0 1-1,-1 0 1,-4 12-1,2-10-30,-1 1 0,0-1-1,-1 0 1,0-1 0,0 1-1,-1-1 1,0 0 0,-15 12-1,-3-1-53,0-1 0,-1-2-1,-1 0 1,0-2 0,-49 18 0,49-22 177,-1 0 0,-1-2 0,0-1 0,0-1 0,0-2 1,-46 2-1,106-24-164,-9 11 69,0 1 0,0 1 0,0 1 1,0 1-1,1 1 0,0 1 0,-1 1 0,1 1 0,26 5 0,-36-3 13,0 2 0,0-1-1,-1 2 1,0-1 0,0 2-1,0-1 1,-1 2 0,0 0-1,0 0 1,-1 1 0,0 0-1,0 1 1,13 17 0,-20-20 7,0-1 1,0 1 0,-1-1 0,0 1 0,0 0-1,-1 0 1,0 0 0,0 0 0,-1 0-1,1 0 1,-2 0 0,1 0 0,-1 0-1,0 0 1,0 0 0,-1 0 0,0 0-1,0 0 1,-1-1 0,1 1 0,-2-1-1,1 0 1,-1 0 0,0 0 0,0 0-1,0 0 1,-1-1 0,0 0 0,-7 6-1,-6 3-6,0-1-1,-1 0 0,-1-2 1,0 0-1,-1-1 0,0-1 0,0-1 1,0-1-1,-1-1 0,-1-1 0,1-1 1,0-1-1,-1-1 0,0-1 0,1 0 1,-1-2-1,-29-5 0,29 1 100,1-1 0,-1-1-1,1-1 1,1-1 0,0-1-1,0-1 1,-30-21 0,49 31-119,0 0 0,1 0 0,-1 0 0,1 0-1,-1 0 1,1 0 0,-1 0 0,1-1 0,0 1 0,0 0 0,-1-1 0,1 1 0,0-1 0,0 0 0,1 1 0,-2-3 0,3 2-151,-1 1 0,1 0 1,0 0-1,0 0 0,0 0 1,0 0-1,0 0 1,1 0-1,-1 1 0,0-1 1,0 0-1,1 0 0,-1 1 1,0-1-1,0 1 0,1-1 1,-1 1-1,1 0 1,-1 0-1,2-1 0,24-7-260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4.9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44,'0'0'4995,"0"12"-5059,7 164 165,-4-149-102,0-1 0,2 0 0,1 1 0,16 40 0,-22-66-67,0-1 1,0 1-1,0-1 1,0 1-1,1-1 1,-1 0-1,0 1 1,0-1-1,1 1 1,-1-1-1,0 0 1,0 1-1,1-1 1,-1 0-1,0 1 1,1-1 0,-1 0-1,1 0 1,-1 1-1,0-1 1,1 0-1,-1 0 1,1 0-1,-1 0 1,1 1-1,-1-1 1,1 0-1,-1 0 1,0 0-1,1 0 1,-1 0-1,1 0 1,-1 0-1,1 0 1,0-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1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423 2177,'-1'18'35,"-3"49"-29,-15 226 2429,11-245-2337,4-32 753,1 0 0,1 0 1,-1 17-1,1-127-176,-1 55-784,3-1 1,1 1-1,10-68 0,21-28-639,-14 70 590,-4-2 0,8-81 0,-21 99 1673,27 46-1612,0 0 0,0-2 0,51-17 0,-42 12 82,90-36-8,-96 33-273,0 2 1,0 0-1,65-11 1,-95 21 299,24 1-1319,-24 0 1225,0 1 0,-1-1 1,1 0-1,-1 0 0,1 1 0,0-1 1,-1 0-1,1 1 0,-1-1 0,1 1 0,-1-1 1,0 1-1,1-1 0,-1 1 0,1-1 1,-1 1-1,0-1 0,0 1 0,1 0 1,-1-1-1,0 1 0,0-1 0,1 1 0,-1 0 1,0-1-1,0 1 0,0 0 0,0-1 1,0 1-1,0 0 0,0 0 0,0 17-1719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1.6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6 4626,'0'0'64,"114"-7"160,-87 3-144,2 2 0,2-1-48,2 1-16,2 0 32,3 0-48,-3 2-80,-4-2-496,-6 0-176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2.4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63 5394,'0'0'225,"11"0"-402,32-3 209,-1-2-1,84-21 0,-25 5 9,-60 13-101,-53 34-108,-90 90 249,27-32-31,74-84-57,1 1 1,-1 0 0,1-1 0,-1 1 0,1 0-1,-1-1 1,1 1 0,0 0 0,0 0 0,-1-1 0,1 1-1,0 0 1,0 0 0,0 0 0,0-1 0,0 1 0,0 0-1,0 0 1,0-1 0,0 1 0,0 0 0,1 0 0,-1 0-1,0-1 1,0 1 0,1 0 0,-1 0 0,1-1 0,-1 1-1,0 0 1,1-1 0,0 2 0,24 20 22,-7-7-12,-13-6-2,0 0 0,0 0 1,-1 0-1,0 0 0,-1 1 0,0 0 1,-1-1-1,0 1 0,0 0 0,-1 0 1,0 1-1,-1-1 0,0 0 0,-2 12 1,2-1 8,-1-13 2,0-1 0,-1 1-1,0 0 1,0-1 0,-1 1-1,1-1 1,-2 0 0,1 0-1,-1 0 1,0 0 0,0-1 0,-1 1-1,0-1 1,0 0 0,-1-1-1,-10 10 1,9-9 93,-1 0 1,1 0-1,-1-1 0,0 0 0,-1 0 1,1-1-1,-1 0 0,0 0 1,0-1-1,0 0 0,0-1 0,0 0 1,-16 2-1,14-4 98,1-1 0,-1 0 0,1 0 0,-1-1 0,1 0 0,0-1 0,0 0 0,0-1 0,-11-5 0,-48-35-2121,57 36 6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6 18 3522,'0'0'2187,"0"-1"-2058,-1 0-1,1 0 0,0 0 1,-1 0-1,1 0 1,0 0-1,-1 0 0,0 0 1,1 0-1,-1 1 0,1-1 1,-1 0-1,0 0 0,0 0 1,0 1-1,-1-2 1,-21 1-367,1 0 1,-1 2 0,1 1 0,0 1-1,-23 5 1,-108 36-396,-6 1 539,149-43 138,-13 4 76,-1-2-1,-39 2 1,62-6-26,0 25-118,-1 0 1,-7 27 0,-3 33 12,12 374 49,2-418-33,1 7 14,13 72 0,-15-118-27,0 1 1,0-1-1,0 1 1,0-1 0,1 1-1,-1-1 1,1 0 0,0 0-1,-1 0 1,1 0-1,0 0 1,0 0 0,0 0-1,1-1 1,-1 1 0,0-1-1,1 1 1,-1-1 0,1 0-1,-1 0 1,1 0-1,-1 0 1,1-1 0,0 1-1,4 0 1,9 1-30,0-1 0,1 0 1,18-2-1,-15 1 45,32 1 16,0-3 0,0-2 0,68-13 0,-49-2-29,-34 9-144,75-11 1,-110 21 11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4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4 2001,'0'0'1931,"11"-5"-1749,217-38 493,-91 5-587,66-13-1011,-159 45-774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06,'0'0'502,"2"15"-558,7 66 75,20 143 316,-19-193-187,-10-30-206,0 0 0,0 0 0,1 0 0,-1 0-1,0 0 1,1 0 0,-1 0 0,0 0 0,1 0 0,-1 0-1,1 0 1,0-1 0,-1 1 0,1 0 0,0 0 0,-1-1-1,1 1 1,0 0 0,0-1 0,-1 1 0,1-1 0,0 1-1,0-1 1,0 1 0,0-1 0,0 0 0,2 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6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9 2049,'0'0'1152,"13"-12"-541,40-36-208,-44 42-371,-1 0 0,1 1 0,0 0 0,1 0 0,-1 1 0,1 0 0,0 1 1,0 0-1,0 1 0,0 0 0,0 1 0,1 0 0,-1 0 0,0 1 0,1 0 0,13 3 0,9-2 29,5-1 368,-38 29-466,-2 69 121,0-22 69,9 82 0,-7-156-157,8 41-519,-7-42 482,-1 1 0,0-1-1,1 0 1,-1 0 0,1 1-1,0-1 1,-1 0 0,1 0-1,0 0 1,0 0 0,0 0-1,-1 0 1,1 0 0,0 0-1,0 0 1,1 0 0,-1-1-1,0 1 1,0 0 0,0-1-1,0 1 1,1-1 0,-1 1-1,0-1 1,1 1 0,-1-1-1,2 0 1,8 0-1589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6.6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03,'0'0'229,"0"14"-426,24 197 423,-1-42-218,-23-156-1688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675,'0'0'560,"20"36"-568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4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75 2753,'0'20'-46,"28"472"2040,-27-487-1965,-1-4 30,-1-34 464,-4 9-637,0 0 0,-1 1 1,-10-23-1,6 18-536,-11-48-1,15 32 182,2 1 1,2-1-1,6-69 0,-3 105 554,1-1 0,1 1 0,-1 0 0,1-1 0,1 1 0,0 1 0,0-1 0,0 0 1,1 1-1,0 0 0,0 0 0,1 1 0,8-9 0,-3 5 89,0 0-1,0 0 1,1 1-1,1 0 1,-1 1 0,27-12-1,-37 19-168,1 1-1,-1-1 1,1 1-1,-1-1 1,1 1-1,0 0 1,-1 0-1,1 0 1,-1 0-1,1 1 1,0-1-1,-1 1 1,1-1-1,-1 1 1,1 0-1,-1 0 1,0 0-1,1 0 1,-1 1-1,0-1 1,0 1-1,0-1 1,0 1-1,0 0 1,0-1-1,0 1 1,0 0-1,2 4 1,5 6 79,-1 1-1,0-1 1,10 24-1,-16-31-38,15 34 88,-3 1-1,-1 1 1,-1 0 0,-3 1 0,-2 0 0,-1 0-1,-2 1 1,-2 50 0,-2-88-196,5 47 133,-5-50-171,0-1 0,1 1 0,-1-1-1,1 0 1,0 1 0,-1-1 0,1 0 0,0 1 0,0-1-1,0 0 1,0 0 0,0 0 0,0 0 0,0 0-1,0 0 1,0 0 0,0 0 0,1 0 0,-1-1 0,0 1-1,1 0 1,-1-1 0,0 1 0,1-1 0,-1 1-1,1-1 1,-1 0 0,1 0 0,-1 0 0,3 1 0,14-1-221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5.3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801,'0'0'1225,"34"-2"-1137,-16-1-169,0-1 1,0-1 0,0-1-1,0 0 1,-1-1-1,0-1 1,-1-1-1,31-20 1,-28 17-861,-6 6-83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1 4466,'0'0'221,"-19"17"-140,-62 58-52,77-71-23,0 0-1,0 0 1,0 1 0,1 0-1,0 0 1,0 0 0,0 0-1,1 0 1,-1 1 0,1-1-1,1 1 1,-1-1 0,1 1-1,0 0 1,0 0 0,0-1-1,1 1 1,0 0 0,0 0 0,2 10-1,-1 7 49,-1-12-40,0 0 0,0 0-1,1 0 1,0 0 0,1 0-1,0 0 1,1-1 0,0 1 0,1-1-1,0 0 1,1 0 0,0 0-1,0-1 1,1 1 0,0-1 0,0 0-1,1-1 1,1 0 0,-1 0-1,1-1 1,17 13 0,-18-16-12,1 0 1,-1 0 0,1-1 0,0 0-1,0 0 1,0 0 0,12 1-1,-17-3-71,0-1 0,0 1 0,0-1 0,0 0 0,1 0 0,-1 0 0,0 0 0,0 0 0,0-1 0,0 1 0,0-1 0,0 0 0,0 0 0,0 0 0,0 0 0,0-1 0,-1 1 0,1-1 0,0 0 0,-1 0 0,1 1 0,2-4 0,6-15-195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1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7 5891,'0'0'368,"27"-2"-608,6-4 240,14-3 16,7-6-64,6-4-128,-2-7-1153,-6-4-115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5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6 582 4434,'0'0'1089,"-8"20"-1111,-23 65 9,28-78 16,1 0 0,1 0 1,-1-1-1,1 1 0,0 0 1,1 0-1,-1 0 0,1 0 1,1 0-1,0 0 0,0 0 1,0 0-1,0 0 0,5 10 0,-4-12-7,1 1 0,0-1-1,1 0 1,-1 0 0,1-1-1,0 1 1,0-1-1,0 0 1,1 0 0,-1 0-1,1 0 1,0-1-1,10 6 1,-3-4 4,0-1 0,0 0 0,1 0 0,-1-1 0,1-1 0,-1 0 1,1 0-1,0-2 0,0 1 0,0-2 0,-1 0 0,1 0 0,22-6 0,-26 5 13,-1-2 0,1 1 0,-1-1-1,1 0 1,-1-1 0,0 0 0,-1 0-1,1-1 1,-1 1 0,0-2 0,-1 1 0,1-1-1,-1 0 1,-1 0 0,1-1 0,-1 0-1,-1 0 1,5-9 0,-6 12-34,-1-1-1,0 0 0,0 0 1,-1 0-1,0 0 1,0 0-1,0 0 1,0 0-1,-1 0 1,0-1-1,-1 1 1,1 0-1,-1 0 1,0 0-1,-1 0 0,1 0 1,-1 0-1,0 0 1,-1 0-1,1 1 1,-1-1-1,-1 1 1,1 0-1,-1 0 1,1 0-1,-1 0 1,-8-7-1,-14-7-121,0 0-1,-1 2 1,0 0-1,-1 2 1,-59-22 0,51 23 551,1-2-1,1-1 1,-56-37 0,85 50-344,0 1 0,0-1 0,1 0 0,-1 0 0,1 0 0,0 0 0,0-1 0,1 0-1,-1 1 1,1-2 0,0 1 0,0 0 0,1 0 0,0-1 0,0 0 0,0 1 0,0-1 0,1 0 0,0 0 0,0 0 0,1 1 0,0-1 0,0 0 0,0 0 0,1 0-1,-1 0 1,1 0 0,1 0 0,3-9 0,0 4-98,1 0-1,0 1 0,0 0 1,1 1-1,1-1 1,0 1-1,0 1 0,0 0 1,1 0-1,0 0 1,17-9-1,-6 4-220,0 2 1,1 0-1,1 1 0,43-14 0,-42 18-424,0 1 1,0 2-1,40-3 0,-4 6-225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9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5 3970,'0'0'51,"0"20"7,1 64-10,-2-78-14,2 1 0,-1-1 0,1 0 0,0 1 0,0-1 0,1 0 0,0 1 0,0-1 0,0 0 0,1 0 0,0-1 0,0 1 0,0-1 0,1 1 0,-1-1 0,2 0 0,-1 0-1,0-1 1,6 5 0,-4-5-16,0 0-1,0-1 0,1 0 1,-1 0-1,1-1 0,0 0 1,-1 0-1,1-1 0,0 1 1,0-1-1,0-1 0,0 1 1,0-1-1,13-2 0,-15 1-1,-1-1-1,1 1 1,-1-1-1,0 0 1,1 0-1,-1 0 1,0-1-1,0 0 1,-1 1-1,1-1 1,-1 0-1,1-1 1,-1 1-1,0-1 1,0 1-1,0-1 0,4-8 1,1-2 29,0 0 0,-1-1 0,9-29 0,-13 36-33,0 0-1,-1 0 1,0 0 0,0 0-1,-1-1 1,0 1 0,-1 0-1,0-1 1,0 1-1,0 0 1,-1 0 0,-1-1-1,1 1 1,-2 0 0,1 0-1,-1 0 1,0 0-1,0 1 1,-1-1 0,0 1-1,0 0 1,-1 0 0,0 0-1,0 1 1,-1 0-1,0 0 1,-13-11 0,9 9 15,0 1 0,-1 0 1,0 0-1,0 1 0,0 1 0,-1 0 1,0 0-1,0 1 0,0 1 1,-1 0-1,1 0 0,-17 0 1,27 4-55,0-1 1,0 1 0,0-1 0,0 1 0,1 0-1,-1 0 1,0 0 0,1 0 0,-1 0 0,1 0 0,-1 1-1,1-1 1,0 0 0,-1 1 0,1-1 0,0 1 0,0-1-1,0 1 1,0 0 0,0 0 0,0-1 0,1 1 0,-1 0-1,0 0 1,1 0 0,0 0 0,-1-1 0,1 1 0,0 3-1,-5 59-2546,5-30-25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9.8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6 3554,'0'0'-366,"4"12"620,1 5-145,-2-2 38,1-1-1,1 0 1,11 23-1,-15-34-140,1 0-1,-1 0 0,1 0 0,0 0 0,0 0 0,0-1 0,1 1 0,-1-1 1,1 1-1,-1-1 0,1 0 0,0 0 0,-1 0 0,1-1 0,0 1 1,0-1-1,1 1 0,-1-1 0,0 0 0,0 0 0,1 0 0,-1-1 0,5 1 1,3-2 14,-1-1 0,0 0 1,0 0-1,0-1 0,0 0 0,0-1 1,-1 0-1,0-1 0,1 0 1,-2 0-1,1-1 0,0 0 1,-1-1-1,11-11 0,2-2 41,-1-2 0,-1 0-1,-1-1 1,16-27 0,-30 44 85,0-1 0,0 0 0,-1 0 0,1 0 0,-2-1 0,1 1 0,-1-1 0,0 0 0,-1 1 0,2-13 1019,-3 42-1549,12 123-1806,-12-133 56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0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10,'2'17'240,"44"514"1270,-36 21-785,-10-548-732,0-1-1,0 1 0,0-1 0,1 1 1,0 0-1,0-1 0,0 1 0,0-1 1,3 6-1,-4-8-26,1 0-1,-1-1 1,1 1 0,0 0-1,-1-1 1,1 1 0,0-1-1,0 1 1,-1-1 0,1 1-1,0-1 1,0 1 0,0-1-1,0 0 1,0 0 0,-1 1-1,1-1 1,0 0 0,0 0-1,0 0 1,0 0 0,0 0-1,0 0 1,0 0 0,0 0-1,-1 0 1,1-1 0,0 1-1,0 0 1,0 0 0,0-1-1,0 1 1,-1-1 0,1 1 0,0-1-1,0 1 1,-1-1 0,1 1-1,0-1 1,-1 0 0,1 1-1,0-1 1,-1 0 0,1-1-1,25-28-131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0.7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8 4210,'0'0'387,"-4"18"-155,0-4-204,0-2 20,1 0 1,0 1-1,0-1 1,1 1-1,1-1 1,0 1-1,1-1 1,3 25-1,-2-31-32,2 0 0,-1 0 1,1 0-1,0 0 0,0 0 0,1-1 0,0 1 0,-1-1 1,2 0-1,-1 0 0,1 0 0,0-1 0,0 1 0,0-1 1,0-1-1,1 1 0,0-1 0,-1 0 0,1 0 0,0 0 1,1-1-1,7 2 0,-7-2 8,0 0-1,0-1 1,0 0-1,0 0 1,0-1-1,0 1 1,0-2 0,0 1-1,0-1 1,0 0-1,0-1 1,0 1 0,-1-1-1,1-1 1,-1 1-1,1-1 1,-1 0-1,0-1 1,0 1 0,10-9-1,-8 4-2,0 0 0,0-1 0,-1 0 1,0 0-1,0-1 0,-1 0 0,-1 0 0,1 0 0,6-21 0,-10 26-20,-1 0 0,1-1 0,-1 1 0,0 0 0,-1 0 0,1-1 0,-1 1 0,0 0 0,0-1 0,-1 1 0,0 0 0,0-1 0,0 1 0,0 0 0,-1 0 0,0 0 0,0 0 0,0 0 0,-1 1 0,0-1 0,1 1 0,-2-1 0,-6-7 0,2 4-25,-1 1 0,0 0 0,0 0 0,0 0 0,-1 1 0,0 1 0,-1 0 0,1 0 0,-1 1 0,0 0 0,0 1 0,-1 0 0,1 1 0,0 0 0,-1 1 0,1 0 0,-1 0 0,-22 4 0,32-2-67,1 0 0,0 0 0,-1 0 1,1 0-1,0 0 0,-1 1 0,1-1 0,0 0 1,0 1-1,0-1 0,0 1 0,0-1 0,1 1 1,-1 0-1,0-1 0,1 1 0,-1 0 0,1-1 1,0 1-1,-1 0 0,1 0 0,0-1 1,0 1-1,0 0 0,0 0 0,1-1 0,-1 1 1,0 0-1,1 0 0,-1-1 0,2 4 0,5 3-164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1.3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 271 4370,'0'0'59,"10"14"-17,36 43 20,-45-55-46,1-1 0,-1 1 0,1-1 0,-1 1 0,1-1 0,0 1 0,0-1 0,0 0 0,0 0 0,0 0 0,0 0 0,0 0 0,0 0 0,0-1 0,1 1 0,-1-1 0,0 1 0,0-1 0,0 0 0,1 0 0,-1 0 0,0 0 0,1 0 0,-1 0 0,3-2 0,10 1 147,-10 0-132,1 0 0,0 0 1,-1-1-1,0 1 0,1-1 0,-1 0 1,0-1-1,0 1 0,0-1 1,0 0-1,-1-1 0,1 1 1,-1-1-1,1 0 0,-1 0 0,-1 0 1,1 0-1,-1-1 0,4-5 1,-1 2-32,-1 0 1,0-1-1,0 1 1,-1-1 0,0 0-1,-1 0 1,0-1-1,0 1 1,-1-1-1,2-16 1,-4 17-134,0-1 1,0 0-1,-1 0 0,0 1 0,0-1 1,-1 0-1,-1 1 0,0 0 1,0-1-1,-1 1 0,-4-9 1,5 14 66,0-1 0,-1 1 1,1 0-1,-1 0 1,0 1-1,0-1 0,0 1 1,0-1-1,-1 1 0,1 1 1,-1-1-1,0 1 1,0 0-1,0 0 0,0 0 1,0 0-1,0 1 0,-1 0 1,1 0-1,0 1 1,-11-1-1,2 0 133,1 1 1,-1 0-1,1 1 1,-1 1-1,1 0 1,-23 7-1,31-8-20,1 1 0,1 0 0,-1 0 0,0 0 1,0 1-1,1-1 0,-1 1 0,1 0 0,0 0 0,0 0 0,0 0 0,0 1 0,1-1 0,-1 1 1,1 0-1,0-1 0,0 1 0,0 0 0,0 0 0,1 0 0,0 1 0,0-1 0,0 0 0,0 0 1,0 7-1,-3 44 325,3 1-1,7 81 1,28 110 484,-30-217-749,8 42 210,3 121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1.7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299,'0'0'0,"8"97"-528,-8-67 544,0 0 48,2-4 0,-2-2-64,4 1 0,0-7-80,3-1 80,3-8-272,2-3-672,5-6-769,-1-2-976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2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8 3602,'0'0'1155,"3"19"-1104,9 63 7,-11-77-29,0 0 0,0 0 1,0 0-1,0-1 0,1 1 0,0 0 0,0-1 0,0 0 0,0 1 0,1-1 0,0 0 0,0 0 1,0 0-1,0-1 0,0 1 0,1-1 0,0 0 0,0 0 0,0 0 0,0 0 0,6 3 1,-1-3 47,0 0 0,-1-1 1,1 0-1,0-1 0,0 1 1,0-2-1,0 1 0,18-2 1,-24 0-47,0 0 0,1 0 0,-1 0 0,0 0 0,0 0 0,0-1 0,0 1 0,0-1 0,0 0 0,0 0 0,0 0-1,-1 0 1,1 0 0,-1-1 0,1 1 0,-1-1 0,0 1 0,0-1 0,0 0 0,0 0 0,-1 0 0,1 0 0,1-5 0,0-1 17,1-1 0,-2 1 1,1-1-1,-1 1 0,0-1 0,0-19 0,-2 21-49,0 1 0,-1 0 0,0 0 0,0-1 0,0 1 0,-1 0 0,0 0-1,-1 0 1,1 0 0,-1 1 0,-1-1 0,1 1 0,-1 0 0,0 0 0,-1 0 0,1 0-1,-1 1 1,0-1 0,-1 1 0,1 1 0,-1-1 0,0 1 0,-10-6 0,13 8-8,0 0-1,0-1 1,-1 2 0,1-1 0,-1 0 0,1 1 0,-1 0 0,0-1 0,1 2 0,-1-1 0,0 0 0,0 1 0,-4-1-1,6 2-22,0-1-1,0 1 0,-1-1 1,1 1-1,0 0 0,0 0 0,1 0 1,-1 0-1,0 0 0,0 0 1,0 1-1,1-1 0,-1 1 0,1-1 1,-1 1-1,1 0 0,-1-1 1,1 1-1,0 0 0,0 0 0,0 0 1,0 0-1,-1 3 0,-11 27-989,4 3-79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5.6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0 1105,'0'0'3473,"-12"73"-3345,12-30-112,0 4 0,4-1 64,2 3-16,-2-5-64,2-3 0,-2-7 0,-4-6-48,0-9-1264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1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1 213 2225,'0'0'1150,"-11"21"-859,-70 140 45,29-48 302,-55 130 893,123-313-325,124-249-1735,-49 123 508,-23 31 2147,-67 170-2222,-1 0 49,1 0 1,1-1 0,-1 1 0,1 0 0,0-1 0,0 1-1,3 5 1,5 10-24,9 26 85,156 439 160,-153-409-161,13 54 20,-35-130-91,0 0 0,1 1 0,-1-1 0,0 0 0,0 1-1,0-1 1,0 0 0,0 1 0,0-1 0,0 0 0,0 1 0,0-1 0,0 0 0,-1 1 0,1-1 0,0 0 0,0 1 0,0-1 0,0 0 0,0 1 0,-1-1 0,1 0 0,0 1 0,0-1 0,0 0 0,-2 1-171,2-1 171,0 1 0,0-1 0,-1 0 0,1 0 0,0 0 0,-1 0 0,1 0 0,0 0 0,-1 1 0,1-1 0,0 0 0,-1 0 0,1 0 0,0 0 0,-1 0 0,1 0-1,-1 0 1,1 0 0,0 0 0,-1-1 0,1 1 0,0 0 0,-1 0 0,1 0 0,-5 0-283,-18 0-322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4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2001,'0'0'2993,"139"-5"-2977,-91 3-16,1 2 0,3 0 64,0 0-48,4 0-16,-2 4 0,2-4-48,-2 0-512,-3 0-131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8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62,'0'0'619,"20"17"-624,4 3 8,104 93 212,130 151 1059,-214-212-1211,-2 1 1,-3 3 0,47 86 0,-85-140-259,13 22 599,-14-23-462,0-1 0,0 1 0,0-1 0,0 0 0,0 1 0,0-1-1,0 1 1,0-1 0,1 0 0,-1 1 0,0-1 0,0 0 0,0 1 0,1-1 0,-1 0 0,0 0-1,0 1 1,1-1 0,-1 0 0,0 1 0,1-1 0,-1 0 0,0 0 0,0 0 0,1 1 0,-1-1-1,1 0 1,-1 0 0,0 0 0,1 0 0,-1 0 0,0 0 0,1 0 0,-1 0 0,1 0 0,-1 0 0,0 0-1,1 0 1,-1 0 0,0 0 0,1 0 0,-1 0 0,1 0 0,-1 0 0,0 0 0,1-1 0,-1 1-1,0 0 1,1 0 0,-1 0 0,1-1 0,3-13-189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4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1 0 4482,'0'0'611,"-13"17"-502,-26 33 176,-62 110-1,24-19-68,-177 246 0,237-356-351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4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4178,'0'0'336,"-10"17"-56,-88 134 934,96-148-1201,-40 60 172,39-58-180,1 0 0,0 0 0,1 0 0,-1-1-1,1 2 1,0-1 0,0 0 0,0 0 0,1 0 0,-1 0 0,1 1 0,1 6 0,0-11-8,-1 0 0,1 0 0,-1 0 0,1-1 0,-1 1 0,1 0 0,-1 0 0,1-1 0,0 1 0,0 0 0,-1-1 0,1 1 0,0-1 0,0 1 0,-1-1 0,1 1 0,0-1 0,0 0 1,0 1-1,0-1 0,0 0 0,0 0 0,0 1 0,0-1 0,0 0 0,-1 0 0,2 0 0,34 0-117,-27 0 104,23-2 7,47-8-1,-48 5-1282,47-1-1,-54 6-553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5.0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1 5587,'0'0'506,"-2"9"-450,-20 269 780,4-37-1333,16-225-69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2.7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49,'0'0'4402,"0"2"-4498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0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7.1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05,'0'0'598,"10"10"-160,52 52-340,176 167 281,-177-175-314,3-3 0,79 48 0,-123-85-51,-16-10-29,0-1 0,1 1 0,-1-1 0,1 0 1,0-1-1,0 1 0,0-1 0,0 0 0,1 0 0,9 1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7.4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1 0 3730,'0'0'160,"-99"129"32,53-69 32,-3 3 48,-3 2 96,2 2-336,-2-5 0,3-4-16,3-6 80,9-9-144,8-4 48,4-11-464,8-15-10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6.1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97,'0'0'630,"0"13"-582,0 63-6,0-75-41,0 1 0,0-1 0,0 0 0,0 0 0,1 1-1,-1-1 1,1 0 0,-1 1 0,1-1 0,-1 0 0,1 0 0,0 0 0,-1 0-1,1 0 1,0 0 0,0 0 0,0 0 0,0 0 0,0 0 0,0 0-1,0-1 1,0 1 0,0 0 0,0-1 0,1 1 0,-1 0 0,0-1-1,2 1 1,0 0-121,0-1 0,-1 1 1,1-1-1,0 1 0,0-1 0,0 0 0,-1 0 0,1 0 0,0-1 0,0 1 0,0 0 0,3-2 0,3-4-84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2 2753,'0'0'2025,"-6"35"-1937,6-24-96,3 18-94,-2-28 98,0 0 1,-1 0 0,1 0-1,0-1 1,0 1 0,0 0-1,0 0 1,1-1 0,-1 1-1,0-1 1,0 1 0,0-1 0,0 1-1,1-1 1,-1 0 0,0 1-1,0-1 1,1 0 0,-1 0-1,0 0 1,0 0 0,3-1-1,0 1 16,0 0 0,0-1 0,-1 0 0,1 0 0,0 0 0,-1 0 0,1-1 0,0 1 0,-1-1 0,0 0 0,1 0 0,-1 0-1,0-1 1,0 1 0,5-6 0,-7 7-5,1-1 0,0 0 0,-1 0 0,0 0-1,1 0 1,-1 0 0,0 0 0,0 0 0,0 0 0,0 0 0,-1-1-1,1 1 1,0 0 0,-1-1 0,0 1 0,1 0 0,-1-1 0,0 1-1,0 0 1,-1-1 0,1 1 0,0 0 0,-1-1 0,1 1 0,-1 0-1,0 0 1,0-1 0,-1-1 0,0 2 0,0 1 0,0 0 0,0-1 0,-1 1 0,1 0 0,0 0 0,-1 0 0,1 0 0,-1 1 0,1-1 0,0 1 0,-1-1 1,0 1-1,1 0 0,-1 0 0,1 0 0,-4 1 0,2-1 2,1 0 0,-1 0 0,1 0 0,0 1 0,-1-1 1,1 1-1,-1 0 0,1 0 0,0 0 0,0 0 0,-1 1 0,-3 2 0,4 2-9,-1 1 0,1 0 0,1 0 0,-1 0 0,1 1 0,1-1 0,-1 0 0,1 1 0,0-1 0,1 1 0,0 0 0,0-1 0,0 1 0,1-1 0,2 10 0,-2-14-2,1-1-1,-1 1 1,0 0-1,1-1 0,-1 1 1,1-1-1,0 1 1,0-1-1,0 0 0,0 0 1,0 0-1,0 0 1,1 0-1,-1 0 0,1-1 1,-1 1-1,1-1 1,0 1-1,0-1 0,-1 0 1,1 0-1,0-1 1,0 1-1,0 0 0,0-1 1,0 0-1,0 0 1,4 0-1,0 1-3,0-1 0,-1 0 0,1-1 0,0 1 0,-1-1 0,1-1 0,-1 1 0,1-1 1,-1 0-1,0 0 0,12-7 0,-9 3-36,-1-1 1,0 1-1,0-2 0,-1 1 1,10-13-1,-15 17-38,0 1-1,0-1 1,0 0-1,0 0 1,-1 0-1,0 0 1,1 0 0,-1-1-1,0 1 1,-1 0-1,1 0 1,-1-1-1,1 1 1,-1 0-1,0-1 1,0 1-1,0-1 1,-1 1-1,1 0 1,-1-1 0,-2-4-1,2 5 65,-1 1-1,1 0 1,-1 0 0,0-1-1,0 1 1,0 0 0,0 1 0,0-1-1,0 0 1,-1 0 0,1 1-1,-1 0 1,1-1 0,-1 1-1,1 0 1,-1 0 0,0 0-1,1 1 1,-1-1 0,0 1-1,0-1 1,-4 1 0,-65 1 1069,69 0-1011,1-1 0,0 0 0,0 1 0,0 0 0,0-1 0,-1 1 0,1 0 0,0 0 0,0 0 0,0 0 0,1 0 0,-1 1 0,0-1 0,0 0 0,1 1 0,-1 0 0,1-1 0,-1 1 0,1 0 1,-3 3-1,2 0-22,0 0 0,0-1 0,1 1 0,0 0 1,-1 0-1,1 0 0,1 0 0,-1 0 1,1 6-1,0-2-18,0 0-1,1 0 1,0 0 0,1 0 0,-1 0-1,2 0 1,-1 0 0,2-1 0,-1 1-1,5 8 1,-7-15-4,0-1 0,1 1-1,-1 0 1,0-1 0,0 1-1,1-1 1,-1 1-1,1-1 1,0 0 0,-1 0-1,1 1 1,0-1 0,-1 0-1,1-1 1,0 1 0,0 0-1,0 0 1,0-1 0,0 1-1,0-1 1,0 0 0,4 1-1,-3-2 16,-1 1 0,1-1-1,0 0 1,0 0-1,0 0 1,-1 0 0,1 0-1,-1-1 1,1 1 0,-1-1-1,1 0 1,-1 0 0,0 0-1,3-3 1,0 1-21,-1-2 1,0 1-1,0 0 1,0-1-1,0 0 0,-1 0 1,0 0-1,0 0 1,-1-1-1,0 1 0,0-1 1,0 1-1,0-11 1,-1 14-7,-1-1 1,0 1-1,0 0 1,0 0 0,-1 0-1,1 0 1,-1 0-1,0 0 1,0 0 0,0 0-1,0 0 1,0 0 0,-1 0-1,1 0 1,-1 0-1,0 1 1,1-1 0,-4-2-1,1 2 26,1 1-1,-1 0 0,0 1 0,0-1 1,0 1-1,0-1 0,0 1 1,0 0-1,0 1 0,0-1 1,0 1-1,-1 0 0,-6 0 1,8 1-9,1-1 0,-1 1 1,1 0-1,-1-1 0,1 1 1,0 0-1,-1 1 1,1-1-1,0 0 0,0 1 1,0-1-1,0 1 1,0 0-1,0-1 0,0 1 1,0 0-1,1 0 0,-1 0 1,1 1-1,-1-1 1,1 0-1,0 0 0,0 1 1,0-1-1,-1 4 1,1-1-1,-1-1 1,1 1 0,0-1-1,0 1 1,0 0 0,1-1 0,-1 1-1,1 0 1,0-1 0,1 1 0,-1 0-1,1-1 1,0 1 0,1 4 0,0-7-10,-1 0 0,1 0 1,0 0-1,-1-1 0,1 1 0,0 0 1,0-1-1,0 0 0,0 1 1,0-1-1,1 0 0,-1 0 0,0 0 1,0-1-1,1 1 0,-1 0 1,1-1-1,-1 1 0,0-1 0,1 0 1,-1 0-1,1 0 0,-1 0 1,3-1-1,1 1 20,-1 0-1,1-1 1,-1 0 0,1 0 0,-1 0-1,0-1 1,0 1 0,1-1 0,7-5-1,-4 1 18,-1-1 0,0 0 0,0 0-1,13-16 1,-19 21-20,-1 0-1,1 0 1,0-1-1,-1 1 1,1-1-1,-1 0 1,0 1-1,0-1 1,0 0-1,0 0 1,-1 1-1,1-1 1,-1 0-1,1 0 0,-1 0 1,0 0-1,0 0 1,-1 0-1,1 1 1,0-1-1,-1 0 1,0 0-1,-1-3 1,2 5 7,0 1 1,0 0-1,0-1 1,-1 1 0,1-1-1,0 1 1,0-1-1,-1 1 1,1-1-1,0 1 1,-1 0-1,1-1 1,0 1-1,-1 0 1,1-1 0,-1 1-1,1 0 1,0 0-1,-1-1 1,1 1-1,-1 0 1,1 0-1,-1 0 1,1-1 0,-1 1-1,1 0 1,-1 0-1,1 0 1,-1 0-1,1 0 1,-1 0-1,1 0 1,-1 0-1,1 0 1,-1 0 0,1 1-1,-1-1 1,1 0-1,-1 0 1,1 0-1,-1 1 1,1-1-1,-1 0 1,1 0-1,0 1 1,-1-1 0,0 1-1,-13 19 66,12-9-96,0-1 1,0 1 0,1-1-1,1 1 1,0 0 0,0 0-1,3 16 1,-2-27 5,-1 1 0,1-1 0,-1 1 0,1-1 0,0 1 1,-1-1-1,1 1 0,0-1 0,0 0 0,-1 1 0,1-1 0,0 0 0,0 0 1,0 0-1,-1 0 0,1 0 0,0 1 0,0-1 0,0-1 0,-1 1 0,1 0 1,0 0-1,0 0 0,0 0 0,-1 0 0,1-1 0,0 1 0,0 0 0,-1-1 1,1 1-1,1-1 0,22-13-158,-20 10 117,-1 0 1,1-1-1,-1 1 1,0-1-1,-1 0 1,1 0-1,-1 0 1,0-1-1,0 1 1,0 0-1,-1-1 1,0 1 0,0-1-1,0 1 1,-1-1-1,0 0 1,0 1-1,-1-10 1,0 13 19,0 0 0,0 1 1,0-1-1,0 0 0,-1 1 0,1-1 1,0 1-1,-1-1 0,1 1 1,-1 0-1,0 0 0,1-1 1,-1 1-1,0 0 0,0 0 0,1 1 1,-1-1-1,0 0 0,0 1 1,0-1-1,0 1 0,0-1 1,0 1-1,0 0 0,0 0 0,0 0 1,0 0-1,-3 1 0,1-2 13,-1 1 0,0 0 0,0 1 0,1-1-1,-1 1 1,0 0 0,1 0 0,-1 0 0,1 1 0,-1 0-1,-6 3 1,7-1-83,0 0 0,0 0 0,1 0 0,-1 1 1,1-1-1,0 1 0,1 0 0,-1-1 0,1 1 0,0 1 0,-3 8 0,2 0-109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8.1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5 0 2849,'0'0'2479,"-6"0"-2039,3 0-432,1 0 1,-1 0-1,1 0 0,0 0 1,-1 1-1,1-1 1,-1 1-1,1-1 0,0 1 1,0 0-1,-1 0 0,1 0 1,0 0-1,0 0 1,0 1-1,0-1 0,0 0 1,0 1-1,0 0 0,1-1 1,-1 1-1,0 0 1,1 0-1,-1 0 0,1 0 1,0 0-1,0 0 0,-2 4 1,-42 90 54,-52 156 0,63-156-67,12-41 21,12-33 5,2 1 1,0-1 0,-7 34-1,15-52-24,0-3-14,0-12-1823,0-8 32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8.6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192,'0'0'5237,"1"-1"-5225,-1 1 0,1 0 0,-1-1 1,1 1-1,0 0 0,-1 0 0,1 0 0,0 0 0,-1-1 0,1 1 0,-1 0 0,1 0 0,0 0 1,-1 0-1,1 1 0,0-1 0,-1 0 0,1 0 0,0 0 0,-1 0 0,1 1 0,-1-1 0,1 0 1,0 0-1,-1 1 0,1-1 0,0 1 0,13 17-2,-1 0 0,-1 1 0,0 0 1,-1 1-1,-2 1 0,12 30 0,-9-20 52,162 357 768,-171-378-814,0-1 1,0 1-1,0 0 1,-1 0-1,-1 0 0,1 16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9.0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073,'0'0'790,"-1"5"-670,1-5-119,-1 3 42,0 1 1,1 0 0,0-1 0,-1 1 0,1 0-1,1-1 1,-1 1 0,1 5 0,0-7-31,0-1 0,0 1 0,0-1 0,-1 1 1,1-1-1,1 0 0,-1 1 0,0-1 0,0 0 0,0 0 0,1 0 0,-1 0 1,0 0-1,1 0 0,-1 0 0,1-1 0,-1 1 0,1 0 0,0-1 1,-1 1-1,1-1 0,-1 0 0,1 1 0,3-1 0,21 3-15,1 0 0,-1-2 0,1-1 0,27-4-1,-20-2-109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0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49,'0'0'4066,"0"2"-4082,0 0-80,0 1-624,0 5-529,0 3-304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0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993,'0'0'0,"6"42"-208,-6-32-160,0-1-30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0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0 1201,'0'0'608,"-7"71"-496,3-54-80,0 0 0,-2-2-64,4-2-544</inkml:trace>
  <inkml:trace contextRef="#ctx0" brushRef="#br0" timeOffset="1">44 261 544,'0'0'2145,"0"60"-2113,0-45 96,0 2-128,0 3 32,0 3-128,0-1-176,0 0-83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 816,'0'0'1729,"0"95"-1601,0-73-48,-4-1-64,0 1-16,-2 1 32,4-5-80,0 5-224,0-7-1040</inkml:trace>
  <inkml:trace contextRef="#ctx0" brushRef="#br0" timeOffset="1">1 350 1361,'0'0'1696,"4"72"-1552,-4-51-144,0 1 0,0 0 0,0 1-320,0-6-113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7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0 368,'0'0'913,"0"114"-897,-2-90 32,-6-2-48,2 1 16,0-1 16,-1-3-48,3-2 16,2-3-80,2-2-369</inkml:trace>
  <inkml:trace contextRef="#ctx0" brushRef="#br0" timeOffset="1">29 382 1201,'0'0'288,"-8"101"-480,6-90 96,2-2 96,0-3-96,0 0-94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6 5186,'0'0'96,"4"0"-448,6 0-240,5 0-256,5 0-2370</inkml:trace>
  <inkml:trace contextRef="#ctx0" brushRef="#br0" timeOffset="1">498 1 3666,'0'0'672,"31"13"-1360,-13-9 608,3-2-72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6493CE5-2009-4D90-A4A5-E961EDCBD4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B02485C-E07F-4306-94C9-48447C2C5F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7963" y="0"/>
            <a:ext cx="3052762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7C29F98-C9E5-4A50-87DB-38FF518E618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1400" y="790575"/>
            <a:ext cx="5065713" cy="3800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F28DDB42-329C-4F54-9F2E-CC3106F3A9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830763"/>
            <a:ext cx="5221288" cy="46688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F8BC60B0-765B-49C9-AABF-41A25BD0A2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39313"/>
            <a:ext cx="3052763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CD96F281-A7F7-40F7-B1DD-04218F204A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739313"/>
            <a:ext cx="3052762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28C695C-6DA1-48C2-81AC-424864FA549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981E2F-FEEA-414F-AA89-EDA7713339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36C5EA-7CC0-435B-84FD-0293E76D4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F8ABD2-C943-4368-A18D-EE79747660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051D4-9586-4A98-BE8D-24C321FB5C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0458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EC455D-6BD3-4EBC-94FA-C619BCF9A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7B6AC0-7D42-41D9-8A69-E76D872A42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B528DC-EAA2-4E34-815E-CEE627640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48099-E38B-468D-BA5C-4D031F80A47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7841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DA9312-5907-460F-A9F1-27AF0313F6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33F634-EF6C-4526-A5C9-5C554F140D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F2D011-16CA-4654-96A6-5160B54B73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2DE4F-7EE9-48C3-82C3-7129295C2DF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00893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EC0B9E-5939-4D0E-82B2-13D48C5782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9D44E1-6A57-41C6-9612-D7C920EA1F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105AB20-8D48-4C62-80D3-3055DF637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8876B-B35B-4197-A730-D1BF5D92B36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8531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C314ED-AD74-4A8E-88ED-1F7B96CC5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DB00A4-CFE8-451F-AD2A-DC7DC48147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5ED028-D816-43EF-9829-A8E9759700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99C15-C612-4976-91BE-8F5BCF3ACFE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2337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168C79-BA6D-4190-929C-74976ADD4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104D5F-F56C-475A-B408-811F404DA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66584B-B404-40F2-BB78-52FF0BEFC5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D30A5-CE95-4CB0-B72E-7839C2F1F63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5232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4D8254-4425-4251-9B7B-270B6809A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FED5CE-448E-4DD6-9581-FF8A809D33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606272-FDA8-4DA4-9F49-832A09E74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160A-3FCD-4C78-ADE7-936D7CBE8B6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3200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14B44D6-BC28-425D-89CD-2DFA91F3DC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4B951C2-A55D-4DA5-B57E-E59CFD7FF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85F4117-162B-4091-B0CD-464EC2689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079C6-FCBA-46FB-9683-CAEE63FE74D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5810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5E4AC2-9A9F-49CF-809B-826E6E2EB4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B06E32-9190-4C5C-A6CB-37E7CEA06F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7B496B-2590-494C-B3A3-49D4E48AA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A8A7E-C313-4C02-AE72-3F7399F4AB5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9422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6B4ED1-DA2C-4235-9E9A-5E0E6CFC7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69C141-00B2-4BE1-9EBA-8A2A9B03B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B5A893-127A-44EB-8694-4F3C5345F2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338DF-CB48-4BD7-90C5-EF548286435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0598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B49001-D67B-4E5A-A376-198584F8D9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9C2D63-041E-4F0A-B6B2-1CC1DBF79F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D67896-B668-42B2-AC4F-6EB77845C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0C314-576B-4313-BB80-10B4B74760B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614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102C96-8D74-4D79-BB2A-7151D21BB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6B65FA-0390-40A9-A6F1-2CAAD6A0BC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BF4E79-AB6C-482B-8524-78D788A66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D5C54-8B50-4BC0-917E-0230FB3762A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823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E36AFD-FED7-4B81-A18D-6A0A74C379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832F27D-CE0B-4B23-8156-3AB281F7F7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9413F7-70A8-4882-8311-E399D1145F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0D946B0-630C-4AA6-8EC2-B28C61CA6E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CFF4A9-3CB5-4FAA-87D0-3195CA43CB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7865226-13C6-426C-9D59-B8CA17B846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7.emf"/><Relationship Id="rId21" Type="http://schemas.openxmlformats.org/officeDocument/2006/relationships/image" Target="../media/image79.emf"/><Relationship Id="rId42" Type="http://schemas.openxmlformats.org/officeDocument/2006/relationships/customXml" Target="../ink/ink83.xml"/><Relationship Id="rId63" Type="http://schemas.openxmlformats.org/officeDocument/2006/relationships/image" Target="../media/image100.emf"/><Relationship Id="rId84" Type="http://schemas.openxmlformats.org/officeDocument/2006/relationships/customXml" Target="../ink/ink104.xml"/><Relationship Id="rId138" Type="http://schemas.openxmlformats.org/officeDocument/2006/relationships/customXml" Target="../ink/ink131.xml"/><Relationship Id="rId159" Type="http://schemas.openxmlformats.org/officeDocument/2006/relationships/image" Target="../media/image148.emf"/><Relationship Id="rId170" Type="http://schemas.openxmlformats.org/officeDocument/2006/relationships/customXml" Target="../ink/ink147.xml"/><Relationship Id="rId191" Type="http://schemas.openxmlformats.org/officeDocument/2006/relationships/image" Target="../media/image164.emf"/><Relationship Id="rId205" Type="http://schemas.openxmlformats.org/officeDocument/2006/relationships/image" Target="../media/image171.emf"/><Relationship Id="rId226" Type="http://schemas.openxmlformats.org/officeDocument/2006/relationships/customXml" Target="../ink/ink175.xml"/><Relationship Id="rId247" Type="http://schemas.openxmlformats.org/officeDocument/2006/relationships/image" Target="../media/image192.emf"/><Relationship Id="rId107" Type="http://schemas.openxmlformats.org/officeDocument/2006/relationships/image" Target="../media/image122.emf"/><Relationship Id="rId11" Type="http://schemas.openxmlformats.org/officeDocument/2006/relationships/image" Target="../media/image74.emf"/><Relationship Id="rId32" Type="http://schemas.openxmlformats.org/officeDocument/2006/relationships/customXml" Target="../ink/ink78.xml"/><Relationship Id="rId53" Type="http://schemas.openxmlformats.org/officeDocument/2006/relationships/image" Target="../media/image95.emf"/><Relationship Id="rId74" Type="http://schemas.openxmlformats.org/officeDocument/2006/relationships/customXml" Target="../ink/ink99.xml"/><Relationship Id="rId128" Type="http://schemas.openxmlformats.org/officeDocument/2006/relationships/customXml" Target="../ink/ink126.xml"/><Relationship Id="rId149" Type="http://schemas.openxmlformats.org/officeDocument/2006/relationships/image" Target="../media/image143.emf"/><Relationship Id="rId5" Type="http://schemas.openxmlformats.org/officeDocument/2006/relationships/image" Target="../media/image71.emf"/><Relationship Id="rId95" Type="http://schemas.openxmlformats.org/officeDocument/2006/relationships/image" Target="../media/image116.emf"/><Relationship Id="rId160" Type="http://schemas.openxmlformats.org/officeDocument/2006/relationships/customXml" Target="../ink/ink142.xml"/><Relationship Id="rId181" Type="http://schemas.openxmlformats.org/officeDocument/2006/relationships/image" Target="../media/image159.emf"/><Relationship Id="rId216" Type="http://schemas.openxmlformats.org/officeDocument/2006/relationships/customXml" Target="../ink/ink170.xml"/><Relationship Id="rId237" Type="http://schemas.openxmlformats.org/officeDocument/2006/relationships/image" Target="../media/image187.emf"/><Relationship Id="rId22" Type="http://schemas.openxmlformats.org/officeDocument/2006/relationships/customXml" Target="../ink/ink73.xml"/><Relationship Id="rId43" Type="http://schemas.openxmlformats.org/officeDocument/2006/relationships/image" Target="../media/image90.emf"/><Relationship Id="rId64" Type="http://schemas.openxmlformats.org/officeDocument/2006/relationships/customXml" Target="../ink/ink94.xml"/><Relationship Id="rId118" Type="http://schemas.openxmlformats.org/officeDocument/2006/relationships/customXml" Target="../ink/ink121.xml"/><Relationship Id="rId139" Type="http://schemas.openxmlformats.org/officeDocument/2006/relationships/image" Target="../media/image138.emf"/><Relationship Id="rId85" Type="http://schemas.openxmlformats.org/officeDocument/2006/relationships/image" Target="../media/image111.emf"/><Relationship Id="rId150" Type="http://schemas.openxmlformats.org/officeDocument/2006/relationships/customXml" Target="../ink/ink137.xml"/><Relationship Id="rId171" Type="http://schemas.openxmlformats.org/officeDocument/2006/relationships/image" Target="../media/image154.emf"/><Relationship Id="rId192" Type="http://schemas.openxmlformats.org/officeDocument/2006/relationships/customXml" Target="../ink/ink158.xml"/><Relationship Id="rId206" Type="http://schemas.openxmlformats.org/officeDocument/2006/relationships/customXml" Target="../ink/ink165.xml"/><Relationship Id="rId227" Type="http://schemas.openxmlformats.org/officeDocument/2006/relationships/image" Target="../media/image182.emf"/><Relationship Id="rId248" Type="http://schemas.openxmlformats.org/officeDocument/2006/relationships/customXml" Target="../ink/ink186.xml"/><Relationship Id="rId12" Type="http://schemas.openxmlformats.org/officeDocument/2006/relationships/customXml" Target="../ink/ink68.xml"/><Relationship Id="rId33" Type="http://schemas.openxmlformats.org/officeDocument/2006/relationships/image" Target="../media/image85.emf"/><Relationship Id="rId108" Type="http://schemas.openxmlformats.org/officeDocument/2006/relationships/customXml" Target="../ink/ink116.xml"/><Relationship Id="rId129" Type="http://schemas.openxmlformats.org/officeDocument/2006/relationships/image" Target="../media/image133.emf"/><Relationship Id="rId54" Type="http://schemas.openxmlformats.org/officeDocument/2006/relationships/customXml" Target="../ink/ink89.xml"/><Relationship Id="rId75" Type="http://schemas.openxmlformats.org/officeDocument/2006/relationships/image" Target="../media/image106.emf"/><Relationship Id="rId96" Type="http://schemas.openxmlformats.org/officeDocument/2006/relationships/customXml" Target="../ink/ink110.xml"/><Relationship Id="rId140" Type="http://schemas.openxmlformats.org/officeDocument/2006/relationships/customXml" Target="../ink/ink132.xml"/><Relationship Id="rId161" Type="http://schemas.openxmlformats.org/officeDocument/2006/relationships/image" Target="../media/image149.emf"/><Relationship Id="rId182" Type="http://schemas.openxmlformats.org/officeDocument/2006/relationships/customXml" Target="../ink/ink153.xml"/><Relationship Id="rId217" Type="http://schemas.openxmlformats.org/officeDocument/2006/relationships/image" Target="../media/image177.emf"/><Relationship Id="rId6" Type="http://schemas.openxmlformats.org/officeDocument/2006/relationships/customXml" Target="../ink/ink65.xml"/><Relationship Id="rId238" Type="http://schemas.openxmlformats.org/officeDocument/2006/relationships/customXml" Target="../ink/ink181.xml"/><Relationship Id="rId23" Type="http://schemas.openxmlformats.org/officeDocument/2006/relationships/image" Target="../media/image80.emf"/><Relationship Id="rId119" Type="http://schemas.openxmlformats.org/officeDocument/2006/relationships/image" Target="../media/image128.emf"/><Relationship Id="rId44" Type="http://schemas.openxmlformats.org/officeDocument/2006/relationships/customXml" Target="../ink/ink84.xml"/><Relationship Id="rId65" Type="http://schemas.openxmlformats.org/officeDocument/2006/relationships/image" Target="../media/image101.emf"/><Relationship Id="rId86" Type="http://schemas.openxmlformats.org/officeDocument/2006/relationships/customXml" Target="../ink/ink105.xml"/><Relationship Id="rId130" Type="http://schemas.openxmlformats.org/officeDocument/2006/relationships/customXml" Target="../ink/ink127.xml"/><Relationship Id="rId151" Type="http://schemas.openxmlformats.org/officeDocument/2006/relationships/image" Target="../media/image144.emf"/><Relationship Id="rId172" Type="http://schemas.openxmlformats.org/officeDocument/2006/relationships/customXml" Target="../ink/ink148.xml"/><Relationship Id="rId193" Type="http://schemas.openxmlformats.org/officeDocument/2006/relationships/image" Target="../media/image165.emf"/><Relationship Id="rId207" Type="http://schemas.openxmlformats.org/officeDocument/2006/relationships/image" Target="../media/image172.emf"/><Relationship Id="rId228" Type="http://schemas.openxmlformats.org/officeDocument/2006/relationships/customXml" Target="../ink/ink176.xml"/><Relationship Id="rId249" Type="http://schemas.openxmlformats.org/officeDocument/2006/relationships/image" Target="../media/image193.emf"/><Relationship Id="rId13" Type="http://schemas.openxmlformats.org/officeDocument/2006/relationships/image" Target="../media/image75.emf"/><Relationship Id="rId109" Type="http://schemas.openxmlformats.org/officeDocument/2006/relationships/image" Target="../media/image123.emf"/><Relationship Id="rId34" Type="http://schemas.openxmlformats.org/officeDocument/2006/relationships/customXml" Target="../ink/ink79.xml"/><Relationship Id="rId55" Type="http://schemas.openxmlformats.org/officeDocument/2006/relationships/image" Target="../media/image96.emf"/><Relationship Id="rId76" Type="http://schemas.openxmlformats.org/officeDocument/2006/relationships/customXml" Target="../ink/ink100.xml"/><Relationship Id="rId97" Type="http://schemas.openxmlformats.org/officeDocument/2006/relationships/image" Target="../media/image117.emf"/><Relationship Id="rId120" Type="http://schemas.openxmlformats.org/officeDocument/2006/relationships/customXml" Target="../ink/ink122.xml"/><Relationship Id="rId141" Type="http://schemas.openxmlformats.org/officeDocument/2006/relationships/image" Target="../media/image139.emf"/><Relationship Id="rId7" Type="http://schemas.openxmlformats.org/officeDocument/2006/relationships/image" Target="../media/image72.emf"/><Relationship Id="rId162" Type="http://schemas.openxmlformats.org/officeDocument/2006/relationships/customXml" Target="../ink/ink143.xml"/><Relationship Id="rId183" Type="http://schemas.openxmlformats.org/officeDocument/2006/relationships/image" Target="../media/image160.emf"/><Relationship Id="rId218" Type="http://schemas.openxmlformats.org/officeDocument/2006/relationships/customXml" Target="../ink/ink171.xml"/><Relationship Id="rId239" Type="http://schemas.openxmlformats.org/officeDocument/2006/relationships/image" Target="../media/image188.emf"/><Relationship Id="rId250" Type="http://schemas.openxmlformats.org/officeDocument/2006/relationships/customXml" Target="../ink/ink187.xml"/><Relationship Id="rId24" Type="http://schemas.openxmlformats.org/officeDocument/2006/relationships/customXml" Target="../ink/ink74.xml"/><Relationship Id="rId45" Type="http://schemas.openxmlformats.org/officeDocument/2006/relationships/image" Target="../media/image91.emf"/><Relationship Id="rId66" Type="http://schemas.openxmlformats.org/officeDocument/2006/relationships/customXml" Target="../ink/ink95.xml"/><Relationship Id="rId87" Type="http://schemas.openxmlformats.org/officeDocument/2006/relationships/image" Target="../media/image112.emf"/><Relationship Id="rId110" Type="http://schemas.openxmlformats.org/officeDocument/2006/relationships/customXml" Target="../ink/ink117.xml"/><Relationship Id="rId131" Type="http://schemas.openxmlformats.org/officeDocument/2006/relationships/image" Target="../media/image134.emf"/><Relationship Id="rId152" Type="http://schemas.openxmlformats.org/officeDocument/2006/relationships/customXml" Target="../ink/ink138.xml"/><Relationship Id="rId173" Type="http://schemas.openxmlformats.org/officeDocument/2006/relationships/image" Target="../media/image155.emf"/><Relationship Id="rId194" Type="http://schemas.openxmlformats.org/officeDocument/2006/relationships/customXml" Target="../ink/ink159.xml"/><Relationship Id="rId208" Type="http://schemas.openxmlformats.org/officeDocument/2006/relationships/customXml" Target="../ink/ink166.xml"/><Relationship Id="rId229" Type="http://schemas.openxmlformats.org/officeDocument/2006/relationships/image" Target="../media/image183.emf"/><Relationship Id="rId240" Type="http://schemas.openxmlformats.org/officeDocument/2006/relationships/customXml" Target="../ink/ink182.xml"/><Relationship Id="rId14" Type="http://schemas.openxmlformats.org/officeDocument/2006/relationships/customXml" Target="../ink/ink69.xml"/><Relationship Id="rId35" Type="http://schemas.openxmlformats.org/officeDocument/2006/relationships/image" Target="../media/image86.emf"/><Relationship Id="rId56" Type="http://schemas.openxmlformats.org/officeDocument/2006/relationships/customXml" Target="../ink/ink90.xml"/><Relationship Id="rId77" Type="http://schemas.openxmlformats.org/officeDocument/2006/relationships/image" Target="../media/image107.emf"/><Relationship Id="rId100" Type="http://schemas.openxmlformats.org/officeDocument/2006/relationships/customXml" Target="../ink/ink112.xml"/><Relationship Id="rId8" Type="http://schemas.openxmlformats.org/officeDocument/2006/relationships/customXml" Target="../ink/ink66.xml"/><Relationship Id="rId98" Type="http://schemas.openxmlformats.org/officeDocument/2006/relationships/customXml" Target="../ink/ink111.xml"/><Relationship Id="rId121" Type="http://schemas.openxmlformats.org/officeDocument/2006/relationships/image" Target="../media/image129.emf"/><Relationship Id="rId142" Type="http://schemas.openxmlformats.org/officeDocument/2006/relationships/customXml" Target="../ink/ink133.xml"/><Relationship Id="rId163" Type="http://schemas.openxmlformats.org/officeDocument/2006/relationships/image" Target="../media/image150.emf"/><Relationship Id="rId184" Type="http://schemas.openxmlformats.org/officeDocument/2006/relationships/customXml" Target="../ink/ink154.xml"/><Relationship Id="rId219" Type="http://schemas.openxmlformats.org/officeDocument/2006/relationships/image" Target="../media/image178.emf"/><Relationship Id="rId230" Type="http://schemas.openxmlformats.org/officeDocument/2006/relationships/customXml" Target="../ink/ink177.xml"/><Relationship Id="rId251" Type="http://schemas.openxmlformats.org/officeDocument/2006/relationships/image" Target="../media/image194.emf"/><Relationship Id="rId25" Type="http://schemas.openxmlformats.org/officeDocument/2006/relationships/image" Target="../media/image81.emf"/><Relationship Id="rId46" Type="http://schemas.openxmlformats.org/officeDocument/2006/relationships/customXml" Target="../ink/ink85.xml"/><Relationship Id="rId67" Type="http://schemas.openxmlformats.org/officeDocument/2006/relationships/image" Target="../media/image102.emf"/><Relationship Id="rId88" Type="http://schemas.openxmlformats.org/officeDocument/2006/relationships/customXml" Target="../ink/ink106.xml"/><Relationship Id="rId111" Type="http://schemas.openxmlformats.org/officeDocument/2006/relationships/image" Target="../media/image124.emf"/><Relationship Id="rId132" Type="http://schemas.openxmlformats.org/officeDocument/2006/relationships/customXml" Target="../ink/ink128.xml"/><Relationship Id="rId153" Type="http://schemas.openxmlformats.org/officeDocument/2006/relationships/image" Target="../media/image145.emf"/><Relationship Id="rId174" Type="http://schemas.openxmlformats.org/officeDocument/2006/relationships/customXml" Target="../ink/ink149.xml"/><Relationship Id="rId195" Type="http://schemas.openxmlformats.org/officeDocument/2006/relationships/image" Target="../media/image166.emf"/><Relationship Id="rId209" Type="http://schemas.openxmlformats.org/officeDocument/2006/relationships/image" Target="../media/image173.emf"/><Relationship Id="rId220" Type="http://schemas.openxmlformats.org/officeDocument/2006/relationships/customXml" Target="../ink/ink172.xml"/><Relationship Id="rId241" Type="http://schemas.openxmlformats.org/officeDocument/2006/relationships/image" Target="../media/image189.emf"/><Relationship Id="rId15" Type="http://schemas.openxmlformats.org/officeDocument/2006/relationships/image" Target="../media/image76.emf"/><Relationship Id="rId36" Type="http://schemas.openxmlformats.org/officeDocument/2006/relationships/customXml" Target="../ink/ink80.xml"/><Relationship Id="rId57" Type="http://schemas.openxmlformats.org/officeDocument/2006/relationships/image" Target="../media/image97.emf"/><Relationship Id="rId78" Type="http://schemas.openxmlformats.org/officeDocument/2006/relationships/customXml" Target="../ink/ink101.xml"/><Relationship Id="rId99" Type="http://schemas.openxmlformats.org/officeDocument/2006/relationships/image" Target="../media/image118.emf"/><Relationship Id="rId101" Type="http://schemas.openxmlformats.org/officeDocument/2006/relationships/image" Target="../media/image119.emf"/><Relationship Id="rId122" Type="http://schemas.openxmlformats.org/officeDocument/2006/relationships/customXml" Target="../ink/ink123.xml"/><Relationship Id="rId143" Type="http://schemas.openxmlformats.org/officeDocument/2006/relationships/image" Target="../media/image140.emf"/><Relationship Id="rId164" Type="http://schemas.openxmlformats.org/officeDocument/2006/relationships/customXml" Target="../ink/ink144.xml"/><Relationship Id="rId185" Type="http://schemas.openxmlformats.org/officeDocument/2006/relationships/image" Target="../media/image161.emf"/><Relationship Id="rId4" Type="http://schemas.openxmlformats.org/officeDocument/2006/relationships/customXml" Target="../ink/ink64.xml"/><Relationship Id="rId9" Type="http://schemas.openxmlformats.org/officeDocument/2006/relationships/image" Target="../media/image73.emf"/><Relationship Id="rId180" Type="http://schemas.openxmlformats.org/officeDocument/2006/relationships/customXml" Target="../ink/ink152.xml"/><Relationship Id="rId210" Type="http://schemas.openxmlformats.org/officeDocument/2006/relationships/customXml" Target="../ink/ink167.xml"/><Relationship Id="rId215" Type="http://schemas.openxmlformats.org/officeDocument/2006/relationships/image" Target="../media/image176.emf"/><Relationship Id="rId236" Type="http://schemas.openxmlformats.org/officeDocument/2006/relationships/customXml" Target="../ink/ink180.xml"/><Relationship Id="rId26" Type="http://schemas.openxmlformats.org/officeDocument/2006/relationships/customXml" Target="../ink/ink75.xml"/><Relationship Id="rId231" Type="http://schemas.openxmlformats.org/officeDocument/2006/relationships/image" Target="../media/image184.emf"/><Relationship Id="rId47" Type="http://schemas.openxmlformats.org/officeDocument/2006/relationships/image" Target="../media/image92.emf"/><Relationship Id="rId68" Type="http://schemas.openxmlformats.org/officeDocument/2006/relationships/customXml" Target="../ink/ink96.xml"/><Relationship Id="rId89" Type="http://schemas.openxmlformats.org/officeDocument/2006/relationships/image" Target="../media/image113.emf"/><Relationship Id="rId112" Type="http://schemas.openxmlformats.org/officeDocument/2006/relationships/customXml" Target="../ink/ink118.xml"/><Relationship Id="rId133" Type="http://schemas.openxmlformats.org/officeDocument/2006/relationships/image" Target="../media/image135.emf"/><Relationship Id="rId154" Type="http://schemas.openxmlformats.org/officeDocument/2006/relationships/customXml" Target="../ink/ink139.xml"/><Relationship Id="rId175" Type="http://schemas.openxmlformats.org/officeDocument/2006/relationships/image" Target="../media/image156.emf"/><Relationship Id="rId196" Type="http://schemas.openxmlformats.org/officeDocument/2006/relationships/customXml" Target="../ink/ink160.xml"/><Relationship Id="rId200" Type="http://schemas.openxmlformats.org/officeDocument/2006/relationships/customXml" Target="../ink/ink162.xml"/><Relationship Id="rId16" Type="http://schemas.openxmlformats.org/officeDocument/2006/relationships/customXml" Target="../ink/ink70.xml"/><Relationship Id="rId221" Type="http://schemas.openxmlformats.org/officeDocument/2006/relationships/image" Target="../media/image179.emf"/><Relationship Id="rId242" Type="http://schemas.openxmlformats.org/officeDocument/2006/relationships/customXml" Target="../ink/ink183.xml"/><Relationship Id="rId37" Type="http://schemas.openxmlformats.org/officeDocument/2006/relationships/image" Target="../media/image87.emf"/><Relationship Id="rId58" Type="http://schemas.openxmlformats.org/officeDocument/2006/relationships/customXml" Target="../ink/ink91.xml"/><Relationship Id="rId79" Type="http://schemas.openxmlformats.org/officeDocument/2006/relationships/image" Target="../media/image108.emf"/><Relationship Id="rId102" Type="http://schemas.openxmlformats.org/officeDocument/2006/relationships/customXml" Target="../ink/ink113.xml"/><Relationship Id="rId123" Type="http://schemas.openxmlformats.org/officeDocument/2006/relationships/image" Target="../media/image130.emf"/><Relationship Id="rId144" Type="http://schemas.openxmlformats.org/officeDocument/2006/relationships/customXml" Target="../ink/ink134.xml"/><Relationship Id="rId90" Type="http://schemas.openxmlformats.org/officeDocument/2006/relationships/customXml" Target="../ink/ink107.xml"/><Relationship Id="rId165" Type="http://schemas.openxmlformats.org/officeDocument/2006/relationships/image" Target="../media/image151.emf"/><Relationship Id="rId186" Type="http://schemas.openxmlformats.org/officeDocument/2006/relationships/customXml" Target="../ink/ink155.xml"/><Relationship Id="rId211" Type="http://schemas.openxmlformats.org/officeDocument/2006/relationships/image" Target="../media/image174.emf"/><Relationship Id="rId232" Type="http://schemas.openxmlformats.org/officeDocument/2006/relationships/customXml" Target="../ink/ink178.xml"/><Relationship Id="rId27" Type="http://schemas.openxmlformats.org/officeDocument/2006/relationships/image" Target="../media/image82.emf"/><Relationship Id="rId48" Type="http://schemas.openxmlformats.org/officeDocument/2006/relationships/customXml" Target="../ink/ink86.xml"/><Relationship Id="rId69" Type="http://schemas.openxmlformats.org/officeDocument/2006/relationships/image" Target="../media/image103.emf"/><Relationship Id="rId113" Type="http://schemas.openxmlformats.org/officeDocument/2006/relationships/image" Target="../media/image125.emf"/><Relationship Id="rId134" Type="http://schemas.openxmlformats.org/officeDocument/2006/relationships/customXml" Target="../ink/ink129.xml"/><Relationship Id="rId80" Type="http://schemas.openxmlformats.org/officeDocument/2006/relationships/customXml" Target="../ink/ink102.xml"/><Relationship Id="rId155" Type="http://schemas.openxmlformats.org/officeDocument/2006/relationships/image" Target="../media/image146.emf"/><Relationship Id="rId176" Type="http://schemas.openxmlformats.org/officeDocument/2006/relationships/customXml" Target="../ink/ink150.xml"/><Relationship Id="rId197" Type="http://schemas.openxmlformats.org/officeDocument/2006/relationships/image" Target="../media/image167.emf"/><Relationship Id="rId201" Type="http://schemas.openxmlformats.org/officeDocument/2006/relationships/image" Target="../media/image169.emf"/><Relationship Id="rId222" Type="http://schemas.openxmlformats.org/officeDocument/2006/relationships/customXml" Target="../ink/ink173.xml"/><Relationship Id="rId243" Type="http://schemas.openxmlformats.org/officeDocument/2006/relationships/image" Target="../media/image190.emf"/><Relationship Id="rId17" Type="http://schemas.openxmlformats.org/officeDocument/2006/relationships/image" Target="../media/image77.emf"/><Relationship Id="rId38" Type="http://schemas.openxmlformats.org/officeDocument/2006/relationships/customXml" Target="../ink/ink81.xml"/><Relationship Id="rId59" Type="http://schemas.openxmlformats.org/officeDocument/2006/relationships/image" Target="../media/image98.emf"/><Relationship Id="rId103" Type="http://schemas.openxmlformats.org/officeDocument/2006/relationships/image" Target="../media/image120.emf"/><Relationship Id="rId124" Type="http://schemas.openxmlformats.org/officeDocument/2006/relationships/customXml" Target="../ink/ink124.xml"/><Relationship Id="rId70" Type="http://schemas.openxmlformats.org/officeDocument/2006/relationships/customXml" Target="../ink/ink97.xml"/><Relationship Id="rId91" Type="http://schemas.openxmlformats.org/officeDocument/2006/relationships/image" Target="../media/image114.emf"/><Relationship Id="rId145" Type="http://schemas.openxmlformats.org/officeDocument/2006/relationships/image" Target="../media/image141.emf"/><Relationship Id="rId166" Type="http://schemas.openxmlformats.org/officeDocument/2006/relationships/customXml" Target="../ink/ink145.xml"/><Relationship Id="rId187" Type="http://schemas.openxmlformats.org/officeDocument/2006/relationships/image" Target="../media/image162.emf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68.xml"/><Relationship Id="rId233" Type="http://schemas.openxmlformats.org/officeDocument/2006/relationships/image" Target="../media/image185.emf"/><Relationship Id="rId28" Type="http://schemas.openxmlformats.org/officeDocument/2006/relationships/customXml" Target="../ink/ink76.xml"/><Relationship Id="rId49" Type="http://schemas.openxmlformats.org/officeDocument/2006/relationships/image" Target="../media/image93.emf"/><Relationship Id="rId114" Type="http://schemas.openxmlformats.org/officeDocument/2006/relationships/customXml" Target="../ink/ink119.xml"/><Relationship Id="rId60" Type="http://schemas.openxmlformats.org/officeDocument/2006/relationships/customXml" Target="../ink/ink92.xml"/><Relationship Id="rId81" Type="http://schemas.openxmlformats.org/officeDocument/2006/relationships/image" Target="../media/image109.emf"/><Relationship Id="rId135" Type="http://schemas.openxmlformats.org/officeDocument/2006/relationships/image" Target="../media/image136.emf"/><Relationship Id="rId156" Type="http://schemas.openxmlformats.org/officeDocument/2006/relationships/customXml" Target="../ink/ink140.xml"/><Relationship Id="rId177" Type="http://schemas.openxmlformats.org/officeDocument/2006/relationships/image" Target="../media/image157.emf"/><Relationship Id="rId198" Type="http://schemas.openxmlformats.org/officeDocument/2006/relationships/customXml" Target="../ink/ink161.xml"/><Relationship Id="rId202" Type="http://schemas.openxmlformats.org/officeDocument/2006/relationships/customXml" Target="../ink/ink163.xml"/><Relationship Id="rId223" Type="http://schemas.openxmlformats.org/officeDocument/2006/relationships/image" Target="../media/image180.emf"/><Relationship Id="rId244" Type="http://schemas.openxmlformats.org/officeDocument/2006/relationships/customXml" Target="../ink/ink184.xml"/><Relationship Id="rId18" Type="http://schemas.openxmlformats.org/officeDocument/2006/relationships/customXml" Target="../ink/ink71.xml"/><Relationship Id="rId39" Type="http://schemas.openxmlformats.org/officeDocument/2006/relationships/image" Target="../media/image88.emf"/><Relationship Id="rId50" Type="http://schemas.openxmlformats.org/officeDocument/2006/relationships/customXml" Target="../ink/ink87.xml"/><Relationship Id="rId104" Type="http://schemas.openxmlformats.org/officeDocument/2006/relationships/customXml" Target="../ink/ink114.xml"/><Relationship Id="rId125" Type="http://schemas.openxmlformats.org/officeDocument/2006/relationships/image" Target="../media/image131.emf"/><Relationship Id="rId146" Type="http://schemas.openxmlformats.org/officeDocument/2006/relationships/customXml" Target="../ink/ink135.xml"/><Relationship Id="rId167" Type="http://schemas.openxmlformats.org/officeDocument/2006/relationships/image" Target="../media/image152.emf"/><Relationship Id="rId188" Type="http://schemas.openxmlformats.org/officeDocument/2006/relationships/customXml" Target="../ink/ink156.xml"/><Relationship Id="rId71" Type="http://schemas.openxmlformats.org/officeDocument/2006/relationships/image" Target="../media/image104.emf"/><Relationship Id="rId92" Type="http://schemas.openxmlformats.org/officeDocument/2006/relationships/customXml" Target="../ink/ink108.xml"/><Relationship Id="rId213" Type="http://schemas.openxmlformats.org/officeDocument/2006/relationships/image" Target="../media/image175.emf"/><Relationship Id="rId234" Type="http://schemas.openxmlformats.org/officeDocument/2006/relationships/customXml" Target="../ink/ink179.xml"/><Relationship Id="rId2" Type="http://schemas.openxmlformats.org/officeDocument/2006/relationships/customXml" Target="../ink/ink63.xml"/><Relationship Id="rId29" Type="http://schemas.openxmlformats.org/officeDocument/2006/relationships/image" Target="../media/image83.emf"/><Relationship Id="rId40" Type="http://schemas.openxmlformats.org/officeDocument/2006/relationships/customXml" Target="../ink/ink82.xml"/><Relationship Id="rId115" Type="http://schemas.openxmlformats.org/officeDocument/2006/relationships/image" Target="../media/image126.emf"/><Relationship Id="rId136" Type="http://schemas.openxmlformats.org/officeDocument/2006/relationships/customXml" Target="../ink/ink130.xml"/><Relationship Id="rId157" Type="http://schemas.openxmlformats.org/officeDocument/2006/relationships/image" Target="../media/image147.emf"/><Relationship Id="rId178" Type="http://schemas.openxmlformats.org/officeDocument/2006/relationships/customXml" Target="../ink/ink151.xml"/><Relationship Id="rId61" Type="http://schemas.openxmlformats.org/officeDocument/2006/relationships/image" Target="../media/image99.emf"/><Relationship Id="rId82" Type="http://schemas.openxmlformats.org/officeDocument/2006/relationships/customXml" Target="../ink/ink103.xml"/><Relationship Id="rId199" Type="http://schemas.openxmlformats.org/officeDocument/2006/relationships/image" Target="../media/image168.emf"/><Relationship Id="rId203" Type="http://schemas.openxmlformats.org/officeDocument/2006/relationships/image" Target="../media/image170.emf"/><Relationship Id="rId19" Type="http://schemas.openxmlformats.org/officeDocument/2006/relationships/image" Target="../media/image78.emf"/><Relationship Id="rId224" Type="http://schemas.openxmlformats.org/officeDocument/2006/relationships/customXml" Target="../ink/ink174.xml"/><Relationship Id="rId245" Type="http://schemas.openxmlformats.org/officeDocument/2006/relationships/image" Target="../media/image191.emf"/><Relationship Id="rId30" Type="http://schemas.openxmlformats.org/officeDocument/2006/relationships/customXml" Target="../ink/ink77.xml"/><Relationship Id="rId105" Type="http://schemas.openxmlformats.org/officeDocument/2006/relationships/image" Target="../media/image121.emf"/><Relationship Id="rId126" Type="http://schemas.openxmlformats.org/officeDocument/2006/relationships/customXml" Target="../ink/ink125.xml"/><Relationship Id="rId147" Type="http://schemas.openxmlformats.org/officeDocument/2006/relationships/image" Target="../media/image142.emf"/><Relationship Id="rId168" Type="http://schemas.openxmlformats.org/officeDocument/2006/relationships/customXml" Target="../ink/ink146.xml"/><Relationship Id="rId51" Type="http://schemas.openxmlformats.org/officeDocument/2006/relationships/image" Target="../media/image94.emf"/><Relationship Id="rId72" Type="http://schemas.openxmlformats.org/officeDocument/2006/relationships/customXml" Target="../ink/ink98.xml"/><Relationship Id="rId93" Type="http://schemas.openxmlformats.org/officeDocument/2006/relationships/image" Target="../media/image115.emf"/><Relationship Id="rId189" Type="http://schemas.openxmlformats.org/officeDocument/2006/relationships/image" Target="../media/image163.emf"/><Relationship Id="rId3" Type="http://schemas.openxmlformats.org/officeDocument/2006/relationships/image" Target="../media/image70.emf"/><Relationship Id="rId214" Type="http://schemas.openxmlformats.org/officeDocument/2006/relationships/customXml" Target="../ink/ink169.xml"/><Relationship Id="rId235" Type="http://schemas.openxmlformats.org/officeDocument/2006/relationships/image" Target="../media/image186.emf"/><Relationship Id="rId116" Type="http://schemas.openxmlformats.org/officeDocument/2006/relationships/customXml" Target="../ink/ink120.xml"/><Relationship Id="rId137" Type="http://schemas.openxmlformats.org/officeDocument/2006/relationships/image" Target="../media/image137.emf"/><Relationship Id="rId158" Type="http://schemas.openxmlformats.org/officeDocument/2006/relationships/customXml" Target="../ink/ink141.xml"/><Relationship Id="rId20" Type="http://schemas.openxmlformats.org/officeDocument/2006/relationships/customXml" Target="../ink/ink72.xml"/><Relationship Id="rId41" Type="http://schemas.openxmlformats.org/officeDocument/2006/relationships/image" Target="../media/image89.emf"/><Relationship Id="rId62" Type="http://schemas.openxmlformats.org/officeDocument/2006/relationships/customXml" Target="../ink/ink93.xml"/><Relationship Id="rId83" Type="http://schemas.openxmlformats.org/officeDocument/2006/relationships/image" Target="../media/image110.emf"/><Relationship Id="rId179" Type="http://schemas.openxmlformats.org/officeDocument/2006/relationships/image" Target="../media/image158.emf"/><Relationship Id="rId190" Type="http://schemas.openxmlformats.org/officeDocument/2006/relationships/customXml" Target="../ink/ink157.xml"/><Relationship Id="rId204" Type="http://schemas.openxmlformats.org/officeDocument/2006/relationships/customXml" Target="../ink/ink164.xml"/><Relationship Id="rId225" Type="http://schemas.openxmlformats.org/officeDocument/2006/relationships/image" Target="../media/image181.emf"/><Relationship Id="rId246" Type="http://schemas.openxmlformats.org/officeDocument/2006/relationships/customXml" Target="../ink/ink185.xml"/><Relationship Id="rId106" Type="http://schemas.openxmlformats.org/officeDocument/2006/relationships/customXml" Target="../ink/ink115.xml"/><Relationship Id="rId127" Type="http://schemas.openxmlformats.org/officeDocument/2006/relationships/image" Target="../media/image132.emf"/><Relationship Id="rId10" Type="http://schemas.openxmlformats.org/officeDocument/2006/relationships/customXml" Target="../ink/ink67.xml"/><Relationship Id="rId31" Type="http://schemas.openxmlformats.org/officeDocument/2006/relationships/image" Target="../media/image84.emf"/><Relationship Id="rId52" Type="http://schemas.openxmlformats.org/officeDocument/2006/relationships/customXml" Target="../ink/ink88.xml"/><Relationship Id="rId73" Type="http://schemas.openxmlformats.org/officeDocument/2006/relationships/image" Target="../media/image105.emf"/><Relationship Id="rId94" Type="http://schemas.openxmlformats.org/officeDocument/2006/relationships/customXml" Target="../ink/ink109.xml"/><Relationship Id="rId148" Type="http://schemas.openxmlformats.org/officeDocument/2006/relationships/customXml" Target="../ink/ink136.xml"/><Relationship Id="rId169" Type="http://schemas.openxmlformats.org/officeDocument/2006/relationships/image" Target="../media/image15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3.emf"/><Relationship Id="rId21" Type="http://schemas.openxmlformats.org/officeDocument/2006/relationships/image" Target="../media/image215.emf"/><Relationship Id="rId42" Type="http://schemas.openxmlformats.org/officeDocument/2006/relationships/customXml" Target="../ink/ink208.xml"/><Relationship Id="rId63" Type="http://schemas.openxmlformats.org/officeDocument/2006/relationships/image" Target="../media/image236.emf"/><Relationship Id="rId84" Type="http://schemas.openxmlformats.org/officeDocument/2006/relationships/customXml" Target="../ink/ink229.xml"/><Relationship Id="rId138" Type="http://schemas.openxmlformats.org/officeDocument/2006/relationships/customXml" Target="../ink/ink256.xml"/><Relationship Id="rId159" Type="http://schemas.openxmlformats.org/officeDocument/2006/relationships/image" Target="../media/image284.emf"/><Relationship Id="rId170" Type="http://schemas.openxmlformats.org/officeDocument/2006/relationships/customXml" Target="../ink/ink272.xml"/><Relationship Id="rId107" Type="http://schemas.openxmlformats.org/officeDocument/2006/relationships/image" Target="../media/image258.emf"/><Relationship Id="rId11" Type="http://schemas.openxmlformats.org/officeDocument/2006/relationships/image" Target="../media/image210.emf"/><Relationship Id="rId32" Type="http://schemas.openxmlformats.org/officeDocument/2006/relationships/customXml" Target="../ink/ink203.xml"/><Relationship Id="rId53" Type="http://schemas.openxmlformats.org/officeDocument/2006/relationships/image" Target="../media/image231.emf"/><Relationship Id="rId74" Type="http://schemas.openxmlformats.org/officeDocument/2006/relationships/customXml" Target="../ink/ink224.xml"/><Relationship Id="rId128" Type="http://schemas.openxmlformats.org/officeDocument/2006/relationships/customXml" Target="../ink/ink251.xml"/><Relationship Id="rId149" Type="http://schemas.openxmlformats.org/officeDocument/2006/relationships/image" Target="../media/image279.emf"/><Relationship Id="rId5" Type="http://schemas.openxmlformats.org/officeDocument/2006/relationships/image" Target="../media/image207.emf"/><Relationship Id="rId95" Type="http://schemas.openxmlformats.org/officeDocument/2006/relationships/image" Target="../media/image252.emf"/><Relationship Id="rId160" Type="http://schemas.openxmlformats.org/officeDocument/2006/relationships/customXml" Target="../ink/ink267.xml"/><Relationship Id="rId22" Type="http://schemas.openxmlformats.org/officeDocument/2006/relationships/customXml" Target="../ink/ink198.xml"/><Relationship Id="rId43" Type="http://schemas.openxmlformats.org/officeDocument/2006/relationships/image" Target="../media/image226.emf"/><Relationship Id="rId64" Type="http://schemas.openxmlformats.org/officeDocument/2006/relationships/customXml" Target="../ink/ink219.xml"/><Relationship Id="rId118" Type="http://schemas.openxmlformats.org/officeDocument/2006/relationships/customXml" Target="../ink/ink246.xml"/><Relationship Id="rId139" Type="http://schemas.openxmlformats.org/officeDocument/2006/relationships/image" Target="../media/image274.emf"/><Relationship Id="rId85" Type="http://schemas.openxmlformats.org/officeDocument/2006/relationships/image" Target="../media/image247.emf"/><Relationship Id="rId150" Type="http://schemas.openxmlformats.org/officeDocument/2006/relationships/customXml" Target="../ink/ink262.xml"/><Relationship Id="rId171" Type="http://schemas.openxmlformats.org/officeDocument/2006/relationships/image" Target="../media/image290.emf"/><Relationship Id="rId12" Type="http://schemas.openxmlformats.org/officeDocument/2006/relationships/customXml" Target="../ink/ink193.xml"/><Relationship Id="rId33" Type="http://schemas.openxmlformats.org/officeDocument/2006/relationships/image" Target="../media/image221.emf"/><Relationship Id="rId108" Type="http://schemas.openxmlformats.org/officeDocument/2006/relationships/customXml" Target="../ink/ink241.xml"/><Relationship Id="rId129" Type="http://schemas.openxmlformats.org/officeDocument/2006/relationships/image" Target="../media/image269.emf"/><Relationship Id="rId54" Type="http://schemas.openxmlformats.org/officeDocument/2006/relationships/customXml" Target="../ink/ink214.xml"/><Relationship Id="rId75" Type="http://schemas.openxmlformats.org/officeDocument/2006/relationships/image" Target="../media/image242.emf"/><Relationship Id="rId96" Type="http://schemas.openxmlformats.org/officeDocument/2006/relationships/customXml" Target="../ink/ink235.xml"/><Relationship Id="rId140" Type="http://schemas.openxmlformats.org/officeDocument/2006/relationships/customXml" Target="../ink/ink257.xml"/><Relationship Id="rId161" Type="http://schemas.openxmlformats.org/officeDocument/2006/relationships/image" Target="../media/image285.emf"/><Relationship Id="rId6" Type="http://schemas.openxmlformats.org/officeDocument/2006/relationships/customXml" Target="../ink/ink190.xml"/><Relationship Id="rId23" Type="http://schemas.openxmlformats.org/officeDocument/2006/relationships/image" Target="../media/image216.emf"/><Relationship Id="rId28" Type="http://schemas.openxmlformats.org/officeDocument/2006/relationships/customXml" Target="../ink/ink201.xml"/><Relationship Id="rId49" Type="http://schemas.openxmlformats.org/officeDocument/2006/relationships/image" Target="../media/image229.emf"/><Relationship Id="rId114" Type="http://schemas.openxmlformats.org/officeDocument/2006/relationships/customXml" Target="../ink/ink244.xml"/><Relationship Id="rId119" Type="http://schemas.openxmlformats.org/officeDocument/2006/relationships/image" Target="../media/image264.emf"/><Relationship Id="rId44" Type="http://schemas.openxmlformats.org/officeDocument/2006/relationships/customXml" Target="../ink/ink209.xml"/><Relationship Id="rId60" Type="http://schemas.openxmlformats.org/officeDocument/2006/relationships/customXml" Target="../ink/ink217.xml"/><Relationship Id="rId65" Type="http://schemas.openxmlformats.org/officeDocument/2006/relationships/image" Target="../media/image237.emf"/><Relationship Id="rId81" Type="http://schemas.openxmlformats.org/officeDocument/2006/relationships/image" Target="../media/image245.emf"/><Relationship Id="rId86" Type="http://schemas.openxmlformats.org/officeDocument/2006/relationships/customXml" Target="../ink/ink230.xml"/><Relationship Id="rId130" Type="http://schemas.openxmlformats.org/officeDocument/2006/relationships/customXml" Target="../ink/ink252.xml"/><Relationship Id="rId135" Type="http://schemas.openxmlformats.org/officeDocument/2006/relationships/image" Target="../media/image272.emf"/><Relationship Id="rId151" Type="http://schemas.openxmlformats.org/officeDocument/2006/relationships/image" Target="../media/image280.emf"/><Relationship Id="rId156" Type="http://schemas.openxmlformats.org/officeDocument/2006/relationships/customXml" Target="../ink/ink265.xml"/><Relationship Id="rId177" Type="http://schemas.openxmlformats.org/officeDocument/2006/relationships/image" Target="../media/image293.emf"/><Relationship Id="rId172" Type="http://schemas.openxmlformats.org/officeDocument/2006/relationships/customXml" Target="../ink/ink273.xml"/><Relationship Id="rId13" Type="http://schemas.openxmlformats.org/officeDocument/2006/relationships/image" Target="../media/image211.emf"/><Relationship Id="rId18" Type="http://schemas.openxmlformats.org/officeDocument/2006/relationships/customXml" Target="../ink/ink196.xml"/><Relationship Id="rId39" Type="http://schemas.openxmlformats.org/officeDocument/2006/relationships/image" Target="../media/image224.emf"/><Relationship Id="rId109" Type="http://schemas.openxmlformats.org/officeDocument/2006/relationships/image" Target="../media/image259.emf"/><Relationship Id="rId34" Type="http://schemas.openxmlformats.org/officeDocument/2006/relationships/customXml" Target="../ink/ink204.xml"/><Relationship Id="rId50" Type="http://schemas.openxmlformats.org/officeDocument/2006/relationships/customXml" Target="../ink/ink212.xml"/><Relationship Id="rId55" Type="http://schemas.openxmlformats.org/officeDocument/2006/relationships/image" Target="../media/image232.emf"/><Relationship Id="rId76" Type="http://schemas.openxmlformats.org/officeDocument/2006/relationships/customXml" Target="../ink/ink225.xml"/><Relationship Id="rId97" Type="http://schemas.openxmlformats.org/officeDocument/2006/relationships/image" Target="../media/image253.emf"/><Relationship Id="rId104" Type="http://schemas.openxmlformats.org/officeDocument/2006/relationships/customXml" Target="../ink/ink239.xml"/><Relationship Id="rId120" Type="http://schemas.openxmlformats.org/officeDocument/2006/relationships/customXml" Target="../ink/ink247.xml"/><Relationship Id="rId125" Type="http://schemas.openxmlformats.org/officeDocument/2006/relationships/image" Target="../media/image267.emf"/><Relationship Id="rId141" Type="http://schemas.openxmlformats.org/officeDocument/2006/relationships/image" Target="../media/image275.emf"/><Relationship Id="rId146" Type="http://schemas.openxmlformats.org/officeDocument/2006/relationships/customXml" Target="../ink/ink260.xml"/><Relationship Id="rId167" Type="http://schemas.openxmlformats.org/officeDocument/2006/relationships/image" Target="../media/image288.emf"/><Relationship Id="rId7" Type="http://schemas.openxmlformats.org/officeDocument/2006/relationships/image" Target="../media/image208.emf"/><Relationship Id="rId71" Type="http://schemas.openxmlformats.org/officeDocument/2006/relationships/image" Target="../media/image240.emf"/><Relationship Id="rId92" Type="http://schemas.openxmlformats.org/officeDocument/2006/relationships/customXml" Target="../ink/ink233.xml"/><Relationship Id="rId162" Type="http://schemas.openxmlformats.org/officeDocument/2006/relationships/customXml" Target="../ink/ink268.xml"/><Relationship Id="rId2" Type="http://schemas.openxmlformats.org/officeDocument/2006/relationships/customXml" Target="../ink/ink188.xml"/><Relationship Id="rId29" Type="http://schemas.openxmlformats.org/officeDocument/2006/relationships/image" Target="../media/image219.emf"/><Relationship Id="rId24" Type="http://schemas.openxmlformats.org/officeDocument/2006/relationships/customXml" Target="../ink/ink199.xml"/><Relationship Id="rId40" Type="http://schemas.openxmlformats.org/officeDocument/2006/relationships/customXml" Target="../ink/ink207.xml"/><Relationship Id="rId45" Type="http://schemas.openxmlformats.org/officeDocument/2006/relationships/image" Target="../media/image227.emf"/><Relationship Id="rId66" Type="http://schemas.openxmlformats.org/officeDocument/2006/relationships/customXml" Target="../ink/ink220.xml"/><Relationship Id="rId87" Type="http://schemas.openxmlformats.org/officeDocument/2006/relationships/image" Target="../media/image248.emf"/><Relationship Id="rId110" Type="http://schemas.openxmlformats.org/officeDocument/2006/relationships/customXml" Target="../ink/ink242.xml"/><Relationship Id="rId115" Type="http://schemas.openxmlformats.org/officeDocument/2006/relationships/image" Target="../media/image262.emf"/><Relationship Id="rId131" Type="http://schemas.openxmlformats.org/officeDocument/2006/relationships/image" Target="../media/image270.emf"/><Relationship Id="rId136" Type="http://schemas.openxmlformats.org/officeDocument/2006/relationships/customXml" Target="../ink/ink255.xml"/><Relationship Id="rId157" Type="http://schemas.openxmlformats.org/officeDocument/2006/relationships/image" Target="../media/image283.emf"/><Relationship Id="rId178" Type="http://schemas.openxmlformats.org/officeDocument/2006/relationships/customXml" Target="../ink/ink276.xml"/><Relationship Id="rId61" Type="http://schemas.openxmlformats.org/officeDocument/2006/relationships/image" Target="../media/image235.emf"/><Relationship Id="rId82" Type="http://schemas.openxmlformats.org/officeDocument/2006/relationships/customXml" Target="../ink/ink228.xml"/><Relationship Id="rId152" Type="http://schemas.openxmlformats.org/officeDocument/2006/relationships/customXml" Target="../ink/ink263.xml"/><Relationship Id="rId173" Type="http://schemas.openxmlformats.org/officeDocument/2006/relationships/image" Target="../media/image291.emf"/><Relationship Id="rId19" Type="http://schemas.openxmlformats.org/officeDocument/2006/relationships/image" Target="../media/image214.emf"/><Relationship Id="rId14" Type="http://schemas.openxmlformats.org/officeDocument/2006/relationships/customXml" Target="../ink/ink194.xml"/><Relationship Id="rId30" Type="http://schemas.openxmlformats.org/officeDocument/2006/relationships/customXml" Target="../ink/ink202.xml"/><Relationship Id="rId35" Type="http://schemas.openxmlformats.org/officeDocument/2006/relationships/image" Target="../media/image222.emf"/><Relationship Id="rId56" Type="http://schemas.openxmlformats.org/officeDocument/2006/relationships/customXml" Target="../ink/ink215.xml"/><Relationship Id="rId77" Type="http://schemas.openxmlformats.org/officeDocument/2006/relationships/image" Target="../media/image243.emf"/><Relationship Id="rId100" Type="http://schemas.openxmlformats.org/officeDocument/2006/relationships/customXml" Target="../ink/ink237.xml"/><Relationship Id="rId105" Type="http://schemas.openxmlformats.org/officeDocument/2006/relationships/image" Target="../media/image257.emf"/><Relationship Id="rId126" Type="http://schemas.openxmlformats.org/officeDocument/2006/relationships/customXml" Target="../ink/ink250.xml"/><Relationship Id="rId147" Type="http://schemas.openxmlformats.org/officeDocument/2006/relationships/image" Target="../media/image278.emf"/><Relationship Id="rId168" Type="http://schemas.openxmlformats.org/officeDocument/2006/relationships/customXml" Target="../ink/ink271.xml"/><Relationship Id="rId8" Type="http://schemas.openxmlformats.org/officeDocument/2006/relationships/customXml" Target="../ink/ink191.xml"/><Relationship Id="rId51" Type="http://schemas.openxmlformats.org/officeDocument/2006/relationships/image" Target="../media/image230.emf"/><Relationship Id="rId72" Type="http://schemas.openxmlformats.org/officeDocument/2006/relationships/customXml" Target="../ink/ink223.xml"/><Relationship Id="rId93" Type="http://schemas.openxmlformats.org/officeDocument/2006/relationships/image" Target="../media/image251.emf"/><Relationship Id="rId98" Type="http://schemas.openxmlformats.org/officeDocument/2006/relationships/customXml" Target="../ink/ink236.xml"/><Relationship Id="rId121" Type="http://schemas.openxmlformats.org/officeDocument/2006/relationships/image" Target="../media/image265.emf"/><Relationship Id="rId142" Type="http://schemas.openxmlformats.org/officeDocument/2006/relationships/customXml" Target="../ink/ink258.xml"/><Relationship Id="rId163" Type="http://schemas.openxmlformats.org/officeDocument/2006/relationships/image" Target="../media/image286.emf"/><Relationship Id="rId3" Type="http://schemas.openxmlformats.org/officeDocument/2006/relationships/image" Target="../media/image206.emf"/><Relationship Id="rId25" Type="http://schemas.openxmlformats.org/officeDocument/2006/relationships/image" Target="../media/image217.emf"/><Relationship Id="rId46" Type="http://schemas.openxmlformats.org/officeDocument/2006/relationships/customXml" Target="../ink/ink210.xml"/><Relationship Id="rId67" Type="http://schemas.openxmlformats.org/officeDocument/2006/relationships/image" Target="../media/image238.emf"/><Relationship Id="rId116" Type="http://schemas.openxmlformats.org/officeDocument/2006/relationships/customXml" Target="../ink/ink245.xml"/><Relationship Id="rId137" Type="http://schemas.openxmlformats.org/officeDocument/2006/relationships/image" Target="../media/image273.emf"/><Relationship Id="rId158" Type="http://schemas.openxmlformats.org/officeDocument/2006/relationships/customXml" Target="../ink/ink266.xml"/><Relationship Id="rId20" Type="http://schemas.openxmlformats.org/officeDocument/2006/relationships/customXml" Target="../ink/ink197.xml"/><Relationship Id="rId41" Type="http://schemas.openxmlformats.org/officeDocument/2006/relationships/image" Target="../media/image225.emf"/><Relationship Id="rId62" Type="http://schemas.openxmlformats.org/officeDocument/2006/relationships/customXml" Target="../ink/ink218.xml"/><Relationship Id="rId83" Type="http://schemas.openxmlformats.org/officeDocument/2006/relationships/image" Target="../media/image246.emf"/><Relationship Id="rId88" Type="http://schemas.openxmlformats.org/officeDocument/2006/relationships/customXml" Target="../ink/ink231.xml"/><Relationship Id="rId111" Type="http://schemas.openxmlformats.org/officeDocument/2006/relationships/image" Target="../media/image260.emf"/><Relationship Id="rId132" Type="http://schemas.openxmlformats.org/officeDocument/2006/relationships/customXml" Target="../ink/ink253.xml"/><Relationship Id="rId153" Type="http://schemas.openxmlformats.org/officeDocument/2006/relationships/image" Target="../media/image281.emf"/><Relationship Id="rId174" Type="http://schemas.openxmlformats.org/officeDocument/2006/relationships/customXml" Target="../ink/ink274.xml"/><Relationship Id="rId179" Type="http://schemas.openxmlformats.org/officeDocument/2006/relationships/image" Target="../media/image294.emf"/><Relationship Id="rId15" Type="http://schemas.openxmlformats.org/officeDocument/2006/relationships/image" Target="../media/image212.emf"/><Relationship Id="rId36" Type="http://schemas.openxmlformats.org/officeDocument/2006/relationships/customXml" Target="../ink/ink205.xml"/><Relationship Id="rId57" Type="http://schemas.openxmlformats.org/officeDocument/2006/relationships/image" Target="../media/image233.emf"/><Relationship Id="rId106" Type="http://schemas.openxmlformats.org/officeDocument/2006/relationships/customXml" Target="../ink/ink240.xml"/><Relationship Id="rId127" Type="http://schemas.openxmlformats.org/officeDocument/2006/relationships/image" Target="../media/image268.emf"/><Relationship Id="rId10" Type="http://schemas.openxmlformats.org/officeDocument/2006/relationships/customXml" Target="../ink/ink192.xml"/><Relationship Id="rId31" Type="http://schemas.openxmlformats.org/officeDocument/2006/relationships/image" Target="../media/image220.emf"/><Relationship Id="rId52" Type="http://schemas.openxmlformats.org/officeDocument/2006/relationships/customXml" Target="../ink/ink213.xml"/><Relationship Id="rId73" Type="http://schemas.openxmlformats.org/officeDocument/2006/relationships/image" Target="../media/image241.emf"/><Relationship Id="rId78" Type="http://schemas.openxmlformats.org/officeDocument/2006/relationships/customXml" Target="../ink/ink226.xml"/><Relationship Id="rId94" Type="http://schemas.openxmlformats.org/officeDocument/2006/relationships/customXml" Target="../ink/ink234.xml"/><Relationship Id="rId99" Type="http://schemas.openxmlformats.org/officeDocument/2006/relationships/image" Target="../media/image254.emf"/><Relationship Id="rId101" Type="http://schemas.openxmlformats.org/officeDocument/2006/relationships/image" Target="../media/image255.emf"/><Relationship Id="rId122" Type="http://schemas.openxmlformats.org/officeDocument/2006/relationships/customXml" Target="../ink/ink248.xml"/><Relationship Id="rId143" Type="http://schemas.openxmlformats.org/officeDocument/2006/relationships/image" Target="../media/image276.emf"/><Relationship Id="rId148" Type="http://schemas.openxmlformats.org/officeDocument/2006/relationships/customXml" Target="../ink/ink261.xml"/><Relationship Id="rId164" Type="http://schemas.openxmlformats.org/officeDocument/2006/relationships/customXml" Target="../ink/ink269.xml"/><Relationship Id="rId169" Type="http://schemas.openxmlformats.org/officeDocument/2006/relationships/image" Target="../media/image289.emf"/><Relationship Id="rId4" Type="http://schemas.openxmlformats.org/officeDocument/2006/relationships/customXml" Target="../ink/ink189.xml"/><Relationship Id="rId9" Type="http://schemas.openxmlformats.org/officeDocument/2006/relationships/image" Target="../media/image209.emf"/><Relationship Id="rId26" Type="http://schemas.openxmlformats.org/officeDocument/2006/relationships/customXml" Target="../ink/ink200.xml"/><Relationship Id="rId47" Type="http://schemas.openxmlformats.org/officeDocument/2006/relationships/image" Target="../media/image228.emf"/><Relationship Id="rId68" Type="http://schemas.openxmlformats.org/officeDocument/2006/relationships/customXml" Target="../ink/ink221.xml"/><Relationship Id="rId89" Type="http://schemas.openxmlformats.org/officeDocument/2006/relationships/image" Target="../media/image249.emf"/><Relationship Id="rId112" Type="http://schemas.openxmlformats.org/officeDocument/2006/relationships/customXml" Target="../ink/ink243.xml"/><Relationship Id="rId133" Type="http://schemas.openxmlformats.org/officeDocument/2006/relationships/image" Target="../media/image271.emf"/><Relationship Id="rId154" Type="http://schemas.openxmlformats.org/officeDocument/2006/relationships/customXml" Target="../ink/ink264.xml"/><Relationship Id="rId175" Type="http://schemas.openxmlformats.org/officeDocument/2006/relationships/image" Target="../media/image292.emf"/><Relationship Id="rId16" Type="http://schemas.openxmlformats.org/officeDocument/2006/relationships/customXml" Target="../ink/ink195.xml"/><Relationship Id="rId37" Type="http://schemas.openxmlformats.org/officeDocument/2006/relationships/image" Target="../media/image223.emf"/><Relationship Id="rId58" Type="http://schemas.openxmlformats.org/officeDocument/2006/relationships/customXml" Target="../ink/ink216.xml"/><Relationship Id="rId79" Type="http://schemas.openxmlformats.org/officeDocument/2006/relationships/image" Target="../media/image244.emf"/><Relationship Id="rId102" Type="http://schemas.openxmlformats.org/officeDocument/2006/relationships/customXml" Target="../ink/ink238.xml"/><Relationship Id="rId123" Type="http://schemas.openxmlformats.org/officeDocument/2006/relationships/image" Target="../media/image266.emf"/><Relationship Id="rId144" Type="http://schemas.openxmlformats.org/officeDocument/2006/relationships/customXml" Target="../ink/ink259.xml"/><Relationship Id="rId90" Type="http://schemas.openxmlformats.org/officeDocument/2006/relationships/customXml" Target="../ink/ink232.xml"/><Relationship Id="rId165" Type="http://schemas.openxmlformats.org/officeDocument/2006/relationships/image" Target="../media/image287.emf"/><Relationship Id="rId27" Type="http://schemas.openxmlformats.org/officeDocument/2006/relationships/image" Target="../media/image218.emf"/><Relationship Id="rId48" Type="http://schemas.openxmlformats.org/officeDocument/2006/relationships/customXml" Target="../ink/ink211.xml"/><Relationship Id="rId69" Type="http://schemas.openxmlformats.org/officeDocument/2006/relationships/image" Target="../media/image239.emf"/><Relationship Id="rId113" Type="http://schemas.openxmlformats.org/officeDocument/2006/relationships/image" Target="../media/image261.emf"/><Relationship Id="rId134" Type="http://schemas.openxmlformats.org/officeDocument/2006/relationships/customXml" Target="../ink/ink254.xml"/><Relationship Id="rId80" Type="http://schemas.openxmlformats.org/officeDocument/2006/relationships/customXml" Target="../ink/ink227.xml"/><Relationship Id="rId155" Type="http://schemas.openxmlformats.org/officeDocument/2006/relationships/image" Target="../media/image282.emf"/><Relationship Id="rId176" Type="http://schemas.openxmlformats.org/officeDocument/2006/relationships/customXml" Target="../ink/ink275.xml"/><Relationship Id="rId17" Type="http://schemas.openxmlformats.org/officeDocument/2006/relationships/image" Target="../media/image213.emf"/><Relationship Id="rId38" Type="http://schemas.openxmlformats.org/officeDocument/2006/relationships/customXml" Target="../ink/ink206.xml"/><Relationship Id="rId59" Type="http://schemas.openxmlformats.org/officeDocument/2006/relationships/image" Target="../media/image234.emf"/><Relationship Id="rId103" Type="http://schemas.openxmlformats.org/officeDocument/2006/relationships/image" Target="../media/image256.emf"/><Relationship Id="rId124" Type="http://schemas.openxmlformats.org/officeDocument/2006/relationships/customXml" Target="../ink/ink249.xml"/><Relationship Id="rId70" Type="http://schemas.openxmlformats.org/officeDocument/2006/relationships/customXml" Target="../ink/ink222.xml"/><Relationship Id="rId91" Type="http://schemas.openxmlformats.org/officeDocument/2006/relationships/image" Target="../media/image250.emf"/><Relationship Id="rId145" Type="http://schemas.openxmlformats.org/officeDocument/2006/relationships/image" Target="../media/image277.emf"/><Relationship Id="rId166" Type="http://schemas.openxmlformats.org/officeDocument/2006/relationships/customXml" Target="../ink/ink27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2.emf"/><Relationship Id="rId21" Type="http://schemas.openxmlformats.org/officeDocument/2006/relationships/image" Target="../media/image304.emf"/><Relationship Id="rId42" Type="http://schemas.openxmlformats.org/officeDocument/2006/relationships/customXml" Target="../ink/ink297.xml"/><Relationship Id="rId63" Type="http://schemas.openxmlformats.org/officeDocument/2006/relationships/image" Target="../media/image325.emf"/><Relationship Id="rId84" Type="http://schemas.openxmlformats.org/officeDocument/2006/relationships/customXml" Target="../ink/ink318.xml"/><Relationship Id="rId138" Type="http://schemas.openxmlformats.org/officeDocument/2006/relationships/customXml" Target="../ink/ink345.xml"/><Relationship Id="rId107" Type="http://schemas.openxmlformats.org/officeDocument/2006/relationships/image" Target="../media/image347.emf"/><Relationship Id="rId11" Type="http://schemas.openxmlformats.org/officeDocument/2006/relationships/image" Target="../media/image299.emf"/><Relationship Id="rId32" Type="http://schemas.openxmlformats.org/officeDocument/2006/relationships/customXml" Target="../ink/ink292.xml"/><Relationship Id="rId37" Type="http://schemas.openxmlformats.org/officeDocument/2006/relationships/image" Target="../media/image312.emf"/><Relationship Id="rId53" Type="http://schemas.openxmlformats.org/officeDocument/2006/relationships/image" Target="../media/image320.emf"/><Relationship Id="rId58" Type="http://schemas.openxmlformats.org/officeDocument/2006/relationships/customXml" Target="../ink/ink305.xml"/><Relationship Id="rId74" Type="http://schemas.openxmlformats.org/officeDocument/2006/relationships/customXml" Target="../ink/ink313.xml"/><Relationship Id="rId79" Type="http://schemas.openxmlformats.org/officeDocument/2006/relationships/image" Target="../media/image333.emf"/><Relationship Id="rId102" Type="http://schemas.openxmlformats.org/officeDocument/2006/relationships/customXml" Target="../ink/ink327.xml"/><Relationship Id="rId123" Type="http://schemas.openxmlformats.org/officeDocument/2006/relationships/image" Target="../media/image355.emf"/><Relationship Id="rId128" Type="http://schemas.openxmlformats.org/officeDocument/2006/relationships/customXml" Target="../ink/ink340.xml"/><Relationship Id="rId5" Type="http://schemas.openxmlformats.org/officeDocument/2006/relationships/image" Target="../media/image296.emf"/><Relationship Id="rId90" Type="http://schemas.openxmlformats.org/officeDocument/2006/relationships/customXml" Target="../ink/ink321.xml"/><Relationship Id="rId95" Type="http://schemas.openxmlformats.org/officeDocument/2006/relationships/image" Target="../media/image341.emf"/><Relationship Id="rId22" Type="http://schemas.openxmlformats.org/officeDocument/2006/relationships/customXml" Target="../ink/ink287.xml"/><Relationship Id="rId27" Type="http://schemas.openxmlformats.org/officeDocument/2006/relationships/image" Target="../media/image307.emf"/><Relationship Id="rId43" Type="http://schemas.openxmlformats.org/officeDocument/2006/relationships/image" Target="../media/image315.emf"/><Relationship Id="rId48" Type="http://schemas.openxmlformats.org/officeDocument/2006/relationships/customXml" Target="../ink/ink300.xml"/><Relationship Id="rId64" Type="http://schemas.openxmlformats.org/officeDocument/2006/relationships/customXml" Target="../ink/ink308.xml"/><Relationship Id="rId69" Type="http://schemas.openxmlformats.org/officeDocument/2006/relationships/image" Target="../media/image328.emf"/><Relationship Id="rId113" Type="http://schemas.openxmlformats.org/officeDocument/2006/relationships/image" Target="../media/image350.emf"/><Relationship Id="rId118" Type="http://schemas.openxmlformats.org/officeDocument/2006/relationships/customXml" Target="../ink/ink335.xml"/><Relationship Id="rId134" Type="http://schemas.openxmlformats.org/officeDocument/2006/relationships/customXml" Target="../ink/ink343.xml"/><Relationship Id="rId139" Type="http://schemas.openxmlformats.org/officeDocument/2006/relationships/image" Target="../media/image363.emf"/><Relationship Id="rId80" Type="http://schemas.openxmlformats.org/officeDocument/2006/relationships/customXml" Target="../ink/ink316.xml"/><Relationship Id="rId85" Type="http://schemas.openxmlformats.org/officeDocument/2006/relationships/image" Target="../media/image336.emf"/><Relationship Id="rId12" Type="http://schemas.openxmlformats.org/officeDocument/2006/relationships/customXml" Target="../ink/ink282.xml"/><Relationship Id="rId17" Type="http://schemas.openxmlformats.org/officeDocument/2006/relationships/image" Target="../media/image302.emf"/><Relationship Id="rId33" Type="http://schemas.openxmlformats.org/officeDocument/2006/relationships/image" Target="../media/image310.emf"/><Relationship Id="rId38" Type="http://schemas.openxmlformats.org/officeDocument/2006/relationships/customXml" Target="../ink/ink295.xml"/><Relationship Id="rId59" Type="http://schemas.openxmlformats.org/officeDocument/2006/relationships/image" Target="../media/image323.emf"/><Relationship Id="rId103" Type="http://schemas.openxmlformats.org/officeDocument/2006/relationships/image" Target="../media/image345.emf"/><Relationship Id="rId108" Type="http://schemas.openxmlformats.org/officeDocument/2006/relationships/customXml" Target="../ink/ink330.xml"/><Relationship Id="rId124" Type="http://schemas.openxmlformats.org/officeDocument/2006/relationships/customXml" Target="../ink/ink338.xml"/><Relationship Id="rId129" Type="http://schemas.openxmlformats.org/officeDocument/2006/relationships/image" Target="../media/image358.emf"/><Relationship Id="rId54" Type="http://schemas.openxmlformats.org/officeDocument/2006/relationships/customXml" Target="../ink/ink303.xml"/><Relationship Id="rId70" Type="http://schemas.openxmlformats.org/officeDocument/2006/relationships/customXml" Target="../ink/ink311.xml"/><Relationship Id="rId75" Type="http://schemas.openxmlformats.org/officeDocument/2006/relationships/image" Target="../media/image331.emf"/><Relationship Id="rId91" Type="http://schemas.openxmlformats.org/officeDocument/2006/relationships/image" Target="../media/image339.emf"/><Relationship Id="rId96" Type="http://schemas.openxmlformats.org/officeDocument/2006/relationships/customXml" Target="../ink/ink324.xml"/><Relationship Id="rId140" Type="http://schemas.openxmlformats.org/officeDocument/2006/relationships/customXml" Target="../ink/ink34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79.xml"/><Relationship Id="rId23" Type="http://schemas.openxmlformats.org/officeDocument/2006/relationships/image" Target="../media/image305.emf"/><Relationship Id="rId28" Type="http://schemas.openxmlformats.org/officeDocument/2006/relationships/customXml" Target="../ink/ink290.xml"/><Relationship Id="rId49" Type="http://schemas.openxmlformats.org/officeDocument/2006/relationships/image" Target="../media/image318.emf"/><Relationship Id="rId114" Type="http://schemas.openxmlformats.org/officeDocument/2006/relationships/customXml" Target="../ink/ink333.xml"/><Relationship Id="rId119" Type="http://schemas.openxmlformats.org/officeDocument/2006/relationships/image" Target="../media/image353.emf"/><Relationship Id="rId44" Type="http://schemas.openxmlformats.org/officeDocument/2006/relationships/customXml" Target="../ink/ink298.xml"/><Relationship Id="rId60" Type="http://schemas.openxmlformats.org/officeDocument/2006/relationships/customXml" Target="../ink/ink306.xml"/><Relationship Id="rId65" Type="http://schemas.openxmlformats.org/officeDocument/2006/relationships/image" Target="../media/image326.emf"/><Relationship Id="rId81" Type="http://schemas.openxmlformats.org/officeDocument/2006/relationships/image" Target="../media/image334.emf"/><Relationship Id="rId86" Type="http://schemas.openxmlformats.org/officeDocument/2006/relationships/customXml" Target="../ink/ink319.xml"/><Relationship Id="rId130" Type="http://schemas.openxmlformats.org/officeDocument/2006/relationships/customXml" Target="../ink/ink341.xml"/><Relationship Id="rId135" Type="http://schemas.openxmlformats.org/officeDocument/2006/relationships/image" Target="../media/image361.emf"/><Relationship Id="rId13" Type="http://schemas.openxmlformats.org/officeDocument/2006/relationships/image" Target="../media/image300.emf"/><Relationship Id="rId18" Type="http://schemas.openxmlformats.org/officeDocument/2006/relationships/customXml" Target="../ink/ink285.xml"/><Relationship Id="rId39" Type="http://schemas.openxmlformats.org/officeDocument/2006/relationships/image" Target="../media/image313.emf"/><Relationship Id="rId109" Type="http://schemas.openxmlformats.org/officeDocument/2006/relationships/image" Target="../media/image348.emf"/><Relationship Id="rId34" Type="http://schemas.openxmlformats.org/officeDocument/2006/relationships/customXml" Target="../ink/ink293.xml"/><Relationship Id="rId50" Type="http://schemas.openxmlformats.org/officeDocument/2006/relationships/customXml" Target="../ink/ink301.xml"/><Relationship Id="rId55" Type="http://schemas.openxmlformats.org/officeDocument/2006/relationships/image" Target="../media/image321.emf"/><Relationship Id="rId76" Type="http://schemas.openxmlformats.org/officeDocument/2006/relationships/customXml" Target="../ink/ink314.xml"/><Relationship Id="rId97" Type="http://schemas.openxmlformats.org/officeDocument/2006/relationships/image" Target="../media/image342.emf"/><Relationship Id="rId104" Type="http://schemas.openxmlformats.org/officeDocument/2006/relationships/customXml" Target="../ink/ink328.xml"/><Relationship Id="rId120" Type="http://schemas.openxmlformats.org/officeDocument/2006/relationships/customXml" Target="../ink/ink336.xml"/><Relationship Id="rId125" Type="http://schemas.openxmlformats.org/officeDocument/2006/relationships/image" Target="../media/image356.emf"/><Relationship Id="rId141" Type="http://schemas.openxmlformats.org/officeDocument/2006/relationships/image" Target="../media/image364.emf"/><Relationship Id="rId7" Type="http://schemas.openxmlformats.org/officeDocument/2006/relationships/image" Target="../media/image297.emf"/><Relationship Id="rId71" Type="http://schemas.openxmlformats.org/officeDocument/2006/relationships/image" Target="../media/image329.emf"/><Relationship Id="rId92" Type="http://schemas.openxmlformats.org/officeDocument/2006/relationships/customXml" Target="../ink/ink322.xml"/><Relationship Id="rId2" Type="http://schemas.openxmlformats.org/officeDocument/2006/relationships/customXml" Target="../ink/ink277.xml"/><Relationship Id="rId29" Type="http://schemas.openxmlformats.org/officeDocument/2006/relationships/image" Target="../media/image308.emf"/><Relationship Id="rId24" Type="http://schemas.openxmlformats.org/officeDocument/2006/relationships/customXml" Target="../ink/ink288.xml"/><Relationship Id="rId40" Type="http://schemas.openxmlformats.org/officeDocument/2006/relationships/customXml" Target="../ink/ink296.xml"/><Relationship Id="rId45" Type="http://schemas.openxmlformats.org/officeDocument/2006/relationships/image" Target="../media/image316.emf"/><Relationship Id="rId66" Type="http://schemas.openxmlformats.org/officeDocument/2006/relationships/customXml" Target="../ink/ink309.xml"/><Relationship Id="rId87" Type="http://schemas.openxmlformats.org/officeDocument/2006/relationships/image" Target="../media/image337.emf"/><Relationship Id="rId110" Type="http://schemas.openxmlformats.org/officeDocument/2006/relationships/customXml" Target="../ink/ink331.xml"/><Relationship Id="rId115" Type="http://schemas.openxmlformats.org/officeDocument/2006/relationships/image" Target="../media/image351.emf"/><Relationship Id="rId131" Type="http://schemas.openxmlformats.org/officeDocument/2006/relationships/image" Target="../media/image359.emf"/><Relationship Id="rId136" Type="http://schemas.openxmlformats.org/officeDocument/2006/relationships/customXml" Target="../ink/ink344.xml"/><Relationship Id="rId61" Type="http://schemas.openxmlformats.org/officeDocument/2006/relationships/image" Target="../media/image324.emf"/><Relationship Id="rId82" Type="http://schemas.openxmlformats.org/officeDocument/2006/relationships/customXml" Target="../ink/ink317.xml"/><Relationship Id="rId19" Type="http://schemas.openxmlformats.org/officeDocument/2006/relationships/image" Target="../media/image303.emf"/><Relationship Id="rId14" Type="http://schemas.openxmlformats.org/officeDocument/2006/relationships/customXml" Target="../ink/ink283.xml"/><Relationship Id="rId30" Type="http://schemas.openxmlformats.org/officeDocument/2006/relationships/customXml" Target="../ink/ink291.xml"/><Relationship Id="rId35" Type="http://schemas.openxmlformats.org/officeDocument/2006/relationships/image" Target="../media/image311.emf"/><Relationship Id="rId56" Type="http://schemas.openxmlformats.org/officeDocument/2006/relationships/customXml" Target="../ink/ink304.xml"/><Relationship Id="rId77" Type="http://schemas.openxmlformats.org/officeDocument/2006/relationships/image" Target="../media/image332.emf"/><Relationship Id="rId100" Type="http://schemas.openxmlformats.org/officeDocument/2006/relationships/customXml" Target="../ink/ink326.xml"/><Relationship Id="rId105" Type="http://schemas.openxmlformats.org/officeDocument/2006/relationships/image" Target="../media/image346.emf"/><Relationship Id="rId126" Type="http://schemas.openxmlformats.org/officeDocument/2006/relationships/customXml" Target="../ink/ink339.xml"/><Relationship Id="rId8" Type="http://schemas.openxmlformats.org/officeDocument/2006/relationships/customXml" Target="../ink/ink280.xml"/><Relationship Id="rId51" Type="http://schemas.openxmlformats.org/officeDocument/2006/relationships/image" Target="../media/image319.emf"/><Relationship Id="rId72" Type="http://schemas.openxmlformats.org/officeDocument/2006/relationships/customXml" Target="../ink/ink312.xml"/><Relationship Id="rId93" Type="http://schemas.openxmlformats.org/officeDocument/2006/relationships/image" Target="../media/image340.emf"/><Relationship Id="rId98" Type="http://schemas.openxmlformats.org/officeDocument/2006/relationships/customXml" Target="../ink/ink325.xml"/><Relationship Id="rId121" Type="http://schemas.openxmlformats.org/officeDocument/2006/relationships/image" Target="../media/image354.emf"/><Relationship Id="rId142" Type="http://schemas.openxmlformats.org/officeDocument/2006/relationships/customXml" Target="../ink/ink347.xml"/><Relationship Id="rId3" Type="http://schemas.openxmlformats.org/officeDocument/2006/relationships/image" Target="../media/image295.emf"/><Relationship Id="rId25" Type="http://schemas.openxmlformats.org/officeDocument/2006/relationships/image" Target="../media/image306.emf"/><Relationship Id="rId46" Type="http://schemas.openxmlformats.org/officeDocument/2006/relationships/customXml" Target="../ink/ink299.xml"/><Relationship Id="rId67" Type="http://schemas.openxmlformats.org/officeDocument/2006/relationships/image" Target="../media/image327.emf"/><Relationship Id="rId116" Type="http://schemas.openxmlformats.org/officeDocument/2006/relationships/customXml" Target="../ink/ink334.xml"/><Relationship Id="rId137" Type="http://schemas.openxmlformats.org/officeDocument/2006/relationships/image" Target="../media/image362.emf"/><Relationship Id="rId20" Type="http://schemas.openxmlformats.org/officeDocument/2006/relationships/customXml" Target="../ink/ink286.xml"/><Relationship Id="rId41" Type="http://schemas.openxmlformats.org/officeDocument/2006/relationships/image" Target="../media/image314.emf"/><Relationship Id="rId62" Type="http://schemas.openxmlformats.org/officeDocument/2006/relationships/customXml" Target="../ink/ink307.xml"/><Relationship Id="rId83" Type="http://schemas.openxmlformats.org/officeDocument/2006/relationships/image" Target="../media/image335.emf"/><Relationship Id="rId88" Type="http://schemas.openxmlformats.org/officeDocument/2006/relationships/customXml" Target="../ink/ink320.xml"/><Relationship Id="rId111" Type="http://schemas.openxmlformats.org/officeDocument/2006/relationships/image" Target="../media/image349.emf"/><Relationship Id="rId132" Type="http://schemas.openxmlformats.org/officeDocument/2006/relationships/customXml" Target="../ink/ink342.xml"/><Relationship Id="rId15" Type="http://schemas.openxmlformats.org/officeDocument/2006/relationships/image" Target="../media/image301.emf"/><Relationship Id="rId36" Type="http://schemas.openxmlformats.org/officeDocument/2006/relationships/customXml" Target="../ink/ink294.xml"/><Relationship Id="rId57" Type="http://schemas.openxmlformats.org/officeDocument/2006/relationships/image" Target="../media/image322.emf"/><Relationship Id="rId106" Type="http://schemas.openxmlformats.org/officeDocument/2006/relationships/customXml" Target="../ink/ink329.xml"/><Relationship Id="rId127" Type="http://schemas.openxmlformats.org/officeDocument/2006/relationships/image" Target="../media/image357.emf"/><Relationship Id="rId10" Type="http://schemas.openxmlformats.org/officeDocument/2006/relationships/customXml" Target="../ink/ink281.xml"/><Relationship Id="rId31" Type="http://schemas.openxmlformats.org/officeDocument/2006/relationships/image" Target="../media/image309.emf"/><Relationship Id="rId52" Type="http://schemas.openxmlformats.org/officeDocument/2006/relationships/customXml" Target="../ink/ink302.xml"/><Relationship Id="rId73" Type="http://schemas.openxmlformats.org/officeDocument/2006/relationships/image" Target="../media/image330.emf"/><Relationship Id="rId78" Type="http://schemas.openxmlformats.org/officeDocument/2006/relationships/customXml" Target="../ink/ink315.xml"/><Relationship Id="rId94" Type="http://schemas.openxmlformats.org/officeDocument/2006/relationships/customXml" Target="../ink/ink323.xml"/><Relationship Id="rId99" Type="http://schemas.openxmlformats.org/officeDocument/2006/relationships/image" Target="../media/image343.emf"/><Relationship Id="rId101" Type="http://schemas.openxmlformats.org/officeDocument/2006/relationships/image" Target="../media/image344.emf"/><Relationship Id="rId122" Type="http://schemas.openxmlformats.org/officeDocument/2006/relationships/customXml" Target="../ink/ink337.xml"/><Relationship Id="rId143" Type="http://schemas.openxmlformats.org/officeDocument/2006/relationships/image" Target="../media/image365.emf"/><Relationship Id="rId4" Type="http://schemas.openxmlformats.org/officeDocument/2006/relationships/customXml" Target="../ink/ink278.xml"/><Relationship Id="rId9" Type="http://schemas.openxmlformats.org/officeDocument/2006/relationships/image" Target="../media/image298.emf"/><Relationship Id="rId26" Type="http://schemas.openxmlformats.org/officeDocument/2006/relationships/customXml" Target="../ink/ink289.xml"/><Relationship Id="rId47" Type="http://schemas.openxmlformats.org/officeDocument/2006/relationships/image" Target="../media/image317.emf"/><Relationship Id="rId68" Type="http://schemas.openxmlformats.org/officeDocument/2006/relationships/customXml" Target="../ink/ink310.xml"/><Relationship Id="rId89" Type="http://schemas.openxmlformats.org/officeDocument/2006/relationships/image" Target="../media/image338.emf"/><Relationship Id="rId112" Type="http://schemas.openxmlformats.org/officeDocument/2006/relationships/customXml" Target="../ink/ink332.xml"/><Relationship Id="rId133" Type="http://schemas.openxmlformats.org/officeDocument/2006/relationships/image" Target="../media/image360.emf"/><Relationship Id="rId16" Type="http://schemas.openxmlformats.org/officeDocument/2006/relationships/customXml" Target="../ink/ink28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12" Type="http://schemas.openxmlformats.org/officeDocument/2006/relationships/image" Target="../media/image37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0" Type="http://schemas.openxmlformats.org/officeDocument/2006/relationships/customXml" Target="../ink/ink348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customXml" Target="../ink/ink34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13" Type="http://schemas.openxmlformats.org/officeDocument/2006/relationships/customXml" Target="../ink/ink355.xml"/><Relationship Id="rId18" Type="http://schemas.openxmlformats.org/officeDocument/2006/relationships/image" Target="../media/image389.emf"/><Relationship Id="rId26" Type="http://schemas.openxmlformats.org/officeDocument/2006/relationships/image" Target="../media/image393.emf"/><Relationship Id="rId3" Type="http://schemas.openxmlformats.org/officeDocument/2006/relationships/customXml" Target="../ink/ink350.xml"/><Relationship Id="rId21" Type="http://schemas.openxmlformats.org/officeDocument/2006/relationships/customXml" Target="../ink/ink359.xml"/><Relationship Id="rId7" Type="http://schemas.openxmlformats.org/officeDocument/2006/relationships/customXml" Target="../ink/ink352.xml"/><Relationship Id="rId12" Type="http://schemas.openxmlformats.org/officeDocument/2006/relationships/image" Target="../media/image386.emf"/><Relationship Id="rId17" Type="http://schemas.openxmlformats.org/officeDocument/2006/relationships/customXml" Target="../ink/ink357.xml"/><Relationship Id="rId25" Type="http://schemas.openxmlformats.org/officeDocument/2006/relationships/customXml" Target="../ink/ink361.xml"/><Relationship Id="rId2" Type="http://schemas.openxmlformats.org/officeDocument/2006/relationships/image" Target="../media/image28.png"/><Relationship Id="rId16" Type="http://schemas.openxmlformats.org/officeDocument/2006/relationships/image" Target="../media/image388.emf"/><Relationship Id="rId20" Type="http://schemas.openxmlformats.org/officeDocument/2006/relationships/image" Target="../media/image39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emf"/><Relationship Id="rId11" Type="http://schemas.openxmlformats.org/officeDocument/2006/relationships/customXml" Target="../ink/ink354.xml"/><Relationship Id="rId24" Type="http://schemas.openxmlformats.org/officeDocument/2006/relationships/image" Target="../media/image392.emf"/><Relationship Id="rId5" Type="http://schemas.openxmlformats.org/officeDocument/2006/relationships/customXml" Target="../ink/ink351.xml"/><Relationship Id="rId15" Type="http://schemas.openxmlformats.org/officeDocument/2006/relationships/customXml" Target="../ink/ink356.xml"/><Relationship Id="rId23" Type="http://schemas.openxmlformats.org/officeDocument/2006/relationships/customXml" Target="../ink/ink360.xml"/><Relationship Id="rId28" Type="http://schemas.openxmlformats.org/officeDocument/2006/relationships/image" Target="../media/image394.emf"/><Relationship Id="rId10" Type="http://schemas.openxmlformats.org/officeDocument/2006/relationships/image" Target="../media/image385.emf"/><Relationship Id="rId19" Type="http://schemas.openxmlformats.org/officeDocument/2006/relationships/customXml" Target="../ink/ink358.xml"/><Relationship Id="rId4" Type="http://schemas.openxmlformats.org/officeDocument/2006/relationships/image" Target="../media/image382.emf"/><Relationship Id="rId9" Type="http://schemas.openxmlformats.org/officeDocument/2006/relationships/customXml" Target="../ink/ink353.xml"/><Relationship Id="rId14" Type="http://schemas.openxmlformats.org/officeDocument/2006/relationships/image" Target="../media/image387.emf"/><Relationship Id="rId22" Type="http://schemas.openxmlformats.org/officeDocument/2006/relationships/image" Target="../media/image391.emf"/><Relationship Id="rId27" Type="http://schemas.openxmlformats.org/officeDocument/2006/relationships/customXml" Target="../ink/ink36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hyperlink" Target="http://www.google.gr/url?sa=i&amp;rct=j&amp;q=&amp;esrc=s&amp;source=images&amp;cd=&amp;ved=0ahUKEwjX_pfC2bzPAhWFOhQKHcSeCqQQjRwIBw&amp;url=http%3A%2F%2Fwww4.ncsu.edu%2F~franzen%2Fpublic_html%2FCH331%2Fmodule%2Flec5%2Flec5.html&amp;bvm=bv.134495766,d.d24&amp;psig=AFQjCNEafTHnt7LjoozjUexhWgv2qvFNJg&amp;ust=1475517514744192" TargetMode="Externa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hyperlink" Target="http://www.google.gr/url?sa=i&amp;rct=j&amp;q=&amp;esrc=s&amp;source=images&amp;cd=&amp;ved=0ahUKEwjX_pfC2bzPAhWFOhQKHcSeCqQQjRwIBw&amp;url=http%3A%2F%2Fwww4.ncsu.edu%2F~franzen%2Fpublic_html%2FCH331%2Fmodule%2Flec5%2Flec5.html&amp;bvm=bv.134495766,d.d24&amp;psig=AFQjCNEafTHnt7LjoozjUexhWgv2qvFNJg&amp;ust=1475517514744192" TargetMode="Externa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wmf"/><Relationship Id="rId7" Type="http://schemas.openxmlformats.org/officeDocument/2006/relationships/image" Target="../media/image59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6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7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117" Type="http://schemas.openxmlformats.org/officeDocument/2006/relationships/image" Target="../media/image61.emf"/><Relationship Id="rId21" Type="http://schemas.openxmlformats.org/officeDocument/2006/relationships/image" Target="../media/image13.emf"/><Relationship Id="rId42" Type="http://schemas.openxmlformats.org/officeDocument/2006/relationships/customXml" Target="../ink/ink21.xml"/><Relationship Id="rId47" Type="http://schemas.openxmlformats.org/officeDocument/2006/relationships/image" Target="../media/image26.emf"/><Relationship Id="rId63" Type="http://schemas.openxmlformats.org/officeDocument/2006/relationships/image" Target="../media/image34.emf"/><Relationship Id="rId68" Type="http://schemas.openxmlformats.org/officeDocument/2006/relationships/customXml" Target="../ink/ink34.xml"/><Relationship Id="rId84" Type="http://schemas.openxmlformats.org/officeDocument/2006/relationships/customXml" Target="../ink/ink42.xml"/><Relationship Id="rId89" Type="http://schemas.openxmlformats.org/officeDocument/2006/relationships/image" Target="../media/image47.emf"/><Relationship Id="rId112" Type="http://schemas.openxmlformats.org/officeDocument/2006/relationships/customXml" Target="../ink/ink56.xml"/><Relationship Id="rId16" Type="http://schemas.openxmlformats.org/officeDocument/2006/relationships/customXml" Target="../ink/ink8.xml"/><Relationship Id="rId107" Type="http://schemas.openxmlformats.org/officeDocument/2006/relationships/image" Target="../media/image56.emf"/><Relationship Id="rId11" Type="http://schemas.openxmlformats.org/officeDocument/2006/relationships/image" Target="../media/image8.emf"/><Relationship Id="rId32" Type="http://schemas.openxmlformats.org/officeDocument/2006/relationships/customXml" Target="../ink/ink16.xml"/><Relationship Id="rId37" Type="http://schemas.openxmlformats.org/officeDocument/2006/relationships/image" Target="../media/image21.emf"/><Relationship Id="rId53" Type="http://schemas.openxmlformats.org/officeDocument/2006/relationships/image" Target="../media/image29.emf"/><Relationship Id="rId58" Type="http://schemas.openxmlformats.org/officeDocument/2006/relationships/customXml" Target="../ink/ink29.xml"/><Relationship Id="rId74" Type="http://schemas.openxmlformats.org/officeDocument/2006/relationships/customXml" Target="../ink/ink37.xml"/><Relationship Id="rId79" Type="http://schemas.openxmlformats.org/officeDocument/2006/relationships/image" Target="../media/image42.emf"/><Relationship Id="rId102" Type="http://schemas.openxmlformats.org/officeDocument/2006/relationships/customXml" Target="../ink/ink51.xml"/><Relationship Id="rId123" Type="http://schemas.openxmlformats.org/officeDocument/2006/relationships/image" Target="../media/image64.emf"/><Relationship Id="rId5" Type="http://schemas.openxmlformats.org/officeDocument/2006/relationships/image" Target="../media/image5.emf"/><Relationship Id="rId90" Type="http://schemas.openxmlformats.org/officeDocument/2006/relationships/customXml" Target="../ink/ink45.xml"/><Relationship Id="rId95" Type="http://schemas.openxmlformats.org/officeDocument/2006/relationships/image" Target="../media/image50.emf"/><Relationship Id="rId22" Type="http://schemas.openxmlformats.org/officeDocument/2006/relationships/customXml" Target="../ink/ink11.xml"/><Relationship Id="rId27" Type="http://schemas.openxmlformats.org/officeDocument/2006/relationships/image" Target="../media/image16.emf"/><Relationship Id="rId43" Type="http://schemas.openxmlformats.org/officeDocument/2006/relationships/image" Target="../media/image24.emf"/><Relationship Id="rId48" Type="http://schemas.openxmlformats.org/officeDocument/2006/relationships/customXml" Target="../ink/ink24.xml"/><Relationship Id="rId64" Type="http://schemas.openxmlformats.org/officeDocument/2006/relationships/customXml" Target="../ink/ink32.xml"/><Relationship Id="rId69" Type="http://schemas.openxmlformats.org/officeDocument/2006/relationships/image" Target="../media/image37.emf"/><Relationship Id="rId113" Type="http://schemas.openxmlformats.org/officeDocument/2006/relationships/image" Target="../media/image59.emf"/><Relationship Id="rId118" Type="http://schemas.openxmlformats.org/officeDocument/2006/relationships/customXml" Target="../ink/ink59.xml"/><Relationship Id="rId80" Type="http://schemas.openxmlformats.org/officeDocument/2006/relationships/customXml" Target="../ink/ink40.xml"/><Relationship Id="rId85" Type="http://schemas.openxmlformats.org/officeDocument/2006/relationships/image" Target="../media/image45.emf"/><Relationship Id="rId12" Type="http://schemas.openxmlformats.org/officeDocument/2006/relationships/customXml" Target="../ink/ink6.xml"/><Relationship Id="rId17" Type="http://schemas.openxmlformats.org/officeDocument/2006/relationships/image" Target="../media/image11.emf"/><Relationship Id="rId33" Type="http://schemas.openxmlformats.org/officeDocument/2006/relationships/image" Target="../media/image19.emf"/><Relationship Id="rId38" Type="http://schemas.openxmlformats.org/officeDocument/2006/relationships/customXml" Target="../ink/ink19.xml"/><Relationship Id="rId59" Type="http://schemas.openxmlformats.org/officeDocument/2006/relationships/image" Target="../media/image32.emf"/><Relationship Id="rId103" Type="http://schemas.openxmlformats.org/officeDocument/2006/relationships/image" Target="../media/image54.emf"/><Relationship Id="rId108" Type="http://schemas.openxmlformats.org/officeDocument/2006/relationships/customXml" Target="../ink/ink54.xml"/><Relationship Id="rId124" Type="http://schemas.openxmlformats.org/officeDocument/2006/relationships/customXml" Target="../ink/ink62.xml"/><Relationship Id="rId54" Type="http://schemas.openxmlformats.org/officeDocument/2006/relationships/customXml" Target="../ink/ink27.xml"/><Relationship Id="rId70" Type="http://schemas.openxmlformats.org/officeDocument/2006/relationships/customXml" Target="../ink/ink35.xml"/><Relationship Id="rId75" Type="http://schemas.openxmlformats.org/officeDocument/2006/relationships/image" Target="../media/image40.emf"/><Relationship Id="rId91" Type="http://schemas.openxmlformats.org/officeDocument/2006/relationships/image" Target="../media/image48.emf"/><Relationship Id="rId96" Type="http://schemas.openxmlformats.org/officeDocument/2006/relationships/customXml" Target="../ink/ink4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23" Type="http://schemas.openxmlformats.org/officeDocument/2006/relationships/image" Target="../media/image14.emf"/><Relationship Id="rId28" Type="http://schemas.openxmlformats.org/officeDocument/2006/relationships/customXml" Target="../ink/ink14.xml"/><Relationship Id="rId49" Type="http://schemas.openxmlformats.org/officeDocument/2006/relationships/image" Target="../media/image27.emf"/><Relationship Id="rId114" Type="http://schemas.openxmlformats.org/officeDocument/2006/relationships/customXml" Target="../ink/ink57.xml"/><Relationship Id="rId119" Type="http://schemas.openxmlformats.org/officeDocument/2006/relationships/image" Target="../media/image62.emf"/><Relationship Id="rId44" Type="http://schemas.openxmlformats.org/officeDocument/2006/relationships/customXml" Target="../ink/ink22.xml"/><Relationship Id="rId60" Type="http://schemas.openxmlformats.org/officeDocument/2006/relationships/customXml" Target="../ink/ink30.xml"/><Relationship Id="rId65" Type="http://schemas.openxmlformats.org/officeDocument/2006/relationships/image" Target="../media/image35.emf"/><Relationship Id="rId81" Type="http://schemas.openxmlformats.org/officeDocument/2006/relationships/image" Target="../media/image43.emf"/><Relationship Id="rId86" Type="http://schemas.openxmlformats.org/officeDocument/2006/relationships/customXml" Target="../ink/ink43.xml"/><Relationship Id="rId13" Type="http://schemas.openxmlformats.org/officeDocument/2006/relationships/image" Target="../media/image9.emf"/><Relationship Id="rId18" Type="http://schemas.openxmlformats.org/officeDocument/2006/relationships/customXml" Target="../ink/ink9.xml"/><Relationship Id="rId39" Type="http://schemas.openxmlformats.org/officeDocument/2006/relationships/image" Target="../media/image22.emf"/><Relationship Id="rId109" Type="http://schemas.openxmlformats.org/officeDocument/2006/relationships/image" Target="../media/image57.emf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30.emf"/><Relationship Id="rId76" Type="http://schemas.openxmlformats.org/officeDocument/2006/relationships/customXml" Target="../ink/ink38.xml"/><Relationship Id="rId97" Type="http://schemas.openxmlformats.org/officeDocument/2006/relationships/image" Target="../media/image51.emf"/><Relationship Id="rId104" Type="http://schemas.openxmlformats.org/officeDocument/2006/relationships/customXml" Target="../ink/ink52.xml"/><Relationship Id="rId120" Type="http://schemas.openxmlformats.org/officeDocument/2006/relationships/customXml" Target="../ink/ink60.xml"/><Relationship Id="rId125" Type="http://schemas.openxmlformats.org/officeDocument/2006/relationships/image" Target="../media/image65.emf"/><Relationship Id="rId7" Type="http://schemas.openxmlformats.org/officeDocument/2006/relationships/image" Target="../media/image6.emf"/><Relationship Id="rId71" Type="http://schemas.openxmlformats.org/officeDocument/2006/relationships/image" Target="../media/image38.emf"/><Relationship Id="rId92" Type="http://schemas.openxmlformats.org/officeDocument/2006/relationships/customXml" Target="../ink/ink46.xml"/><Relationship Id="rId2" Type="http://schemas.openxmlformats.org/officeDocument/2006/relationships/customXml" Target="../ink/ink1.xml"/><Relationship Id="rId29" Type="http://schemas.openxmlformats.org/officeDocument/2006/relationships/image" Target="../media/image17.emf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5.emf"/><Relationship Id="rId66" Type="http://schemas.openxmlformats.org/officeDocument/2006/relationships/customXml" Target="../ink/ink33.xml"/><Relationship Id="rId87" Type="http://schemas.openxmlformats.org/officeDocument/2006/relationships/image" Target="../media/image46.emf"/><Relationship Id="rId110" Type="http://schemas.openxmlformats.org/officeDocument/2006/relationships/customXml" Target="../ink/ink55.xml"/><Relationship Id="rId115" Type="http://schemas.openxmlformats.org/officeDocument/2006/relationships/image" Target="../media/image60.emf"/><Relationship Id="rId61" Type="http://schemas.openxmlformats.org/officeDocument/2006/relationships/image" Target="../media/image33.emf"/><Relationship Id="rId82" Type="http://schemas.openxmlformats.org/officeDocument/2006/relationships/customXml" Target="../ink/ink41.xml"/><Relationship Id="rId19" Type="http://schemas.openxmlformats.org/officeDocument/2006/relationships/image" Target="../media/image12.emf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20.emf"/><Relationship Id="rId56" Type="http://schemas.openxmlformats.org/officeDocument/2006/relationships/customXml" Target="../ink/ink28.xml"/><Relationship Id="rId77" Type="http://schemas.openxmlformats.org/officeDocument/2006/relationships/image" Target="../media/image41.emf"/><Relationship Id="rId100" Type="http://schemas.openxmlformats.org/officeDocument/2006/relationships/customXml" Target="../ink/ink50.xml"/><Relationship Id="rId105" Type="http://schemas.openxmlformats.org/officeDocument/2006/relationships/image" Target="../media/image55.emf"/><Relationship Id="rId8" Type="http://schemas.openxmlformats.org/officeDocument/2006/relationships/customXml" Target="../ink/ink4.xml"/><Relationship Id="rId51" Type="http://schemas.openxmlformats.org/officeDocument/2006/relationships/image" Target="../media/image28.emf"/><Relationship Id="rId72" Type="http://schemas.openxmlformats.org/officeDocument/2006/relationships/customXml" Target="../ink/ink36.xml"/><Relationship Id="rId93" Type="http://schemas.openxmlformats.org/officeDocument/2006/relationships/image" Target="../media/image49.emf"/><Relationship Id="rId98" Type="http://schemas.openxmlformats.org/officeDocument/2006/relationships/customXml" Target="../ink/ink49.xml"/><Relationship Id="rId121" Type="http://schemas.openxmlformats.org/officeDocument/2006/relationships/image" Target="../media/image63.emf"/><Relationship Id="rId3" Type="http://schemas.openxmlformats.org/officeDocument/2006/relationships/image" Target="../media/image4.emf"/><Relationship Id="rId25" Type="http://schemas.openxmlformats.org/officeDocument/2006/relationships/image" Target="../media/image15.emf"/><Relationship Id="rId46" Type="http://schemas.openxmlformats.org/officeDocument/2006/relationships/customXml" Target="../ink/ink23.xml"/><Relationship Id="rId67" Type="http://schemas.openxmlformats.org/officeDocument/2006/relationships/image" Target="../media/image36.emf"/><Relationship Id="rId116" Type="http://schemas.openxmlformats.org/officeDocument/2006/relationships/customXml" Target="../ink/ink58.xml"/><Relationship Id="rId20" Type="http://schemas.openxmlformats.org/officeDocument/2006/relationships/customXml" Target="../ink/ink10.xml"/><Relationship Id="rId41" Type="http://schemas.openxmlformats.org/officeDocument/2006/relationships/image" Target="../media/image23.emf"/><Relationship Id="rId62" Type="http://schemas.openxmlformats.org/officeDocument/2006/relationships/customXml" Target="../ink/ink31.xml"/><Relationship Id="rId83" Type="http://schemas.openxmlformats.org/officeDocument/2006/relationships/image" Target="../media/image44.emf"/><Relationship Id="rId88" Type="http://schemas.openxmlformats.org/officeDocument/2006/relationships/customXml" Target="../ink/ink44.xml"/><Relationship Id="rId111" Type="http://schemas.openxmlformats.org/officeDocument/2006/relationships/image" Target="../media/image58.emf"/><Relationship Id="rId15" Type="http://schemas.openxmlformats.org/officeDocument/2006/relationships/image" Target="../media/image10.emf"/><Relationship Id="rId36" Type="http://schemas.openxmlformats.org/officeDocument/2006/relationships/customXml" Target="../ink/ink18.xml"/><Relationship Id="rId57" Type="http://schemas.openxmlformats.org/officeDocument/2006/relationships/image" Target="../media/image31.emf"/><Relationship Id="rId106" Type="http://schemas.openxmlformats.org/officeDocument/2006/relationships/customXml" Target="../ink/ink53.xml"/><Relationship Id="rId10" Type="http://schemas.openxmlformats.org/officeDocument/2006/relationships/customXml" Target="../ink/ink5.xml"/><Relationship Id="rId31" Type="http://schemas.openxmlformats.org/officeDocument/2006/relationships/image" Target="../media/image18.emf"/><Relationship Id="rId52" Type="http://schemas.openxmlformats.org/officeDocument/2006/relationships/customXml" Target="../ink/ink26.xml"/><Relationship Id="rId73" Type="http://schemas.openxmlformats.org/officeDocument/2006/relationships/image" Target="../media/image39.emf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52.emf"/><Relationship Id="rId101" Type="http://schemas.openxmlformats.org/officeDocument/2006/relationships/image" Target="../media/image53.emf"/><Relationship Id="rId122" Type="http://schemas.openxmlformats.org/officeDocument/2006/relationships/customXml" Target="../ink/ink61.xml"/><Relationship Id="rId4" Type="http://schemas.openxmlformats.org/officeDocument/2006/relationships/customXml" Target="../ink/ink2.xml"/><Relationship Id="rId9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64D05329-051F-46B6-BFA6-49AA5C376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88938"/>
            <a:ext cx="83312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ΜΗΜΑ ΧΗΜΙΚΩΝ ΜΗΧΑΝΙΚΩ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ΠΑΝΕΠΙΣΤΗΜΙΟ ΠΑΤΡΩ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____________________________________________________</a:t>
            </a:r>
            <a:r>
              <a:rPr lang="el-GR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_____________________________________________</a:t>
            </a:r>
            <a:r>
              <a:rPr lang="en-US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</a:t>
            </a:r>
            <a:endParaRPr lang="el-GR" altLang="el-GR" sz="12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8">
            <a:extLst>
              <a:ext uri="{FF2B5EF4-FFF2-40B4-BE49-F238E27FC236}">
                <a16:creationId xmlns:a16="http://schemas.microsoft.com/office/drawing/2014/main" id="{101FBBCC-81A9-4D2B-9A3A-1E3CBA6DE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700" y="249238"/>
          <a:ext cx="6477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861849" imgH="1188716" progId="Word.Picture.8">
                  <p:embed/>
                </p:oleObj>
              </mc:Choice>
              <mc:Fallback>
                <p:oleObj name="Picture" r:id="rId2" imgW="861849" imgH="1188716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49238"/>
                        <a:ext cx="6477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25">
            <a:extLst>
              <a:ext uri="{FF2B5EF4-FFF2-40B4-BE49-F238E27FC236}">
                <a16:creationId xmlns:a16="http://schemas.microsoft.com/office/drawing/2014/main" id="{B0D5C7D1-AE8C-43A0-BC44-0FDB6A091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057400"/>
            <a:ext cx="5943600" cy="1076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>
                <a:solidFill>
                  <a:srgbClr val="FF0000"/>
                </a:solidFill>
              </a:rPr>
              <a:t>   </a:t>
            </a:r>
            <a:endParaRPr lang="el-GR" altLang="el-GR" sz="1200" b="1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0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0000"/>
                </a:solidFill>
                <a:latin typeface="Arial" panose="020B0604020202020204" pitchFamily="34" charset="0"/>
              </a:rPr>
              <a:t>ΜΟΡΙΑΚΗ ΦΑΣΜΑΤΟΣΚΟΠΙ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l-GR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Text Box 25">
            <a:extLst>
              <a:ext uri="{FF2B5EF4-FFF2-40B4-BE49-F238E27FC236}">
                <a16:creationId xmlns:a16="http://schemas.microsoft.com/office/drawing/2014/main" id="{F75E1DC9-351D-4985-BCEC-2BC68CCC2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5943600" cy="107721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dirty="0">
                <a:solidFill>
                  <a:srgbClr val="FF0000"/>
                </a:solidFill>
              </a:rPr>
              <a:t>   </a:t>
            </a:r>
            <a:endParaRPr lang="el-GR" altLang="el-GR" sz="1200" b="1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0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 dirty="0">
                <a:latin typeface="Arial" panose="020B0604020202020204" pitchFamily="34" charset="0"/>
              </a:rPr>
              <a:t>2</a:t>
            </a:r>
            <a:r>
              <a:rPr lang="el-GR" altLang="el-GR" sz="1600" b="1" baseline="30000" dirty="0">
                <a:latin typeface="Arial" panose="020B0604020202020204" pitchFamily="34" charset="0"/>
              </a:rPr>
              <a:t>η</a:t>
            </a:r>
            <a:r>
              <a:rPr lang="el-GR" altLang="el-GR" sz="1600" b="1" dirty="0">
                <a:latin typeface="Arial" panose="020B0604020202020204" pitchFamily="34" charset="0"/>
              </a:rPr>
              <a:t> Διάλεξη: 1</a:t>
            </a:r>
            <a:r>
              <a:rPr lang="en-US" altLang="el-GR" sz="1600" b="1" dirty="0">
                <a:latin typeface="Arial" panose="020B0604020202020204" pitchFamily="34" charset="0"/>
              </a:rPr>
              <a:t>1</a:t>
            </a:r>
            <a:r>
              <a:rPr lang="el-GR" altLang="el-GR" sz="1600" b="1" dirty="0">
                <a:latin typeface="Arial" panose="020B0604020202020204" pitchFamily="34" charset="0"/>
              </a:rPr>
              <a:t>.10.202</a:t>
            </a:r>
            <a:r>
              <a:rPr lang="en-US" altLang="el-GR" sz="1600" b="1" dirty="0">
                <a:latin typeface="Arial" panose="020B0604020202020204" pitchFamily="34" charset="0"/>
              </a:rPr>
              <a:t>4</a:t>
            </a:r>
            <a:r>
              <a:rPr lang="el-GR" altLang="el-GR" sz="1600" b="1" dirty="0">
                <a:latin typeface="Arial" panose="020B0604020202020204" pitchFamily="34" charset="0"/>
              </a:rPr>
              <a:t> (</a:t>
            </a:r>
            <a:r>
              <a:rPr lang="en-GB" altLang="el-GR" sz="1600" b="1" dirty="0">
                <a:latin typeface="Arial" panose="020B0604020202020204" pitchFamily="34" charset="0"/>
              </a:rPr>
              <a:t>Slides: 1 – 38)</a:t>
            </a:r>
            <a:endParaRPr lang="el-GR" altLang="el-GR" sz="1600" b="1" dirty="0">
              <a:latin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r>
              <a:rPr kumimoji="0" lang="el-GR" altLang="el-GR" sz="1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η</a:t>
            </a:r>
            <a:r>
              <a:rPr kumimoji="0" lang="el-GR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Διάλεξη: 18.10.202</a:t>
            </a:r>
            <a:r>
              <a:rPr kumimoji="0" lang="en-US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r>
              <a:rPr kumimoji="0" lang="el-GR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</a:t>
            </a:r>
            <a:r>
              <a:rPr kumimoji="0" lang="en-GB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s: </a:t>
            </a:r>
            <a:r>
              <a:rPr kumimoji="0" lang="el-GR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9</a:t>
            </a:r>
            <a:r>
              <a:rPr kumimoji="0" lang="en-GB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– </a:t>
            </a:r>
            <a:r>
              <a:rPr kumimoji="0" lang="el-GR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4</a:t>
            </a:r>
            <a:r>
              <a:rPr kumimoji="0" lang="en-GB" alt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el-GR" altLang="el-GR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l-GR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78EAABE-0641-4D48-B5CF-D958051AB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08E38F55-7454-47A6-B6CA-2C89122B4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63206" name="Text Box 6">
            <a:extLst>
              <a:ext uri="{FF2B5EF4-FFF2-40B4-BE49-F238E27FC236}">
                <a16:creationId xmlns:a16="http://schemas.microsoft.com/office/drawing/2014/main" id="{13905FDE-F78E-4F6D-A959-793601BC5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883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ηλεκτρική διπολική ροπή του γραμμικού τριατομικού μορί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ίναι μηδέν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11">
            <a:extLst>
              <a:ext uri="{FF2B5EF4-FFF2-40B4-BE49-F238E27FC236}">
                <a16:creationId xmlns:a16="http://schemas.microsoft.com/office/drawing/2014/main" id="{8E521952-1906-47C4-9337-6048DDDEC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4150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λεκτρική διπολική ροπή των μορίων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, OCS,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O</a:t>
            </a:r>
            <a:endParaRPr lang="el-GR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63212" name="Text Box 12">
            <a:extLst>
              <a:ext uri="{FF2B5EF4-FFF2-40B4-BE49-F238E27FC236}">
                <a16:creationId xmlns:a16="http://schemas.microsoft.com/office/drawing/2014/main" id="{57616B7B-AE0F-4E60-A7FC-A94F6D2C1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050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δεσμοί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δεν είναι ισοδύναμοι, με αποτέλεσμα η συνισταμένη διπολική ροπή να είναι διάφορη του μηδενός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3213" name="Text Box 13">
            <a:extLst>
              <a:ext uri="{FF2B5EF4-FFF2-40B4-BE49-F238E27FC236}">
                <a16:creationId xmlns:a16="http://schemas.microsoft.com/office/drawing/2014/main" id="{34516431-1C9F-4E26-9868-BE8D8A939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83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νερού δεν είναι ευθύγραμμο και έχει δύο ισοδύναμους δεσμούς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-Η, οι οποίοι σχηματίζουν γωνία 104,7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Οι αντίστοιχες διπολικές ροπές δεν αλληλοεξουδετερώνονται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3320" name="Group 22">
            <a:extLst>
              <a:ext uri="{FF2B5EF4-FFF2-40B4-BE49-F238E27FC236}">
                <a16:creationId xmlns:a16="http://schemas.microsoft.com/office/drawing/2014/main" id="{8ADA71F3-E029-4A3E-AF26-764F446395B8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4351338"/>
            <a:ext cx="7573963" cy="1897062"/>
            <a:chOff x="494" y="2741"/>
            <a:chExt cx="4771" cy="1195"/>
          </a:xfrm>
        </p:grpSpPr>
        <p:pic>
          <p:nvPicPr>
            <p:cNvPr id="13334" name="Picture 9">
              <a:extLst>
                <a:ext uri="{FF2B5EF4-FFF2-40B4-BE49-F238E27FC236}">
                  <a16:creationId xmlns:a16="http://schemas.microsoft.com/office/drawing/2014/main" id="{1263417C-0C1F-4F4F-910C-AAA1CDD982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" y="2741"/>
              <a:ext cx="4771" cy="1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35" name="Rectangle 15">
              <a:extLst>
                <a:ext uri="{FF2B5EF4-FFF2-40B4-BE49-F238E27FC236}">
                  <a16:creationId xmlns:a16="http://schemas.microsoft.com/office/drawing/2014/main" id="{359BD4E0-6F15-4DF6-9A3B-2EC6AEB42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312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6" name="Rectangle 16">
              <a:extLst>
                <a:ext uri="{FF2B5EF4-FFF2-40B4-BE49-F238E27FC236}">
                  <a16:creationId xmlns:a16="http://schemas.microsoft.com/office/drawing/2014/main" id="{10661754-2CB1-409C-BD6C-952A5576B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360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7" name="Rectangle 17">
              <a:extLst>
                <a:ext uri="{FF2B5EF4-FFF2-40B4-BE49-F238E27FC236}">
                  <a16:creationId xmlns:a16="http://schemas.microsoft.com/office/drawing/2014/main" id="{B1B0498A-45D1-4B32-BE57-8363FB22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456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8" name="Rectangle 18">
              <a:extLst>
                <a:ext uri="{FF2B5EF4-FFF2-40B4-BE49-F238E27FC236}">
                  <a16:creationId xmlns:a16="http://schemas.microsoft.com/office/drawing/2014/main" id="{8311338A-E5BE-498C-BF87-85F7CEE40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11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9" name="Rectangle 19">
              <a:extLst>
                <a:ext uri="{FF2B5EF4-FFF2-40B4-BE49-F238E27FC236}">
                  <a16:creationId xmlns:a16="http://schemas.microsoft.com/office/drawing/2014/main" id="{CE7544A1-7398-44A6-A55C-9898FDD8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761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40" name="Rectangle 20">
              <a:extLst>
                <a:ext uri="{FF2B5EF4-FFF2-40B4-BE49-F238E27FC236}">
                  <a16:creationId xmlns:a16="http://schemas.microsoft.com/office/drawing/2014/main" id="{97930E73-3E65-4A69-9FE1-96A3799A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168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41" name="Rectangle 21">
              <a:extLst>
                <a:ext uri="{FF2B5EF4-FFF2-40B4-BE49-F238E27FC236}">
                  <a16:creationId xmlns:a16="http://schemas.microsoft.com/office/drawing/2014/main" id="{516C9BB5-01CD-4DDC-9A24-30AA8AC59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024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563229" name="Group 29">
            <a:extLst>
              <a:ext uri="{FF2B5EF4-FFF2-40B4-BE49-F238E27FC236}">
                <a16:creationId xmlns:a16="http://schemas.microsoft.com/office/drawing/2014/main" id="{2BB9AE95-B475-4262-9AB2-7E90CA71C67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24400"/>
            <a:ext cx="1371600" cy="0"/>
            <a:chOff x="768" y="2976"/>
            <a:chExt cx="864" cy="0"/>
          </a:xfrm>
        </p:grpSpPr>
        <p:sp>
          <p:nvSpPr>
            <p:cNvPr id="13332" name="Line 23">
              <a:extLst>
                <a:ext uri="{FF2B5EF4-FFF2-40B4-BE49-F238E27FC236}">
                  <a16:creationId xmlns:a16="http://schemas.microsoft.com/office/drawing/2014/main" id="{73A5AE31-A682-42DA-B8E5-A71568054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976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3" name="Line 24">
              <a:extLst>
                <a:ext uri="{FF2B5EF4-FFF2-40B4-BE49-F238E27FC236}">
                  <a16:creationId xmlns:a16="http://schemas.microsoft.com/office/drawing/2014/main" id="{3BFACBDE-2B33-4548-8D62-F7411E55D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76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63230" name="Group 30">
            <a:extLst>
              <a:ext uri="{FF2B5EF4-FFF2-40B4-BE49-F238E27FC236}">
                <a16:creationId xmlns:a16="http://schemas.microsoft.com/office/drawing/2014/main" id="{A945E853-8242-4A21-93D2-048CD3D88A29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724400"/>
            <a:ext cx="1524000" cy="533400"/>
            <a:chOff x="2352" y="2976"/>
            <a:chExt cx="960" cy="336"/>
          </a:xfrm>
        </p:grpSpPr>
        <p:sp>
          <p:nvSpPr>
            <p:cNvPr id="13329" name="Line 25">
              <a:extLst>
                <a:ext uri="{FF2B5EF4-FFF2-40B4-BE49-F238E27FC236}">
                  <a16:creationId xmlns:a16="http://schemas.microsoft.com/office/drawing/2014/main" id="{DB6D20BC-AD32-4D7F-B7F5-9DD018E76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976"/>
              <a:ext cx="33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0" name="Line 26">
              <a:extLst>
                <a:ext uri="{FF2B5EF4-FFF2-40B4-BE49-F238E27FC236}">
                  <a16:creationId xmlns:a16="http://schemas.microsoft.com/office/drawing/2014/main" id="{CE674C98-B91E-4B50-AD17-AEABCB813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76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1" name="Line 27">
              <a:extLst>
                <a:ext uri="{FF2B5EF4-FFF2-40B4-BE49-F238E27FC236}">
                  <a16:creationId xmlns:a16="http://schemas.microsoft.com/office/drawing/2014/main" id="{B31D102A-24AD-4032-BF34-65B7BC19C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3312"/>
              <a:ext cx="28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563228" name="Line 28">
            <a:extLst>
              <a:ext uri="{FF2B5EF4-FFF2-40B4-BE49-F238E27FC236}">
                <a16:creationId xmlns:a16="http://schemas.microsoft.com/office/drawing/2014/main" id="{C0AAD2D6-C1AF-4FB6-AB56-6D1AC54161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4800600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24" name="Rectangle 31">
            <a:extLst>
              <a:ext uri="{FF2B5EF4-FFF2-40B4-BE49-F238E27FC236}">
                <a16:creationId xmlns:a16="http://schemas.microsoft.com/office/drawing/2014/main" id="{8BBBD376-CE84-4A1E-8243-5F76B344B569}"/>
              </a:ext>
            </a:extLst>
          </p:cNvPr>
          <p:cNvSpPr>
            <a:spLocks noChangeArrowheads="1"/>
          </p:cNvSpPr>
          <p:nvPr/>
        </p:nvSpPr>
        <p:spPr bwMode="auto">
          <a:xfrm rot="-1914323">
            <a:off x="6259513" y="4572000"/>
            <a:ext cx="762000" cy="30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3325" name="Rectangle 32">
            <a:extLst>
              <a:ext uri="{FF2B5EF4-FFF2-40B4-BE49-F238E27FC236}">
                <a16:creationId xmlns:a16="http://schemas.microsoft.com/office/drawing/2014/main" id="{1C1653AD-F704-44D8-86AC-031B5CA1DEF7}"/>
              </a:ext>
            </a:extLst>
          </p:cNvPr>
          <p:cNvSpPr>
            <a:spLocks noChangeArrowheads="1"/>
          </p:cNvSpPr>
          <p:nvPr/>
        </p:nvSpPr>
        <p:spPr bwMode="auto">
          <a:xfrm rot="-8892772">
            <a:off x="7239000" y="4572000"/>
            <a:ext cx="762000" cy="30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563235" name="Text Box 35">
            <a:extLst>
              <a:ext uri="{FF2B5EF4-FFF2-40B4-BE49-F238E27FC236}">
                <a16:creationId xmlns:a16="http://schemas.microsoft.com/office/drawing/2014/main" id="{F1C91C00-C5F7-4C1E-959E-115A9AF9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5562600"/>
            <a:ext cx="820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/>
              <a:t>=0</a:t>
            </a:r>
          </a:p>
        </p:txBody>
      </p:sp>
      <p:sp>
        <p:nvSpPr>
          <p:cNvPr id="563236" name="Text Box 36">
            <a:extLst>
              <a:ext uri="{FF2B5EF4-FFF2-40B4-BE49-F238E27FC236}">
                <a16:creationId xmlns:a16="http://schemas.microsoft.com/office/drawing/2014/main" id="{7501D57F-5614-4921-8949-346825FE0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63" y="55626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>
                <a:cs typeface="Times New Roman" panose="02020603050405020304" pitchFamily="18" charset="0"/>
              </a:rPr>
              <a:t>≠</a:t>
            </a:r>
            <a:r>
              <a:rPr lang="el-GR" altLang="el-GR"/>
              <a:t>0</a:t>
            </a:r>
          </a:p>
        </p:txBody>
      </p:sp>
      <p:sp>
        <p:nvSpPr>
          <p:cNvPr id="563237" name="Text Box 37">
            <a:extLst>
              <a:ext uri="{FF2B5EF4-FFF2-40B4-BE49-F238E27FC236}">
                <a16:creationId xmlns:a16="http://schemas.microsoft.com/office/drawing/2014/main" id="{C9DA174C-B4B5-4E88-93B2-BBEDCDEB3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5626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>
                <a:cs typeface="Times New Roman" panose="02020603050405020304" pitchFamily="18" charset="0"/>
              </a:rPr>
              <a:t>≠</a:t>
            </a:r>
            <a:r>
              <a:rPr lang="el-GR" altLang="el-GR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6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6" grpId="0"/>
      <p:bldP spid="563212" grpId="0"/>
      <p:bldP spid="563213" grpId="0"/>
      <p:bldP spid="563235" grpId="0"/>
      <p:bldP spid="563236" grpId="0"/>
      <p:bldP spid="5632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07DDA1C3-0B70-4151-822A-5D433CF03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1AA4926E-A427-4102-9756-E2304983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8AA3BAE9-3FEF-44EC-A422-40B98394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5212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ενικά, τα περισσότερα μόρια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ε υψηλή συμμετρία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εν έχουν μόνιμη ηλεκτρική διπολική ροπή και, επομένως, δεν απορροφούν ενέργεια και δεν δίνουν αμιγή φάσματα περιστροφής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5256" name="Text Box 8">
            <a:extLst>
              <a:ext uri="{FF2B5EF4-FFF2-40B4-BE49-F238E27FC236}">
                <a16:creationId xmlns:a16="http://schemas.microsoft.com/office/drawing/2014/main" id="{B54674CD-D824-40B2-BDE5-723C9D14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α τριγων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BCl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B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7" name="Text Box 9">
            <a:extLst>
              <a:ext uri="{FF2B5EF4-FFF2-40B4-BE49-F238E27FC236}">
                <a16:creationId xmlns:a16="http://schemas.microsoft.com/office/drawing/2014/main" id="{3069A462-6A0B-484C-B1CC-7E532F667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α τετραγων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2-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8" name="Text Box 10">
            <a:extLst>
              <a:ext uri="{FF2B5EF4-FFF2-40B4-BE49-F238E27FC236}">
                <a16:creationId xmlns:a16="http://schemas.microsoft.com/office/drawing/2014/main" id="{A9E69601-3C15-4385-B168-C37C444D1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ετραεδρ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Si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9" name="Text Box 11">
            <a:extLst>
              <a:ext uri="{FF2B5EF4-FFF2-40B4-BE49-F238E27FC236}">
                <a16:creationId xmlns:a16="http://schemas.microsoft.com/office/drawing/2014/main" id="{45BED87C-3984-4817-BD20-F81F789DB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κταεδρ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S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565260" name="Picture 12">
            <a:extLst>
              <a:ext uri="{FF2B5EF4-FFF2-40B4-BE49-F238E27FC236}">
                <a16:creationId xmlns:a16="http://schemas.microsoft.com/office/drawing/2014/main" id="{AA33659C-89C3-4934-8C78-A9864B279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67275"/>
            <a:ext cx="2141538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62" name="Picture 14">
            <a:extLst>
              <a:ext uri="{FF2B5EF4-FFF2-40B4-BE49-F238E27FC236}">
                <a16:creationId xmlns:a16="http://schemas.microsoft.com/office/drawing/2014/main" id="{6A48B5AC-FD2C-454B-919D-83C93550C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5" y="4800600"/>
            <a:ext cx="2028825" cy="190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65" name="Picture 17">
            <a:extLst>
              <a:ext uri="{FF2B5EF4-FFF2-40B4-BE49-F238E27FC236}">
                <a16:creationId xmlns:a16="http://schemas.microsoft.com/office/drawing/2014/main" id="{1ECC3D0B-D302-48D8-9A2E-2864138C9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51400"/>
            <a:ext cx="2057400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6" grpId="0"/>
      <p:bldP spid="565257" grpId="0"/>
      <p:bldP spid="565258" grpId="0"/>
      <p:bldP spid="5652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6">
            <a:extLst>
              <a:ext uri="{FF2B5EF4-FFF2-40B4-BE49-F238E27FC236}">
                <a16:creationId xmlns:a16="http://schemas.microsoft.com/office/drawing/2014/main" id="{22ACBA2C-4C00-4B7D-BA3D-F718548844FC}"/>
              </a:ext>
            </a:extLst>
          </p:cNvPr>
          <p:cNvGrpSpPr>
            <a:grpSpLocks/>
          </p:cNvGrpSpPr>
          <p:nvPr/>
        </p:nvGrpSpPr>
        <p:grpSpPr bwMode="auto">
          <a:xfrm>
            <a:off x="925513" y="996950"/>
            <a:ext cx="1600200" cy="385763"/>
            <a:chOff x="925897" y="997507"/>
            <a:chExt cx="160020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3281262-67E6-4D07-A026-F839206DAD63}"/>
                    </a:ext>
                  </a:extLst>
                </p14:cNvPr>
                <p14:cNvContentPartPr/>
                <p14:nvPr/>
              </p14:nvContentPartPr>
              <p14:xfrm>
                <a:off x="943897" y="1013347"/>
                <a:ext cx="244800" cy="369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3281262-67E6-4D07-A026-F839206DAD6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07897" y="977347"/>
                  <a:ext cx="31644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7949B79-5314-42DA-A0AF-904B96944C72}"/>
                    </a:ext>
                  </a:extLst>
                </p14:cNvPr>
                <p14:cNvContentPartPr/>
                <p14:nvPr/>
              </p14:nvContentPartPr>
              <p14:xfrm>
                <a:off x="925897" y="1184707"/>
                <a:ext cx="224640" cy="52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7949B79-5314-42DA-A0AF-904B96944C7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89897" y="1148457"/>
                  <a:ext cx="296280" cy="12433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5EFE5FC-A352-4E51-9EE8-3930A2C34C41}"/>
                    </a:ext>
                  </a:extLst>
                </p14:cNvPr>
                <p14:cNvContentPartPr/>
                <p14:nvPr/>
              </p14:nvContentPartPr>
              <p14:xfrm>
                <a:off x="1329457" y="1200907"/>
                <a:ext cx="24840" cy="134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5EFE5FC-A352-4E51-9EE8-3930A2C34C4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93971" y="1164810"/>
                  <a:ext cx="95457" cy="2064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FA943C3-78BE-40C8-982A-C305641A5495}"/>
                    </a:ext>
                  </a:extLst>
                </p14:cNvPr>
                <p14:cNvContentPartPr/>
                <p14:nvPr/>
              </p14:nvContentPartPr>
              <p14:xfrm>
                <a:off x="1337017" y="1164547"/>
                <a:ext cx="132480" cy="156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FA943C3-78BE-40C8-982A-C305641A549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01017" y="1128547"/>
                  <a:ext cx="20412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8F1AB90-16E6-4610-AF5D-598DFD8DCEDE}"/>
                    </a:ext>
                  </a:extLst>
                </p14:cNvPr>
                <p14:cNvContentPartPr/>
                <p14:nvPr/>
              </p14:nvContentPartPr>
              <p14:xfrm>
                <a:off x="1563457" y="1194787"/>
                <a:ext cx="17640" cy="147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8F1AB90-16E6-4610-AF5D-598DFD8DCED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26707" y="1158699"/>
                  <a:ext cx="90773" cy="219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544487E-B0AB-43BA-AAE8-38BCAC912253}"/>
                    </a:ext>
                  </a:extLst>
                </p14:cNvPr>
                <p14:cNvContentPartPr/>
                <p14:nvPr/>
              </p14:nvContentPartPr>
              <p14:xfrm>
                <a:off x="1564177" y="1054747"/>
                <a:ext cx="7920" cy="12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544487E-B0AB-43BA-AAE8-38BCAC9122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26463" y="1019720"/>
                  <a:ext cx="82971" cy="82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24D5942-12E7-4AEE-9B29-A22579E2D5A4}"/>
                    </a:ext>
                  </a:extLst>
                </p14:cNvPr>
                <p14:cNvContentPartPr/>
                <p14:nvPr/>
              </p14:nvContentPartPr>
              <p14:xfrm>
                <a:off x="1713217" y="1128187"/>
                <a:ext cx="155520" cy="249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24D5942-12E7-4AEE-9B29-A22579E2D5A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77300" y="1092187"/>
                  <a:ext cx="226995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92EDCCB-9D53-4F96-AA98-0C1C99F56DB3}"/>
                    </a:ext>
                  </a:extLst>
                </p14:cNvPr>
                <p14:cNvContentPartPr/>
                <p14:nvPr/>
              </p14:nvContentPartPr>
              <p14:xfrm>
                <a:off x="1988977" y="1164547"/>
                <a:ext cx="96120" cy="177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2EDCCB-9D53-4F96-AA98-0C1C99F56DB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52977" y="1128547"/>
                  <a:ext cx="1677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C0EE89D-765E-4903-AFA6-D0EB11EF89E5}"/>
                    </a:ext>
                  </a:extLst>
                </p14:cNvPr>
                <p14:cNvContentPartPr/>
                <p14:nvPr/>
              </p14:nvContentPartPr>
              <p14:xfrm>
                <a:off x="2004097" y="1236547"/>
                <a:ext cx="119520" cy="38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C0EE89D-765E-4903-AFA6-D0EB11EF89E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68097" y="1200880"/>
                  <a:ext cx="191160" cy="1094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C5CED08-5048-47D5-B572-0016C1FADA66}"/>
                    </a:ext>
                  </a:extLst>
                </p14:cNvPr>
                <p14:cNvContentPartPr/>
                <p14:nvPr/>
              </p14:nvContentPartPr>
              <p14:xfrm>
                <a:off x="2121097" y="997507"/>
                <a:ext cx="190800" cy="322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C5CED08-5048-47D5-B572-0016C1FADA6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085097" y="961507"/>
                  <a:ext cx="2624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D1DC9B9-1EC0-4005-A583-C5D834A97E47}"/>
                    </a:ext>
                  </a:extLst>
                </p14:cNvPr>
                <p14:cNvContentPartPr/>
                <p14:nvPr/>
              </p14:nvContentPartPr>
              <p14:xfrm>
                <a:off x="2420257" y="1198387"/>
                <a:ext cx="105840" cy="156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D1DC9B9-1EC0-4005-A583-C5D834A97E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84134" y="1162469"/>
                  <a:ext cx="177725" cy="22843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3" name="Group 25">
            <a:extLst>
              <a:ext uri="{FF2B5EF4-FFF2-40B4-BE49-F238E27FC236}">
                <a16:creationId xmlns:a16="http://schemas.microsoft.com/office/drawing/2014/main" id="{811B1CDC-0BB7-4A87-94B2-1E8017B7B35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144588"/>
            <a:ext cx="860425" cy="414337"/>
            <a:chOff x="2819857" y="1145107"/>
            <a:chExt cx="85932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5200FF9-389C-451D-A9F4-A70BA0BE0710}"/>
                    </a:ext>
                  </a:extLst>
                </p14:cNvPr>
                <p14:cNvContentPartPr/>
                <p14:nvPr/>
              </p14:nvContentPartPr>
              <p14:xfrm>
                <a:off x="2843977" y="1217827"/>
                <a:ext cx="148680" cy="109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5200FF9-389C-451D-A9F4-A70BA0BE071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07977" y="1181827"/>
                  <a:ext cx="220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493CFFE-A1EB-45D9-805B-833C8352FEA3}"/>
                    </a:ext>
                  </a:extLst>
                </p14:cNvPr>
                <p14:cNvContentPartPr/>
                <p14:nvPr/>
              </p14:nvContentPartPr>
              <p14:xfrm>
                <a:off x="2819857" y="1145107"/>
                <a:ext cx="46440" cy="414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493CFFE-A1EB-45D9-805B-833C8352FEA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83857" y="1109107"/>
                  <a:ext cx="118080" cy="48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188AAAB-C5BD-430F-9437-CB6CFAB40A6A}"/>
                    </a:ext>
                  </a:extLst>
                </p14:cNvPr>
                <p14:cNvContentPartPr/>
                <p14:nvPr/>
              </p14:nvContentPartPr>
              <p14:xfrm>
                <a:off x="3095977" y="1189747"/>
                <a:ext cx="124920" cy="129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188AAAB-C5BD-430F-9437-CB6CFAB40A6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59977" y="1153847"/>
                  <a:ext cx="196560" cy="2006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8187BBD-2723-4275-AB5B-480C0F418C77}"/>
                    </a:ext>
                  </a:extLst>
                </p14:cNvPr>
                <p14:cNvContentPartPr/>
                <p14:nvPr/>
              </p14:nvContentPartPr>
              <p14:xfrm>
                <a:off x="3301897" y="1154467"/>
                <a:ext cx="117360" cy="3225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8187BBD-2723-4275-AB5B-480C0F418C7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265786" y="1118467"/>
                  <a:ext cx="18922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59876EB-75CB-4DF9-B056-A79A54B0F0B4}"/>
                    </a:ext>
                  </a:extLst>
                </p14:cNvPr>
                <p14:cNvContentPartPr/>
                <p14:nvPr/>
              </p14:nvContentPartPr>
              <p14:xfrm>
                <a:off x="3488737" y="1201627"/>
                <a:ext cx="29520" cy="101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59876EB-75CB-4DF9-B056-A79A54B0F0B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52293" y="1165754"/>
                  <a:ext cx="102044" cy="1729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C78EB30-04BB-4A0F-83EF-FE28318C7DB2}"/>
                    </a:ext>
                  </a:extLst>
                </p14:cNvPr>
                <p14:cNvContentPartPr/>
                <p14:nvPr/>
              </p14:nvContentPartPr>
              <p14:xfrm>
                <a:off x="3586297" y="1190467"/>
                <a:ext cx="92880" cy="113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C78EB30-04BB-4A0F-83EF-FE28318C7D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50297" y="1154467"/>
                  <a:ext cx="164520" cy="18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4" name="Group 24">
            <a:extLst>
              <a:ext uri="{FF2B5EF4-FFF2-40B4-BE49-F238E27FC236}">
                <a16:creationId xmlns:a16="http://schemas.microsoft.com/office/drawing/2014/main" id="{7E0E2AE3-8E52-4721-A0B9-DBCAA789C2D4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935038"/>
            <a:ext cx="738188" cy="501650"/>
            <a:chOff x="4175617" y="935227"/>
            <a:chExt cx="738360" cy="50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B2397DE-C641-4764-B945-108347453516}"/>
                    </a:ext>
                  </a:extLst>
                </p14:cNvPr>
                <p14:cNvContentPartPr/>
                <p14:nvPr/>
              </p14:nvContentPartPr>
              <p14:xfrm>
                <a:off x="4184617" y="986707"/>
                <a:ext cx="213480" cy="29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B2397DE-C641-4764-B945-10834745351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48678" y="950707"/>
                  <a:ext cx="284999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5B3DC84-2BB6-4BD2-8A57-1CFBDEE336FC}"/>
                    </a:ext>
                  </a:extLst>
                </p14:cNvPr>
                <p14:cNvContentPartPr/>
                <p14:nvPr/>
              </p14:nvContentPartPr>
              <p14:xfrm>
                <a:off x="4175617" y="1164187"/>
                <a:ext cx="220320" cy="2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5B3DC84-2BB6-4BD2-8A57-1CFBDEE336F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39617" y="1128187"/>
                  <a:ext cx="2919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15EF199-F1BD-45A6-87D2-2B62CD818C64}"/>
                    </a:ext>
                  </a:extLst>
                </p14:cNvPr>
                <p14:cNvContentPartPr/>
                <p14:nvPr/>
              </p14:nvContentPartPr>
              <p14:xfrm>
                <a:off x="4481257" y="1002187"/>
                <a:ext cx="243360" cy="271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15EF199-F1BD-45A6-87D2-2B62CD818C6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45257" y="966139"/>
                  <a:ext cx="315000" cy="3431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038094B-F66A-4729-9058-AEDAEFE99A3F}"/>
                    </a:ext>
                  </a:extLst>
                </p14:cNvPr>
                <p14:cNvContentPartPr/>
                <p14:nvPr/>
              </p14:nvContentPartPr>
              <p14:xfrm>
                <a:off x="4550017" y="935227"/>
                <a:ext cx="180720" cy="2833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038094B-F66A-4729-9058-AEDAEFE99A3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14017" y="899227"/>
                  <a:ext cx="25236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75C91D3-21B6-4774-BA6E-6A66EE44C07B}"/>
                    </a:ext>
                  </a:extLst>
                </p14:cNvPr>
                <p14:cNvContentPartPr/>
                <p14:nvPr/>
              </p14:nvContentPartPr>
              <p14:xfrm>
                <a:off x="4780057" y="1183987"/>
                <a:ext cx="112320" cy="115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75C91D3-21B6-4774-BA6E-6A66EE44C07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744172" y="1147987"/>
                  <a:ext cx="183731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6BC2264-BFD1-4F7C-969C-86D592EEB32D}"/>
                    </a:ext>
                  </a:extLst>
                </p14:cNvPr>
                <p14:cNvContentPartPr/>
                <p14:nvPr/>
              </p14:nvContentPartPr>
              <p14:xfrm>
                <a:off x="4897777" y="1239787"/>
                <a:ext cx="16200" cy="196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6BC2264-BFD1-4F7C-969C-86D592EEB32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61777" y="1203721"/>
                  <a:ext cx="87840" cy="26833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5" name="Group 52">
            <a:extLst>
              <a:ext uri="{FF2B5EF4-FFF2-40B4-BE49-F238E27FC236}">
                <a16:creationId xmlns:a16="http://schemas.microsoft.com/office/drawing/2014/main" id="{C20EE35D-F83F-4B65-BE9A-1EC0EE1DBA10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1092200"/>
            <a:ext cx="369888" cy="246063"/>
            <a:chOff x="5766097" y="1092907"/>
            <a:chExt cx="36936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6A49ACF-E461-43B9-B462-B2B8B05F42E7}"/>
                    </a:ext>
                  </a:extLst>
                </p14:cNvPr>
                <p14:cNvContentPartPr/>
                <p14:nvPr/>
              </p14:nvContentPartPr>
              <p14:xfrm>
                <a:off x="6029977" y="1244467"/>
                <a:ext cx="360" cy="1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6A49ACF-E461-43B9-B462-B2B8B05F42E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993977" y="1208467"/>
                  <a:ext cx="72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B73870C-0AC8-4780-B9B7-3C09177CA1A6}"/>
                    </a:ext>
                  </a:extLst>
                </p14:cNvPr>
                <p14:cNvContentPartPr/>
                <p14:nvPr/>
              </p14:nvContentPartPr>
              <p14:xfrm>
                <a:off x="6135097" y="1242667"/>
                <a:ext cx="360" cy="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B73870C-0AC8-4780-B9B7-3C09177CA1A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099097" y="12066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756C233-8A4A-4ADB-9737-8DECC8DB7D23}"/>
                    </a:ext>
                  </a:extLst>
                </p14:cNvPr>
                <p14:cNvContentPartPr/>
                <p14:nvPr/>
              </p14:nvContentPartPr>
              <p14:xfrm>
                <a:off x="5798137" y="1092907"/>
                <a:ext cx="237960" cy="198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756C233-8A4A-4ADB-9737-8DECC8DB7D2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62191" y="1056907"/>
                  <a:ext cx="309492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F9065F0-9476-4996-97E3-F22FF7D88D64}"/>
                    </a:ext>
                  </a:extLst>
                </p14:cNvPr>
                <p14:cNvContentPartPr/>
                <p14:nvPr/>
              </p14:nvContentPartPr>
              <p14:xfrm>
                <a:off x="5766097" y="1092907"/>
                <a:ext cx="198720" cy="244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F9065F0-9476-4996-97E3-F22FF7D88D6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730097" y="1056907"/>
                  <a:ext cx="270360" cy="31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6" name="Group 61">
            <a:extLst>
              <a:ext uri="{FF2B5EF4-FFF2-40B4-BE49-F238E27FC236}">
                <a16:creationId xmlns:a16="http://schemas.microsoft.com/office/drawing/2014/main" id="{F0840C0A-A51D-4E30-AAE6-A9B28B0D2E96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28575"/>
            <a:ext cx="1735138" cy="1547813"/>
            <a:chOff x="6312577" y="28387"/>
            <a:chExt cx="1734840" cy="154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62DBFD1-8349-4A6E-88C4-C1133C6EDBA7}"/>
                    </a:ext>
                  </a:extLst>
                </p14:cNvPr>
                <p14:cNvContentPartPr/>
                <p14:nvPr/>
              </p14:nvContentPartPr>
              <p14:xfrm>
                <a:off x="6885337" y="1227547"/>
                <a:ext cx="108000" cy="78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62DBFD1-8349-4A6E-88C4-C1133C6EDB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849217" y="1191547"/>
                  <a:ext cx="179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BCA163-224A-41E9-8ECA-878F1B39E078}"/>
                    </a:ext>
                  </a:extLst>
                </p14:cNvPr>
                <p14:cNvContentPartPr/>
                <p14:nvPr/>
              </p14:nvContentPartPr>
              <p14:xfrm>
                <a:off x="6849337" y="919747"/>
                <a:ext cx="109800" cy="239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BCA163-224A-41E9-8ECA-878F1B39E07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13337" y="883747"/>
                  <a:ext cx="1814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B9BA997-2C0B-4112-8883-011A3461E8CC}"/>
                    </a:ext>
                  </a:extLst>
                </p14:cNvPr>
                <p14:cNvContentPartPr/>
                <p14:nvPr/>
              </p14:nvContentPartPr>
              <p14:xfrm>
                <a:off x="6936097" y="922987"/>
                <a:ext cx="113040" cy="242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B9BA997-2C0B-4112-8883-011A3461E8C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00097" y="887040"/>
                  <a:ext cx="184680" cy="3141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25BA385-6698-4295-879F-09D0D29C01AC}"/>
                    </a:ext>
                  </a:extLst>
                </p14:cNvPr>
                <p14:cNvContentPartPr/>
                <p14:nvPr/>
              </p14:nvContentPartPr>
              <p14:xfrm>
                <a:off x="6899017" y="1025227"/>
                <a:ext cx="83520" cy="26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25BA385-6698-4295-879F-09D0D29C01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63172" y="989707"/>
                  <a:ext cx="154853" cy="973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99CA224-1D4B-40AE-BB16-AE6DE97C7FC6}"/>
                    </a:ext>
                  </a:extLst>
                </p14:cNvPr>
                <p14:cNvContentPartPr/>
                <p14:nvPr/>
              </p14:nvContentPartPr>
              <p14:xfrm>
                <a:off x="6878497" y="359227"/>
                <a:ext cx="360" cy="9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99CA224-1D4B-40AE-BB16-AE6DE97C7FC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42497" y="323227"/>
                  <a:ext cx="72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B38FFEA-F573-4EFF-A537-118D429B1A02}"/>
                    </a:ext>
                  </a:extLst>
                </p14:cNvPr>
                <p14:cNvContentPartPr/>
                <p14:nvPr/>
              </p14:nvContentPartPr>
              <p14:xfrm>
                <a:off x="6878497" y="445267"/>
                <a:ext cx="2520" cy="22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B38FFEA-F573-4EFF-A537-118D429B1A0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842497" y="408686"/>
                  <a:ext cx="74160" cy="954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5CB3749-4553-40BF-A4CA-18D4345CA936}"/>
                    </a:ext>
                  </a:extLst>
                </p14:cNvPr>
                <p14:cNvContentPartPr/>
                <p14:nvPr/>
              </p14:nvContentPartPr>
              <p14:xfrm>
                <a:off x="6860497" y="515827"/>
                <a:ext cx="15840" cy="158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5CB3749-4553-40BF-A4CA-18D4345CA93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24497" y="479827"/>
                  <a:ext cx="874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D891438-1F47-4BCB-965A-9B5C3ADA0DF5}"/>
                    </a:ext>
                  </a:extLst>
                </p14:cNvPr>
                <p14:cNvContentPartPr/>
                <p14:nvPr/>
              </p14:nvContentPartPr>
              <p14:xfrm>
                <a:off x="6868777" y="744427"/>
                <a:ext cx="7920" cy="189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D891438-1F47-4BCB-965A-9B5C3ADA0DF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831063" y="708427"/>
                  <a:ext cx="82971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724FE97-4062-4C16-8A06-DA23FEEDFD86}"/>
                    </a:ext>
                  </a:extLst>
                </p14:cNvPr>
                <p14:cNvContentPartPr/>
                <p14:nvPr/>
              </p14:nvContentPartPr>
              <p14:xfrm>
                <a:off x="6874177" y="1020547"/>
                <a:ext cx="12960" cy="185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724FE97-4062-4C16-8A06-DA23FEEDFD8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38177" y="984617"/>
                  <a:ext cx="84600" cy="2569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3F85527-4FA8-4E5B-98EC-9C5833C6D3EB}"/>
                    </a:ext>
                  </a:extLst>
                </p14:cNvPr>
                <p14:cNvContentPartPr/>
                <p14:nvPr/>
              </p14:nvContentPartPr>
              <p14:xfrm>
                <a:off x="6312577" y="1194067"/>
                <a:ext cx="204840" cy="165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3F85527-4FA8-4E5B-98EC-9C5833C6D3E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76514" y="1158067"/>
                  <a:ext cx="276606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11C4203-3034-40AE-9FD9-C23863CF1534}"/>
                    </a:ext>
                  </a:extLst>
                </p14:cNvPr>
                <p14:cNvContentPartPr/>
                <p14:nvPr/>
              </p14:nvContentPartPr>
              <p14:xfrm>
                <a:off x="6670417" y="1201627"/>
                <a:ext cx="141120" cy="2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11C4203-3034-40AE-9FD9-C23863CF15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634417" y="1166164"/>
                  <a:ext cx="212760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0199D44-83BC-4EE3-8143-AAB9EF5F8E9D}"/>
                    </a:ext>
                  </a:extLst>
                </p14:cNvPr>
                <p14:cNvContentPartPr/>
                <p14:nvPr/>
              </p14:nvContentPartPr>
              <p14:xfrm>
                <a:off x="6950137" y="1183627"/>
                <a:ext cx="180000" cy="27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0199D44-83BC-4EE3-8143-AAB9EF5F8E9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914209" y="1147627"/>
                  <a:ext cx="251497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34EDE82-B6F4-4A99-9EE9-04F1DC101FF6}"/>
                    </a:ext>
                  </a:extLst>
                </p14:cNvPr>
                <p14:cNvContentPartPr/>
                <p14:nvPr/>
              </p14:nvContentPartPr>
              <p14:xfrm>
                <a:off x="7241737" y="1145827"/>
                <a:ext cx="97920" cy="15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34EDE82-B6F4-4A99-9EE9-04F1DC101FF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205869" y="1109827"/>
                  <a:ext cx="169298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73FCA4A-A8C1-4497-938C-09B48BC4B3E3}"/>
                    </a:ext>
                  </a:extLst>
                </p14:cNvPr>
                <p14:cNvContentPartPr/>
                <p14:nvPr/>
              </p14:nvContentPartPr>
              <p14:xfrm>
                <a:off x="7472137" y="1120987"/>
                <a:ext cx="240480" cy="15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73FCA4A-A8C1-4497-938C-09B48BC4B3E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436137" y="1084987"/>
                  <a:ext cx="3121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DC1A598-9B60-4306-96D0-AB74109783D7}"/>
                    </a:ext>
                  </a:extLst>
                </p14:cNvPr>
                <p14:cNvContentPartPr/>
                <p14:nvPr/>
              </p14:nvContentPartPr>
              <p14:xfrm>
                <a:off x="7767337" y="1120987"/>
                <a:ext cx="43560" cy="4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DC1A598-9B60-4306-96D0-AB74109783D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731337" y="1084987"/>
                  <a:ext cx="1152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1BEFF67-2F18-4BAD-877B-59054D7AE4CB}"/>
                    </a:ext>
                  </a:extLst>
                </p14:cNvPr>
                <p14:cNvContentPartPr/>
                <p14:nvPr/>
              </p14:nvContentPartPr>
              <p14:xfrm>
                <a:off x="6902257" y="1269307"/>
                <a:ext cx="360" cy="32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1BEFF67-2F18-4BAD-877B-59054D7AE4C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866257" y="1232898"/>
                  <a:ext cx="72000" cy="1044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C32872E-B0C1-48AE-B2EA-7C914CCA82C0}"/>
                    </a:ext>
                  </a:extLst>
                </p14:cNvPr>
                <p14:cNvContentPartPr/>
                <p14:nvPr/>
              </p14:nvContentPartPr>
              <p14:xfrm>
                <a:off x="6882097" y="1401067"/>
                <a:ext cx="19800" cy="1756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C32872E-B0C1-48AE-B2EA-7C914CCA82C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846097" y="1365067"/>
                  <a:ext cx="914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C50F7BD-18EB-4ABA-A765-DA7592CFD9E1}"/>
                    </a:ext>
                  </a:extLst>
                </p14:cNvPr>
                <p14:cNvContentPartPr/>
                <p14:nvPr/>
              </p14:nvContentPartPr>
              <p14:xfrm>
                <a:off x="6812257" y="158707"/>
                <a:ext cx="154800" cy="63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C50F7BD-18EB-4ABA-A765-DA7592CFD9E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76257" y="122707"/>
                  <a:ext cx="2264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FB34914-082E-4D07-9817-25AFAE2F1CE3}"/>
                    </a:ext>
                  </a:extLst>
                </p14:cNvPr>
                <p14:cNvContentPartPr/>
                <p14:nvPr/>
              </p14:nvContentPartPr>
              <p14:xfrm>
                <a:off x="6753937" y="81667"/>
                <a:ext cx="195840" cy="192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FB34914-082E-4D07-9817-25AFAE2F1CE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17871" y="45667"/>
                  <a:ext cx="267612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7DDC373-F3F9-460F-85DC-A70BFF9536CE}"/>
                    </a:ext>
                  </a:extLst>
                </p14:cNvPr>
                <p14:cNvContentPartPr/>
                <p14:nvPr/>
              </p14:nvContentPartPr>
              <p14:xfrm>
                <a:off x="6718297" y="28387"/>
                <a:ext cx="97200" cy="100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7DDC373-F3F9-460F-85DC-A70BFF9536C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682297" y="-7613"/>
                  <a:ext cx="1688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210C72E-CF39-4506-8295-2BF16ACF0A0F}"/>
                    </a:ext>
                  </a:extLst>
                </p14:cNvPr>
                <p14:cNvContentPartPr/>
                <p14:nvPr/>
              </p14:nvContentPartPr>
              <p14:xfrm>
                <a:off x="7834297" y="998620"/>
                <a:ext cx="182520" cy="118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210C72E-CF39-4506-8295-2BF16ACF0A0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98297" y="962729"/>
                  <a:ext cx="254160" cy="189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75E68C0-8774-41DB-893D-42835A7A7A8D}"/>
                    </a:ext>
                  </a:extLst>
                </p14:cNvPr>
                <p14:cNvContentPartPr/>
                <p14:nvPr/>
              </p14:nvContentPartPr>
              <p14:xfrm>
                <a:off x="7768057" y="894580"/>
                <a:ext cx="279360" cy="297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75E68C0-8774-41DB-893D-42835A7A7A8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732011" y="858580"/>
                  <a:ext cx="351092" cy="36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7" name="Group 64">
            <a:extLst>
              <a:ext uri="{FF2B5EF4-FFF2-40B4-BE49-F238E27FC236}">
                <a16:creationId xmlns:a16="http://schemas.microsoft.com/office/drawing/2014/main" id="{48C54AB1-B6BD-41EF-8877-56D594E55534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1743075"/>
            <a:ext cx="277813" cy="650875"/>
            <a:chOff x="6832417" y="1743067"/>
            <a:chExt cx="277920" cy="65127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366E98-9FE2-47F8-B03F-B5972BBFACA2}"/>
                    </a:ext>
                  </a:extLst>
                </p14:cNvPr>
                <p14:cNvContentPartPr/>
                <p14:nvPr/>
              </p14:nvContentPartPr>
              <p14:xfrm>
                <a:off x="6905497" y="1743067"/>
                <a:ext cx="10080" cy="120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366E98-9FE2-47F8-B03F-B5972BBFACA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869497" y="1706959"/>
                  <a:ext cx="81720" cy="1924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3AADE97-BD53-41D9-A664-659DBB58A43D}"/>
                    </a:ext>
                  </a:extLst>
                </p14:cNvPr>
                <p14:cNvContentPartPr/>
                <p14:nvPr/>
              </p14:nvContentPartPr>
              <p14:xfrm>
                <a:off x="6915937" y="1948987"/>
                <a:ext cx="8640" cy="70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3AADE97-BD53-41D9-A664-659DBB58A43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879937" y="1912987"/>
                  <a:ext cx="802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B017D02-4869-4E39-9EA7-BF48E2018559}"/>
                    </a:ext>
                  </a:extLst>
                </p14:cNvPr>
                <p14:cNvContentPartPr/>
                <p14:nvPr/>
              </p14:nvContentPartPr>
              <p14:xfrm>
                <a:off x="6832417" y="2127220"/>
                <a:ext cx="277920" cy="206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B017D02-4869-4E39-9EA7-BF48E201855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796417" y="2091220"/>
                  <a:ext cx="3495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496F579-9149-4EBE-960D-9A8E5BAA9D60}"/>
                    </a:ext>
                  </a:extLst>
                </p14:cNvPr>
                <p14:cNvContentPartPr/>
                <p14:nvPr/>
              </p14:nvContentPartPr>
              <p14:xfrm>
                <a:off x="6847177" y="2067100"/>
                <a:ext cx="233640" cy="327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496F579-9149-4EBE-960D-9A8E5BAA9D6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11177" y="2031100"/>
                  <a:ext cx="305280" cy="39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8" name="Group 87">
            <a:extLst>
              <a:ext uri="{FF2B5EF4-FFF2-40B4-BE49-F238E27FC236}">
                <a16:creationId xmlns:a16="http://schemas.microsoft.com/office/drawing/2014/main" id="{C91D108D-3471-42E4-9FC0-8D2BB801CC51}"/>
              </a:ext>
            </a:extLst>
          </p:cNvPr>
          <p:cNvGrpSpPr>
            <a:grpSpLocks/>
          </p:cNvGrpSpPr>
          <p:nvPr/>
        </p:nvGrpSpPr>
        <p:grpSpPr bwMode="auto">
          <a:xfrm>
            <a:off x="696913" y="2873375"/>
            <a:ext cx="2139950" cy="649288"/>
            <a:chOff x="696577" y="2873500"/>
            <a:chExt cx="2140200" cy="64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FA75FD3-690D-4130-93CC-48E1E042C1F1}"/>
                    </a:ext>
                  </a:extLst>
                </p14:cNvPr>
                <p14:cNvContentPartPr/>
                <p14:nvPr/>
              </p14:nvContentPartPr>
              <p14:xfrm>
                <a:off x="742657" y="2889700"/>
                <a:ext cx="53280" cy="23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FA75FD3-690D-4130-93CC-48E1E042C1F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06657" y="2854254"/>
                  <a:ext cx="124920" cy="935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2811311-B6A2-4258-B4D2-4EB8A0A932CF}"/>
                    </a:ext>
                  </a:extLst>
                </p14:cNvPr>
                <p14:cNvContentPartPr/>
                <p14:nvPr/>
              </p14:nvContentPartPr>
              <p14:xfrm>
                <a:off x="696577" y="2898340"/>
                <a:ext cx="287280" cy="9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2811311-B6A2-4258-B4D2-4EB8A0A932C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0577" y="2862340"/>
                  <a:ext cx="35892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AD5E958-0E30-4D60-9324-F396ABE594BA}"/>
                    </a:ext>
                  </a:extLst>
                </p14:cNvPr>
                <p14:cNvContentPartPr/>
                <p14:nvPr/>
              </p14:nvContentPartPr>
              <p14:xfrm>
                <a:off x="799897" y="2933980"/>
                <a:ext cx="2520" cy="386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AD5E958-0E30-4D60-9324-F396ABE594B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63897" y="2897980"/>
                  <a:ext cx="74160" cy="45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FE6F506-6B82-47FC-9B07-B9B5ABB74EB1}"/>
                    </a:ext>
                  </a:extLst>
                </p14:cNvPr>
                <p14:cNvContentPartPr/>
                <p14:nvPr/>
              </p14:nvContentPartPr>
              <p14:xfrm>
                <a:off x="895297" y="3142780"/>
                <a:ext cx="95400" cy="233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FE6F506-6B82-47FC-9B07-B9B5ABB74EB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59297" y="3106780"/>
                  <a:ext cx="16704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2696583-3FB3-465C-A045-6735DB7E11B6}"/>
                    </a:ext>
                  </a:extLst>
                </p14:cNvPr>
                <p14:cNvContentPartPr/>
                <p14:nvPr/>
              </p14:nvContentPartPr>
              <p14:xfrm>
                <a:off x="993217" y="3165100"/>
                <a:ext cx="157680" cy="161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2696583-3FB3-465C-A045-6735DB7E11B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57217" y="3129020"/>
                  <a:ext cx="229320" cy="2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085434C-E2CB-4E4D-99A0-32EDD5825D3B}"/>
                    </a:ext>
                  </a:extLst>
                </p14:cNvPr>
                <p14:cNvContentPartPr/>
                <p14:nvPr/>
              </p14:nvContentPartPr>
              <p14:xfrm>
                <a:off x="1242697" y="3195700"/>
                <a:ext cx="171000" cy="326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085434C-E2CB-4E4D-99A0-32EDD5825D3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206621" y="3159740"/>
                  <a:ext cx="242791" cy="3980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C5B71A0-57D7-46ED-B076-77ECFE924894}"/>
                    </a:ext>
                  </a:extLst>
                </p14:cNvPr>
                <p14:cNvContentPartPr/>
                <p14:nvPr/>
              </p14:nvContentPartPr>
              <p14:xfrm>
                <a:off x="1470937" y="3160780"/>
                <a:ext cx="181800" cy="1659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C5B71A0-57D7-46ED-B076-77ECFE92489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434866" y="3124780"/>
                  <a:ext cx="253582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5A13F39-3E4F-46E3-97B8-B74FF6A769AC}"/>
                    </a:ext>
                  </a:extLst>
                </p14:cNvPr>
                <p14:cNvContentPartPr/>
                <p14:nvPr/>
              </p14:nvContentPartPr>
              <p14:xfrm>
                <a:off x="1686217" y="3131260"/>
                <a:ext cx="114120" cy="204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5A13F39-3E4F-46E3-97B8-B74FF6A76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650217" y="3095323"/>
                  <a:ext cx="185760" cy="2756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BF60847-6A99-447F-8114-840550830292}"/>
                    </a:ext>
                  </a:extLst>
                </p14:cNvPr>
                <p14:cNvContentPartPr/>
                <p14:nvPr/>
              </p14:nvContentPartPr>
              <p14:xfrm>
                <a:off x="1924897" y="2873500"/>
                <a:ext cx="186480" cy="437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BF60847-6A99-447F-8114-84055083029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888897" y="2837500"/>
                  <a:ext cx="25812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9DA2D91-ED74-480F-8031-4D88FF6F1AB2}"/>
                    </a:ext>
                  </a:extLst>
                </p14:cNvPr>
                <p14:cNvContentPartPr/>
                <p14:nvPr/>
              </p14:nvContentPartPr>
              <p14:xfrm>
                <a:off x="2197777" y="3162580"/>
                <a:ext cx="145800" cy="3272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9DA2D91-ED74-480F-8031-4D88FF6F1AB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61777" y="3126580"/>
                  <a:ext cx="21744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51C7AAD-FA4C-414F-BEEA-A83F233EFDCD}"/>
                    </a:ext>
                  </a:extLst>
                </p14:cNvPr>
                <p14:cNvContentPartPr/>
                <p14:nvPr/>
              </p14:nvContentPartPr>
              <p14:xfrm>
                <a:off x="2454457" y="3162220"/>
                <a:ext cx="28080" cy="109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51C7AAD-FA4C-414F-BEEA-A83F233EFDC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417989" y="3126220"/>
                  <a:ext cx="10065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BC99064-1600-441A-98F1-FEF4F7488344}"/>
                    </a:ext>
                  </a:extLst>
                </p14:cNvPr>
                <p14:cNvContentPartPr/>
                <p14:nvPr/>
              </p14:nvContentPartPr>
              <p14:xfrm>
                <a:off x="2540857" y="3134140"/>
                <a:ext cx="122760" cy="1544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BC99064-1600-441A-98F1-FEF4F74883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504751" y="3098224"/>
                  <a:ext cx="194611" cy="2259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6E5B005-C576-4B80-A878-37DF8FEC7EF8}"/>
                    </a:ext>
                  </a:extLst>
                </p14:cNvPr>
                <p14:cNvContentPartPr/>
                <p14:nvPr/>
              </p14:nvContentPartPr>
              <p14:xfrm>
                <a:off x="2618617" y="3200380"/>
                <a:ext cx="46440" cy="66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6E5B005-C576-4B80-A878-37DF8FEC7EF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82894" y="3164380"/>
                  <a:ext cx="117529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9250EEE-C766-4BAC-9CE1-35A47687BFDB}"/>
                    </a:ext>
                  </a:extLst>
                </p14:cNvPr>
                <p14:cNvContentPartPr/>
                <p14:nvPr/>
              </p14:nvContentPartPr>
              <p14:xfrm>
                <a:off x="2728057" y="3167980"/>
                <a:ext cx="108720" cy="132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9250EEE-C766-4BAC-9CE1-35A47687BFD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92057" y="3131980"/>
                  <a:ext cx="180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3965C34-6CCF-47B6-878F-DE8ECAEEA017}"/>
                    </a:ext>
                  </a:extLst>
                </p14:cNvPr>
                <p14:cNvContentPartPr/>
                <p14:nvPr/>
              </p14:nvContentPartPr>
              <p14:xfrm>
                <a:off x="2759377" y="2980780"/>
                <a:ext cx="36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3965C34-6CCF-47B6-878F-DE8ECAEEA01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23377" y="2944780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9" name="Group 86">
            <a:extLst>
              <a:ext uri="{FF2B5EF4-FFF2-40B4-BE49-F238E27FC236}">
                <a16:creationId xmlns:a16="http://schemas.microsoft.com/office/drawing/2014/main" id="{C6C760A2-9F6B-4398-95D7-1DC3846D2BEC}"/>
              </a:ext>
            </a:extLst>
          </p:cNvPr>
          <p:cNvGrpSpPr>
            <a:grpSpLocks/>
          </p:cNvGrpSpPr>
          <p:nvPr/>
        </p:nvGrpSpPr>
        <p:grpSpPr bwMode="auto">
          <a:xfrm>
            <a:off x="3448050" y="2884488"/>
            <a:ext cx="952500" cy="614362"/>
            <a:chOff x="3447697" y="2884300"/>
            <a:chExt cx="952560" cy="61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6A9D6FA-10B6-4719-81DD-61619C122A53}"/>
                    </a:ext>
                  </a:extLst>
                </p14:cNvPr>
                <p14:cNvContentPartPr/>
                <p14:nvPr/>
              </p14:nvContentPartPr>
              <p14:xfrm>
                <a:off x="3447697" y="2961340"/>
                <a:ext cx="344880" cy="296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6A9D6FA-10B6-4719-81DD-61619C122A5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411697" y="2925340"/>
                  <a:ext cx="41652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2C46BBD-F803-45BE-8520-41E148E54EC0}"/>
                    </a:ext>
                  </a:extLst>
                </p14:cNvPr>
                <p14:cNvContentPartPr/>
                <p14:nvPr/>
              </p14:nvContentPartPr>
              <p14:xfrm>
                <a:off x="3503857" y="3115060"/>
                <a:ext cx="271080" cy="10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2C46BBD-F803-45BE-8520-41E148E54EC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467857" y="3079060"/>
                  <a:ext cx="3427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846CF90-1DA6-4FC3-A415-C1F71A329658}"/>
                    </a:ext>
                  </a:extLst>
                </p14:cNvPr>
                <p14:cNvContentPartPr/>
                <p14:nvPr/>
              </p14:nvContentPartPr>
              <p14:xfrm>
                <a:off x="3957097" y="3005260"/>
                <a:ext cx="210600" cy="2268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846CF90-1DA6-4FC3-A415-C1F71A32965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921158" y="2969260"/>
                  <a:ext cx="282118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D4B2E2E-654B-4DC1-A904-CAE15FD7AF07}"/>
                    </a:ext>
                  </a:extLst>
                </p14:cNvPr>
                <p14:cNvContentPartPr/>
                <p14:nvPr/>
              </p14:nvContentPartPr>
              <p14:xfrm>
                <a:off x="3963937" y="2884300"/>
                <a:ext cx="277920" cy="360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D4B2E2E-654B-4DC1-A904-CAE15FD7AF0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927937" y="2848300"/>
                  <a:ext cx="34956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5371ABB-79A4-4A32-BED9-DDAD57D35F8E}"/>
                    </a:ext>
                  </a:extLst>
                </p14:cNvPr>
                <p14:cNvContentPartPr/>
                <p14:nvPr/>
              </p14:nvContentPartPr>
              <p14:xfrm>
                <a:off x="4238617" y="3199660"/>
                <a:ext cx="161640" cy="1792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5371ABB-79A4-4A32-BED9-DDAD57D35F8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202617" y="3163588"/>
                  <a:ext cx="233280" cy="2510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306B5BF-9674-4413-90A9-58A9D3090F77}"/>
                    </a:ext>
                  </a:extLst>
                </p14:cNvPr>
                <p14:cNvContentPartPr/>
                <p14:nvPr/>
              </p14:nvContentPartPr>
              <p14:xfrm>
                <a:off x="4361737" y="3303700"/>
                <a:ext cx="2160" cy="195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306B5BF-9674-4413-90A9-58A9D3090F7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325737" y="3267634"/>
                  <a:ext cx="73800" cy="26761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FF6DA368-B740-4430-A84E-70DCE14BFDFA}"/>
                  </a:ext>
                </a:extLst>
              </p14:cNvPr>
              <p14:cNvContentPartPr/>
              <p14:nvPr/>
            </p14:nvContentPartPr>
            <p14:xfrm>
              <a:off x="5928817" y="4209820"/>
              <a:ext cx="152280" cy="13536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FF6DA368-B740-4430-A84E-70DCE14BFDF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5892902" y="4173820"/>
                <a:ext cx="223751" cy="20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71" name="Group 138">
            <a:extLst>
              <a:ext uri="{FF2B5EF4-FFF2-40B4-BE49-F238E27FC236}">
                <a16:creationId xmlns:a16="http://schemas.microsoft.com/office/drawing/2014/main" id="{48ADB73B-BF38-4A90-8420-E0C76B70616F}"/>
              </a:ext>
            </a:extLst>
          </p:cNvPr>
          <p:cNvGrpSpPr>
            <a:grpSpLocks/>
          </p:cNvGrpSpPr>
          <p:nvPr/>
        </p:nvGrpSpPr>
        <p:grpSpPr bwMode="auto">
          <a:xfrm>
            <a:off x="4913313" y="3079750"/>
            <a:ext cx="2073275" cy="2109788"/>
            <a:chOff x="4913617" y="3079420"/>
            <a:chExt cx="2072880" cy="21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4622E9C-012F-40F8-840C-3522034A2471}"/>
                    </a:ext>
                  </a:extLst>
                </p14:cNvPr>
                <p14:cNvContentPartPr/>
                <p14:nvPr/>
              </p14:nvContentPartPr>
              <p14:xfrm>
                <a:off x="6143737" y="4126300"/>
                <a:ext cx="105840" cy="175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4622E9C-012F-40F8-840C-3522034A247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107614" y="4090300"/>
                  <a:ext cx="177725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41372EA-133C-4C4F-A260-8EE55FD3F46F}"/>
                    </a:ext>
                  </a:extLst>
                </p14:cNvPr>
                <p14:cNvContentPartPr/>
                <p14:nvPr/>
              </p14:nvContentPartPr>
              <p14:xfrm>
                <a:off x="6240217" y="4081300"/>
                <a:ext cx="128880" cy="2199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41372EA-133C-4C4F-A260-8EE55FD3F46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204217" y="4045241"/>
                  <a:ext cx="200520" cy="2917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291CD5C-EDF0-403C-9C78-138E8AEDBF42}"/>
                    </a:ext>
                  </a:extLst>
                </p14:cNvPr>
                <p14:cNvContentPartPr/>
                <p14:nvPr/>
              </p14:nvContentPartPr>
              <p14:xfrm>
                <a:off x="6195577" y="4177420"/>
                <a:ext cx="180720" cy="20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291CD5C-EDF0-403C-9C78-138E8AEDBF4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59577" y="4141420"/>
                  <a:ext cx="2523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05F7A0E-FCCB-4DB7-BC84-8AEBC6B8D245}"/>
                    </a:ext>
                  </a:extLst>
                </p14:cNvPr>
                <p14:cNvContentPartPr/>
                <p14:nvPr/>
              </p14:nvContentPartPr>
              <p14:xfrm>
                <a:off x="5859337" y="3153940"/>
                <a:ext cx="179280" cy="142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05F7A0E-FCCB-4DB7-BC84-8AEBC6B8D24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23337" y="3117940"/>
                  <a:ext cx="2509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C82AAAB-6B59-4C03-A276-CE0DE3D9C42E}"/>
                    </a:ext>
                  </a:extLst>
                </p14:cNvPr>
                <p14:cNvContentPartPr/>
                <p14:nvPr/>
              </p14:nvContentPartPr>
              <p14:xfrm>
                <a:off x="5789137" y="3079420"/>
                <a:ext cx="227880" cy="284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C82AAAB-6B59-4C03-A276-CE0DE3D9C42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753137" y="3043374"/>
                  <a:ext cx="299520" cy="3561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D6D5434-2B6F-469E-882B-665134812671}"/>
                    </a:ext>
                  </a:extLst>
                </p14:cNvPr>
                <p14:cNvContentPartPr/>
                <p14:nvPr/>
              </p14:nvContentPartPr>
              <p14:xfrm>
                <a:off x="5888137" y="3338260"/>
                <a:ext cx="59040" cy="40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D6D5434-2B6F-469E-882B-66513481267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852137" y="3302260"/>
                  <a:ext cx="1306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8D9B9E0-DFEF-4EDF-998B-0127AD5A39A2}"/>
                    </a:ext>
                  </a:extLst>
                </p14:cNvPr>
                <p14:cNvContentPartPr/>
                <p14:nvPr/>
              </p14:nvContentPartPr>
              <p14:xfrm>
                <a:off x="5911537" y="3479020"/>
                <a:ext cx="8640" cy="198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8D9B9E0-DFEF-4EDF-998B-0127AD5A39A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875537" y="3443020"/>
                  <a:ext cx="802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AE2B23C-970E-4BCF-9727-65655DD543DC}"/>
                    </a:ext>
                  </a:extLst>
                </p14:cNvPr>
                <p14:cNvContentPartPr/>
                <p14:nvPr/>
              </p14:nvContentPartPr>
              <p14:xfrm>
                <a:off x="5920897" y="3380740"/>
                <a:ext cx="9000" cy="1782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AE2B23C-970E-4BCF-9727-65655DD543D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84897" y="3344740"/>
                  <a:ext cx="806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6614013-D848-4603-BBD2-5CC12C190FF1}"/>
                    </a:ext>
                  </a:extLst>
                </p14:cNvPr>
                <p14:cNvContentPartPr/>
                <p14:nvPr/>
              </p14:nvContentPartPr>
              <p14:xfrm>
                <a:off x="5933137" y="3584860"/>
                <a:ext cx="3960" cy="1105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6614013-D848-4603-BBD2-5CC12C190FF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00137" y="3548742"/>
                  <a:ext cx="69630" cy="1823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75424EC-D1C6-4749-AE07-151236AE24A5}"/>
                    </a:ext>
                  </a:extLst>
                </p14:cNvPr>
                <p14:cNvContentPartPr/>
                <p14:nvPr/>
              </p14:nvContentPartPr>
              <p14:xfrm>
                <a:off x="5939617" y="3725260"/>
                <a:ext cx="6480" cy="471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75424EC-D1C6-4749-AE07-151236AE24A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901499" y="3689533"/>
                  <a:ext cx="82334" cy="1182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8974C15-C68C-481D-83FC-EDF7F2CBD16F}"/>
                    </a:ext>
                  </a:extLst>
                </p14:cNvPr>
                <p14:cNvContentPartPr/>
                <p14:nvPr/>
              </p14:nvContentPartPr>
              <p14:xfrm>
                <a:off x="5933137" y="3733180"/>
                <a:ext cx="360" cy="273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8974C15-C68C-481D-83FC-EDF7F2CBD16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97137" y="3696700"/>
                  <a:ext cx="72000" cy="999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89B5217-0C55-4C78-8D8A-63925A61795D}"/>
                    </a:ext>
                  </a:extLst>
                </p14:cNvPr>
                <p14:cNvContentPartPr/>
                <p14:nvPr/>
              </p14:nvContentPartPr>
              <p14:xfrm>
                <a:off x="5950057" y="3815620"/>
                <a:ext cx="1800" cy="374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89B5217-0C55-4C78-8D8A-63925A61795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914057" y="3779270"/>
                  <a:ext cx="73440" cy="109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00B0160-0D18-412F-AE31-31D6D1C093E2}"/>
                    </a:ext>
                  </a:extLst>
                </p14:cNvPr>
                <p14:cNvContentPartPr/>
                <p14:nvPr/>
              </p14:nvContentPartPr>
              <p14:xfrm>
                <a:off x="5950057" y="3815620"/>
                <a:ext cx="6480" cy="687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00B0160-0D18-412F-AE31-31D6D1C093E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911939" y="3779620"/>
                  <a:ext cx="82334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BF303F5-4916-4915-95CD-0386DB9079D5}"/>
                    </a:ext>
                  </a:extLst>
                </p14:cNvPr>
                <p14:cNvContentPartPr/>
                <p14:nvPr/>
              </p14:nvContentPartPr>
              <p14:xfrm>
                <a:off x="5955457" y="3939820"/>
                <a:ext cx="360" cy="25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BF303F5-4916-4915-95CD-0386DB9079D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19457" y="3903820"/>
                  <a:ext cx="72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6B19986-4B94-4913-86C4-47016E2701F6}"/>
                    </a:ext>
                  </a:extLst>
                </p14:cNvPr>
                <p14:cNvContentPartPr/>
                <p14:nvPr/>
              </p14:nvContentPartPr>
              <p14:xfrm>
                <a:off x="5959777" y="4000300"/>
                <a:ext cx="360" cy="237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6B19986-4B94-4913-86C4-47016E2701F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923777" y="3964837"/>
                  <a:ext cx="72000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66249B9-6749-4637-B005-EDCB7BFB85B6}"/>
                    </a:ext>
                  </a:extLst>
                </p14:cNvPr>
                <p14:cNvContentPartPr/>
                <p14:nvPr/>
              </p14:nvContentPartPr>
              <p14:xfrm>
                <a:off x="5964457" y="4080940"/>
                <a:ext cx="10080" cy="63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66249B9-6749-4637-B005-EDCB7BFB85B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928457" y="4044940"/>
                  <a:ext cx="817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B0FB666-3D7A-4A25-90E2-997E625C9981}"/>
                    </a:ext>
                  </a:extLst>
                </p14:cNvPr>
                <p14:cNvContentPartPr/>
                <p14:nvPr/>
              </p14:nvContentPartPr>
              <p14:xfrm>
                <a:off x="5962297" y="4149340"/>
                <a:ext cx="360" cy="10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B0FB666-3D7A-4A25-90E2-997E625C998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26297" y="4113340"/>
                  <a:ext cx="720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BF2859E-216A-4E11-8230-76C86EC593DE}"/>
                    </a:ext>
                  </a:extLst>
                </p14:cNvPr>
                <p14:cNvContentPartPr/>
                <p14:nvPr/>
              </p14:nvContentPartPr>
              <p14:xfrm>
                <a:off x="5841337" y="4325020"/>
                <a:ext cx="7920" cy="7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BF2859E-216A-4E11-8230-76C86EC593D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05337" y="4287125"/>
                  <a:ext cx="7956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524F4CE-8FED-4C2A-B2CD-3B9ABFFEBA3E}"/>
                    </a:ext>
                  </a:extLst>
                </p14:cNvPr>
                <p14:cNvContentPartPr/>
                <p14:nvPr/>
              </p14:nvContentPartPr>
              <p14:xfrm>
                <a:off x="5164177" y="4295860"/>
                <a:ext cx="766800" cy="5886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524F4CE-8FED-4C2A-B2CD-3B9ABFFEBA3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128177" y="4259838"/>
                  <a:ext cx="838440" cy="660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C489498-4FCE-49D7-B04D-54D9219D5099}"/>
                    </a:ext>
                  </a:extLst>
                </p14:cNvPr>
                <p14:cNvContentPartPr/>
                <p14:nvPr/>
              </p14:nvContentPartPr>
              <p14:xfrm>
                <a:off x="5252737" y="4297660"/>
                <a:ext cx="630000" cy="694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C489498-4FCE-49D7-B04D-54D9219D509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216716" y="4261660"/>
                  <a:ext cx="701681" cy="76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F22E1A6-123B-4248-B516-CCF285F03E27}"/>
                    </a:ext>
                  </a:extLst>
                </p14:cNvPr>
                <p14:cNvContentPartPr/>
                <p14:nvPr/>
              </p14:nvContentPartPr>
              <p14:xfrm>
                <a:off x="4928017" y="4935580"/>
                <a:ext cx="156960" cy="1976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F22E1A6-123B-4248-B516-CCF285F03E2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892017" y="4899580"/>
                  <a:ext cx="2286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FC3F346-4C92-4636-8FEE-877E6AEEC798}"/>
                    </a:ext>
                  </a:extLst>
                </p14:cNvPr>
                <p14:cNvContentPartPr/>
                <p14:nvPr/>
              </p14:nvContentPartPr>
              <p14:xfrm>
                <a:off x="4913617" y="4892740"/>
                <a:ext cx="138960" cy="287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FC3F346-4C92-4636-8FEE-877E6AEEC79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877617" y="4856740"/>
                  <a:ext cx="21060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FD522DB-A7F2-4B10-9139-C5BFA5F47786}"/>
                    </a:ext>
                  </a:extLst>
                </p14:cNvPr>
                <p14:cNvContentPartPr/>
                <p14:nvPr/>
              </p14:nvContentPartPr>
              <p14:xfrm>
                <a:off x="6011257" y="4292620"/>
                <a:ext cx="660240" cy="8089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FD522DB-A7F2-4B10-9139-C5BFA5F4778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975257" y="4256604"/>
                  <a:ext cx="731880" cy="8805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64250E6-375B-426D-B6E3-2AFF1F8DCF8F}"/>
                    </a:ext>
                  </a:extLst>
                </p14:cNvPr>
                <p14:cNvContentPartPr/>
                <p14:nvPr/>
              </p14:nvContentPartPr>
              <p14:xfrm>
                <a:off x="6065617" y="4325740"/>
                <a:ext cx="17640" cy="1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64250E6-375B-426D-B6E3-2AFF1F8DCF8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029617" y="4280740"/>
                  <a:ext cx="89280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6123165-57DC-4F96-9DA1-14195CA76C76}"/>
                    </a:ext>
                  </a:extLst>
                </p14:cNvPr>
                <p14:cNvContentPartPr/>
                <p14:nvPr/>
              </p14:nvContentPartPr>
              <p14:xfrm>
                <a:off x="6065617" y="4323580"/>
                <a:ext cx="779760" cy="6271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6123165-57DC-4F96-9DA1-14195CA76C7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029617" y="4287580"/>
                  <a:ext cx="851400" cy="69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4F4066F-0C58-4DA6-92BA-99FB31D88B91}"/>
                    </a:ext>
                  </a:extLst>
                </p14:cNvPr>
                <p14:cNvContentPartPr/>
                <p14:nvPr/>
              </p14:nvContentPartPr>
              <p14:xfrm>
                <a:off x="6805417" y="5066980"/>
                <a:ext cx="171000" cy="1227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4F4066F-0C58-4DA6-92BA-99FB31D88B9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769417" y="5031085"/>
                  <a:ext cx="242640" cy="1941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A0599D7-F3D0-4594-8D5D-7688AF98A420}"/>
                    </a:ext>
                  </a:extLst>
                </p14:cNvPr>
                <p14:cNvContentPartPr/>
                <p14:nvPr/>
              </p14:nvContentPartPr>
              <p14:xfrm>
                <a:off x="6831697" y="5029180"/>
                <a:ext cx="154800" cy="1479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A0599D7-F3D0-4594-8D5D-7688AF98A42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795697" y="4993180"/>
                  <a:ext cx="2264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58324DE-4489-465A-B73C-858970A4E459}"/>
                    </a:ext>
                  </a:extLst>
                </p14:cNvPr>
                <p14:cNvContentPartPr/>
                <p14:nvPr/>
              </p14:nvContentPartPr>
              <p14:xfrm>
                <a:off x="6639817" y="4959340"/>
                <a:ext cx="203760" cy="91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58324DE-4489-465A-B73C-858970A4E45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603817" y="4923340"/>
                  <a:ext cx="2754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7611CF5-5E40-4479-942E-7FB7936C4025}"/>
                    </a:ext>
                  </a:extLst>
                </p14:cNvPr>
                <p14:cNvContentPartPr/>
                <p14:nvPr/>
              </p14:nvContentPartPr>
              <p14:xfrm>
                <a:off x="5083177" y="4881580"/>
                <a:ext cx="184320" cy="94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7611CF5-5E40-4479-942E-7FB7936C402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047247" y="4845580"/>
                  <a:ext cx="2558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B2882E9-958A-4267-B9DE-B0FCCC48A669}"/>
                    </a:ext>
                  </a:extLst>
                </p14:cNvPr>
                <p14:cNvContentPartPr/>
                <p14:nvPr/>
              </p14:nvContentPartPr>
              <p14:xfrm>
                <a:off x="6027817" y="4172740"/>
                <a:ext cx="3240" cy="9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B2882E9-958A-4267-B9DE-B0FCCC48A66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991817" y="4136740"/>
                  <a:ext cx="748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C9A2F93-FA9B-499C-930E-207CB5690913}"/>
                    </a:ext>
                  </a:extLst>
                </p14:cNvPr>
                <p14:cNvContentPartPr/>
                <p14:nvPr/>
              </p14:nvContentPartPr>
              <p14:xfrm>
                <a:off x="6038257" y="4157260"/>
                <a:ext cx="91440" cy="62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C9A2F93-FA9B-499C-930E-207CB569091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002257" y="4121260"/>
                  <a:ext cx="1630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05A3704-1AF1-488C-931B-DB60BAB8AF67}"/>
                    </a:ext>
                  </a:extLst>
                </p14:cNvPr>
                <p14:cNvContentPartPr/>
                <p14:nvPr/>
              </p14:nvContentPartPr>
              <p14:xfrm>
                <a:off x="6041857" y="4268140"/>
                <a:ext cx="87480" cy="30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05A3704-1AF1-488C-931B-DB60BAB8AF6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005857" y="4232140"/>
                  <a:ext cx="159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E0164B4-6575-4283-81CD-A0A4DA0824EF}"/>
                    </a:ext>
                  </a:extLst>
                </p14:cNvPr>
                <p14:cNvContentPartPr/>
                <p14:nvPr/>
              </p14:nvContentPartPr>
              <p14:xfrm>
                <a:off x="6144817" y="4259140"/>
                <a:ext cx="532800" cy="121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E0164B4-6575-4283-81CD-A0A4DA0824E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108817" y="4223140"/>
                  <a:ext cx="604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1028654-EFF5-4B53-9F0F-3078D39E3B84}"/>
                    </a:ext>
                  </a:extLst>
                </p14:cNvPr>
                <p14:cNvContentPartPr/>
                <p14:nvPr/>
              </p14:nvContentPartPr>
              <p14:xfrm>
                <a:off x="6208177" y="4341940"/>
                <a:ext cx="65880" cy="10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1028654-EFF5-4B53-9F0F-3078D39E3B8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72177" y="4305940"/>
                  <a:ext cx="1375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D9B3345-1F9E-4643-B8D5-66F2268FB5DF}"/>
                    </a:ext>
                  </a:extLst>
                </p14:cNvPr>
                <p14:cNvContentPartPr/>
                <p14:nvPr/>
              </p14:nvContentPartPr>
              <p14:xfrm>
                <a:off x="6229777" y="4333660"/>
                <a:ext cx="360" cy="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D9B3345-1F9E-4643-B8D5-66F2268FB5D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193777" y="4297660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2809638-95FE-4763-AA82-AE89958C72DE}"/>
                    </a:ext>
                  </a:extLst>
                </p14:cNvPr>
                <p14:cNvContentPartPr/>
                <p14:nvPr/>
              </p14:nvContentPartPr>
              <p14:xfrm>
                <a:off x="6331297" y="4339780"/>
                <a:ext cx="49680" cy="1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2809638-95FE-4763-AA82-AE89958C72D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295297" y="4294780"/>
                  <a:ext cx="121320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F16A4AF-83F0-4C8F-944D-527BE1DD10EF}"/>
                    </a:ext>
                  </a:extLst>
                </p14:cNvPr>
                <p14:cNvContentPartPr/>
                <p14:nvPr/>
              </p14:nvContentPartPr>
              <p14:xfrm>
                <a:off x="6377377" y="4363180"/>
                <a:ext cx="36000" cy="8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F16A4AF-83F0-4C8F-944D-527BE1DD10E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341377" y="4327180"/>
                  <a:ext cx="1076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A82A1DA-CAE9-4407-A16D-B1374420EC08}"/>
                    </a:ext>
                  </a:extLst>
                </p14:cNvPr>
                <p14:cNvContentPartPr/>
                <p14:nvPr/>
              </p14:nvContentPartPr>
              <p14:xfrm>
                <a:off x="6449737" y="4352740"/>
                <a:ext cx="156240" cy="15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A82A1DA-CAE9-4407-A16D-B1374420EC0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413737" y="4316740"/>
                  <a:ext cx="2278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502416B-B5C3-4FC9-B670-D080855D37B1}"/>
                    </a:ext>
                  </a:extLst>
                </p14:cNvPr>
                <p14:cNvContentPartPr/>
                <p14:nvPr/>
              </p14:nvContentPartPr>
              <p14:xfrm>
                <a:off x="6750337" y="4243300"/>
                <a:ext cx="145080" cy="1015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502416B-B5C3-4FC9-B670-D080855D37B1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14337" y="4207300"/>
                  <a:ext cx="2167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CE9C410-3630-42C5-9469-6A80A6DF7957}"/>
                    </a:ext>
                  </a:extLst>
                </p14:cNvPr>
                <p14:cNvContentPartPr/>
                <p14:nvPr/>
              </p14:nvContentPartPr>
              <p14:xfrm>
                <a:off x="6793537" y="4185340"/>
                <a:ext cx="120240" cy="1854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CE9C410-3630-42C5-9469-6A80A6DF795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757644" y="4149340"/>
                  <a:ext cx="191666" cy="25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2" name="Group 144">
            <a:extLst>
              <a:ext uri="{FF2B5EF4-FFF2-40B4-BE49-F238E27FC236}">
                <a16:creationId xmlns:a16="http://schemas.microsoft.com/office/drawing/2014/main" id="{C3725BFC-3CC0-4314-BFA0-CE008BFCE289}"/>
              </a:ext>
            </a:extLst>
          </p:cNvPr>
          <p:cNvGrpSpPr>
            <a:grpSpLocks/>
          </p:cNvGrpSpPr>
          <p:nvPr/>
        </p:nvGrpSpPr>
        <p:grpSpPr bwMode="auto">
          <a:xfrm>
            <a:off x="7693025" y="1592263"/>
            <a:ext cx="974725" cy="463550"/>
            <a:chOff x="7693177" y="1591540"/>
            <a:chExt cx="974520" cy="46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EED3712-C130-4E6F-8303-34CE0C2D3FD7}"/>
                    </a:ext>
                  </a:extLst>
                </p14:cNvPr>
                <p14:cNvContentPartPr/>
                <p14:nvPr/>
              </p14:nvContentPartPr>
              <p14:xfrm>
                <a:off x="7798657" y="1615300"/>
                <a:ext cx="212400" cy="225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EED3712-C130-4E6F-8303-34CE0C2D3FD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762657" y="1579300"/>
                  <a:ext cx="284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26E6B05-62EC-4694-9C4C-8BAD9FD3DB67}"/>
                    </a:ext>
                  </a:extLst>
                </p14:cNvPr>
                <p14:cNvContentPartPr/>
                <p14:nvPr/>
              </p14:nvContentPartPr>
              <p14:xfrm>
                <a:off x="7693177" y="1644100"/>
                <a:ext cx="196200" cy="4118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26E6B05-62EC-4694-9C4C-8BAD9FD3DB6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657177" y="1608069"/>
                  <a:ext cx="267840" cy="4835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4A05AA1-D2D3-4FCC-A2E7-A1D7E6580A2C}"/>
                    </a:ext>
                  </a:extLst>
                </p14:cNvPr>
                <p14:cNvContentPartPr/>
                <p14:nvPr/>
              </p14:nvContentPartPr>
              <p14:xfrm>
                <a:off x="8085577" y="1711780"/>
                <a:ext cx="217440" cy="100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4A05AA1-D2D3-4FCC-A2E7-A1D7E6580A2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049577" y="1675780"/>
                  <a:ext cx="2890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9947AF4-5D8A-4616-8CF1-7CC119768910}"/>
                    </a:ext>
                  </a:extLst>
                </p14:cNvPr>
                <p14:cNvContentPartPr/>
                <p14:nvPr/>
              </p14:nvContentPartPr>
              <p14:xfrm>
                <a:off x="8099977" y="1782340"/>
                <a:ext cx="213480" cy="11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9947AF4-5D8A-4616-8CF1-7CC11976891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064038" y="1746340"/>
                  <a:ext cx="284999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7EF350A-A862-4EAB-A8EC-1293C5A66C75}"/>
                    </a:ext>
                  </a:extLst>
                </p14:cNvPr>
                <p14:cNvContentPartPr/>
                <p14:nvPr/>
              </p14:nvContentPartPr>
              <p14:xfrm>
                <a:off x="8448817" y="1591540"/>
                <a:ext cx="218880" cy="220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7EF350A-A862-4EAB-A8EC-1293C5A66C7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412817" y="1555599"/>
                  <a:ext cx="290520" cy="29220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3" name="Group 151">
            <a:extLst>
              <a:ext uri="{FF2B5EF4-FFF2-40B4-BE49-F238E27FC236}">
                <a16:creationId xmlns:a16="http://schemas.microsoft.com/office/drawing/2014/main" id="{BE76B7DE-C568-459A-8ACD-C4BE2FA13C58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4354513"/>
            <a:ext cx="301625" cy="490537"/>
            <a:chOff x="2410537" y="4354540"/>
            <a:chExt cx="30060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18EEAAE-E2C5-4DC1-B1D2-C4F61DC4D6BF}"/>
                    </a:ext>
                  </a:extLst>
                </p14:cNvPr>
                <p14:cNvContentPartPr/>
                <p14:nvPr/>
              </p14:nvContentPartPr>
              <p14:xfrm>
                <a:off x="2453017" y="4356700"/>
                <a:ext cx="258120" cy="2232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18EEAAE-E2C5-4DC1-B1D2-C4F61DC4D6BF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417017" y="4320700"/>
                  <a:ext cx="3297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4FCD58A-8441-4EA4-B3DC-30FFF8ECEA73}"/>
                    </a:ext>
                  </a:extLst>
                </p14:cNvPr>
                <p14:cNvContentPartPr/>
                <p14:nvPr/>
              </p14:nvContentPartPr>
              <p14:xfrm>
                <a:off x="2410537" y="4354540"/>
                <a:ext cx="84600" cy="490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4FCD58A-8441-4EA4-B3DC-30FFF8ECEA7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374537" y="4318514"/>
                  <a:ext cx="156240" cy="56201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4" name="Group 150">
            <a:extLst>
              <a:ext uri="{FF2B5EF4-FFF2-40B4-BE49-F238E27FC236}">
                <a16:creationId xmlns:a16="http://schemas.microsoft.com/office/drawing/2014/main" id="{FB56EC43-4ECA-4C0E-9931-1553E1F89AFC}"/>
              </a:ext>
            </a:extLst>
          </p:cNvPr>
          <p:cNvGrpSpPr>
            <a:grpSpLocks/>
          </p:cNvGrpSpPr>
          <p:nvPr/>
        </p:nvGrpSpPr>
        <p:grpSpPr bwMode="auto">
          <a:xfrm>
            <a:off x="2990850" y="4141788"/>
            <a:ext cx="757238" cy="325437"/>
            <a:chOff x="2990857" y="4141420"/>
            <a:chExt cx="757800" cy="32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07CCBAC-5572-498D-9A00-BD69D6442D45}"/>
                    </a:ext>
                  </a:extLst>
                </p14:cNvPr>
                <p14:cNvContentPartPr/>
                <p14:nvPr/>
              </p14:nvContentPartPr>
              <p14:xfrm>
                <a:off x="2991577" y="4343380"/>
                <a:ext cx="251280" cy="17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07CCBAC-5572-498D-9A00-BD69D6442D45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55577" y="4307380"/>
                  <a:ext cx="322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F5F0623-9212-4780-8E27-4C23EB55A1B8}"/>
                    </a:ext>
                  </a:extLst>
                </p14:cNvPr>
                <p14:cNvContentPartPr/>
                <p14:nvPr/>
              </p14:nvContentPartPr>
              <p14:xfrm>
                <a:off x="2990857" y="4458580"/>
                <a:ext cx="233640" cy="82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F5F0623-9212-4780-8E27-4C23EB55A1B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954857" y="4422580"/>
                  <a:ext cx="3052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E6CE181-5BD0-43A9-BF83-05815532F4C4}"/>
                    </a:ext>
                  </a:extLst>
                </p14:cNvPr>
                <p14:cNvContentPartPr/>
                <p14:nvPr/>
              </p14:nvContentPartPr>
              <p14:xfrm>
                <a:off x="3394057" y="4141420"/>
                <a:ext cx="354600" cy="307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E6CE181-5BD0-43A9-BF83-05815532F4C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358094" y="4105420"/>
                  <a:ext cx="426167" cy="3794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C6DBF5D4-163F-4B12-8C7D-1A79190F5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DCC674F-B4DF-467D-9D7F-CBCA141D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τα περιστροφής διατομικών μορίων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77DB33D5-D7BB-43E5-8583-86D9463EC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ιατομικά μόρια μπορεί να εξομοιωθούν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λτή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οποίου οι σφαίρες έχουν μάζες και ακτίνες αντίστοιχα ίσες προς τις μάζες και τις ακτίνες των ατόμων που συνιστούν το μόριο.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13530BD6-293A-439F-9818-85158196C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4211638"/>
            <a:ext cx="4960937" cy="218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235A196B-7490-4701-BB65-C10CE9B3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491288"/>
            <a:ext cx="6324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γραφή διατομικού μορίου ως άκαμπτου αλτήρα</a:t>
            </a:r>
          </a:p>
        </p:txBody>
      </p:sp>
      <p:sp>
        <p:nvSpPr>
          <p:cNvPr id="708615" name="Text Box 7">
            <a:extLst>
              <a:ext uri="{FF2B5EF4-FFF2-40B4-BE49-F238E27FC236}">
                <a16:creationId xmlns:a16="http://schemas.microsoft.com/office/drawing/2014/main" id="{087D0C87-7716-46A0-991E-C8C5BCDEB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91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καμπτ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ού μήκους άξονας που συνδέει τις σφαίρες αντιστοιχεί στο δεσμό του μορίου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8616" name="Text Box 8">
            <a:extLst>
              <a:ext uri="{FF2B5EF4-FFF2-40B4-BE49-F238E27FC236}">
                <a16:creationId xmlns:a16="http://schemas.microsoft.com/office/drawing/2014/main" id="{2062CA4C-1628-41A6-BB9A-0FCAC50A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273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περιστροφής του μορίου αντιστοιχεί στην ενέργεια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εφόμενου αλτή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5" grpId="0" animBg="1"/>
      <p:bldP spid="7086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>
            <a:extLst>
              <a:ext uri="{FF2B5EF4-FFF2-40B4-BE49-F238E27FC236}">
                <a16:creationId xmlns:a16="http://schemas.microsoft.com/office/drawing/2014/main" id="{0DF9A380-C282-48F9-A89A-C39A5AA65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3C9E97F0-8DBA-4B62-8DA5-C04E87DBC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AD3B9D71-3DCB-433D-9CA2-E63309F49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Ροπή αδράνει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η αντίσταση που προβάλλει ένα σώμα στην προσπάθεια μεταβολής της περιστροφικής του κατάστασης.</a:t>
            </a: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8359" name="Object 7">
            <a:extLst>
              <a:ext uri="{FF2B5EF4-FFF2-40B4-BE49-F238E27FC236}">
                <a16:creationId xmlns:a16="http://schemas.microsoft.com/office/drawing/2014/main" id="{3D50B1BE-4BB2-4507-951B-4F0F0AC39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3340100"/>
          <a:ext cx="1066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340100"/>
                        <a:ext cx="10668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8360" name="Text Box 8">
            <a:extLst>
              <a:ext uri="{FF2B5EF4-FFF2-40B4-BE49-F238E27FC236}">
                <a16:creationId xmlns:a16="http://schemas.microsoft.com/office/drawing/2014/main" id="{5B3E898A-6F40-4240-8A43-2EDA19BA2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4384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υλικό σημείο που περιστρέφεται γύρω από ένα άξονα </a:t>
            </a:r>
            <a:r>
              <a:rPr lang="en-US" altLang="el-GR" sz="2200" b="1" i="1">
                <a:solidFill>
                  <a:schemeClr val="bg1"/>
                </a:solidFill>
              </a:rPr>
              <a:t>z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68361" name="Picture 9">
            <a:extLst>
              <a:ext uri="{FF2B5EF4-FFF2-40B4-BE49-F238E27FC236}">
                <a16:creationId xmlns:a16="http://schemas.microsoft.com/office/drawing/2014/main" id="{FA7B598A-3494-44F7-8984-CB0717FA4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34791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8362" name="Text Box 10">
            <a:extLst>
              <a:ext uri="{FF2B5EF4-FFF2-40B4-BE49-F238E27FC236}">
                <a16:creationId xmlns:a16="http://schemas.microsoft.com/office/drawing/2014/main" id="{309D6F11-E0BA-43EF-8E5B-F0D04A82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495800"/>
            <a:ext cx="5791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ένα μόριο, η ροπή αδράνειας είναι ίση με το άθροισμα των ροπών αδράνειας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όλ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ατόμων που το συνιστούν, ως προς τον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άξονα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05199" name="Object 15">
            <a:extLst>
              <a:ext uri="{FF2B5EF4-FFF2-40B4-BE49-F238E27FC236}">
                <a16:creationId xmlns:a16="http://schemas.microsoft.com/office/drawing/2014/main" id="{5E375FEF-635C-434F-8297-757D85DE5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5867400"/>
          <a:ext cx="1557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42751" progId="Equation.DSMT4">
                  <p:embed/>
                </p:oleObj>
              </mc:Choice>
              <mc:Fallback>
                <p:oleObj name="Equation" r:id="rId5" imgW="774364" imgH="34275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867400"/>
                        <a:ext cx="1557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60" grpId="0"/>
      <p:bldP spid="8683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>
            <a:extLst>
              <a:ext uri="{FF2B5EF4-FFF2-40B4-BE49-F238E27FC236}">
                <a16:creationId xmlns:a16="http://schemas.microsoft.com/office/drawing/2014/main" id="{DA66522A-572A-4D26-A5A2-14B7953FA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26488A79-FA1E-47A7-8444-205AB3E68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383F2776-3EC0-4C3A-9A4A-1D2C991C6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40386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διατομικό μόριο μπορεί να περιστραφεί γύρω από το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κέντρο μάζ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(κέντρο ισορροπίας), το οποίο ορίζεται από τη σχέση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869383" name="Text Box 7">
            <a:extLst>
              <a:ext uri="{FF2B5EF4-FFF2-40B4-BE49-F238E27FC236}">
                <a16:creationId xmlns:a16="http://schemas.microsoft.com/office/drawing/2014/main" id="{608B8BB8-5CF7-446B-9197-50B68E0D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ατά την περιστροφική κίνηση, η θέση του κέντρου μάζας δε μεταβάλλεται. Επομένως:</a:t>
            </a:r>
          </a:p>
          <a:p>
            <a:pPr algn="just" eaLnBrk="1" hangingPunct="1">
              <a:defRPr/>
            </a:pPr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2200" b="1" i="1" dirty="0">
                <a:solidFill>
                  <a:srgbClr val="0000FF"/>
                </a:solidFill>
                <a:latin typeface="+mn-lt"/>
              </a:rPr>
              <a:t>Όλοι οι άξονες περιστροφής διέρχονται από το κέντρο μάζας του μορίου.</a:t>
            </a:r>
            <a:endParaRPr lang="en-US" altLang="el-GR" sz="2200" b="1" i="1" baseline="-250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8438" name="Picture 8" descr="midiat1">
            <a:extLst>
              <a:ext uri="{FF2B5EF4-FFF2-40B4-BE49-F238E27FC236}">
                <a16:creationId xmlns:a16="http://schemas.microsoft.com/office/drawing/2014/main" id="{68E0B06C-B1F9-43F0-8DBE-0632E3F36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17913"/>
            <a:ext cx="4038600" cy="2640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9" name="Object 9">
            <a:extLst>
              <a:ext uri="{FF2B5EF4-FFF2-40B4-BE49-F238E27FC236}">
                <a16:creationId xmlns:a16="http://schemas.microsoft.com/office/drawing/2014/main" id="{A041FDC7-8597-48BA-8F3D-779BDFA78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362200"/>
          <a:ext cx="1471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1471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9386" name="Picture 10">
            <a:extLst>
              <a:ext uri="{FF2B5EF4-FFF2-40B4-BE49-F238E27FC236}">
                <a16:creationId xmlns:a16="http://schemas.microsoft.com/office/drawing/2014/main" id="{5796FB30-0C0A-4C04-B45E-F9A27196B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44850"/>
            <a:ext cx="312420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9387" name="Text Box 11">
            <a:extLst>
              <a:ext uri="{FF2B5EF4-FFF2-40B4-BE49-F238E27FC236}">
                <a16:creationId xmlns:a16="http://schemas.microsoft.com/office/drawing/2014/main" id="{39E91473-AC06-461A-8A99-192AA4F6C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14045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διατομικό μόριο υπάρχουν τρεις κύριοι άξονες περιστροφής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3" grpId="0" animBg="1"/>
      <p:bldP spid="8693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6" name="Text Box 4">
            <a:extLst>
              <a:ext uri="{FF2B5EF4-FFF2-40B4-BE49-F238E27FC236}">
                <a16:creationId xmlns:a16="http://schemas.microsoft.com/office/drawing/2014/main" id="{624B1E4F-0659-45AA-BDFA-8258D6670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40386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συνήθως εκφράζεται συναρτήσει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άς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2200" b="1" i="1">
                <a:solidFill>
                  <a:srgbClr val="000066"/>
                </a:solidFill>
                <a:cs typeface="Times New Roman" panose="02020603050405020304" pitchFamily="18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7637" name="Text Box 5">
            <a:extLst>
              <a:ext uri="{FF2B5EF4-FFF2-40B4-BE49-F238E27FC236}">
                <a16:creationId xmlns:a16="http://schemas.microsoft.com/office/drawing/2014/main" id="{2AEFC953-C944-48CC-A40E-A149FF115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600200"/>
            <a:ext cx="8610600" cy="1525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πιτρεπτές τιμές της ενέργειας, </a:t>
            </a:r>
            <a:r>
              <a:rPr lang="en-US" altLang="el-GR" sz="2200" b="1" i="1">
                <a:solidFill>
                  <a:srgbClr val="FF0000"/>
                </a:solidFill>
                <a:cs typeface="Arial" panose="020B0604020202020204" pitchFamily="34" charset="0"/>
              </a:rPr>
              <a:t>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δίνονται από την εξίσωση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37639" name="Object 7">
            <a:extLst>
              <a:ext uri="{FF2B5EF4-FFF2-40B4-BE49-F238E27FC236}">
                <a16:creationId xmlns:a16="http://schemas.microsoft.com/office/drawing/2014/main" id="{A0D19371-A83E-4198-AB93-C1A8CAB23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366963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203200" progId="Equation.DSMT4">
                  <p:embed/>
                </p:oleObj>
              </mc:Choice>
              <mc:Fallback>
                <p:oleObj name="Equation" r:id="rId2" imgW="876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66963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8">
            <a:extLst>
              <a:ext uri="{FF2B5EF4-FFF2-40B4-BE49-F238E27FC236}">
                <a16:creationId xmlns:a16="http://schemas.microsoft.com/office/drawing/2014/main" id="{DC6FCAB1-8E2C-4F44-A8D3-69BF1244D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2" name="Text Box 9">
            <a:extLst>
              <a:ext uri="{FF2B5EF4-FFF2-40B4-BE49-F238E27FC236}">
                <a16:creationId xmlns:a16="http://schemas.microsoft.com/office/drawing/2014/main" id="{8BA247C4-C7B7-4E9A-8023-E587444BB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ειακά επίπεδ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Text Box 10">
            <a:extLst>
              <a:ext uri="{FF2B5EF4-FFF2-40B4-BE49-F238E27FC236}">
                <a16:creationId xmlns:a16="http://schemas.microsoft.com/office/drawing/2014/main" id="{70350BA7-E681-4ECA-8744-7C6C10833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9906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πό τη λύση της εξίσωσης του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Schr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dinger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περιστρεφόμενο σωματίδιο προκύπτει ότι η ενέργεια περιστροφής είναι κβαντισμένη. </a:t>
            </a:r>
            <a:endParaRPr lang="el-GR" altLang="el-GR" sz="2400" b="1" dirty="0">
              <a:solidFill>
                <a:schemeClr val="accent2"/>
              </a:solidFill>
            </a:endParaRPr>
          </a:p>
        </p:txBody>
      </p:sp>
      <p:sp>
        <p:nvSpPr>
          <p:cNvPr id="837643" name="Text Box 11">
            <a:extLst>
              <a:ext uri="{FF2B5EF4-FFF2-40B4-BE49-F238E27FC236}">
                <a16:creationId xmlns:a16="http://schemas.microsoft.com/office/drawing/2014/main" id="{6DAD4618-F433-4276-8609-1A8BBD61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1242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μοριακή φασματοσκοπία, ο κβαντικός αριθμός περιστροφής συμβολίζεται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7648" name="Text Box 16">
            <a:extLst>
              <a:ext uri="{FF2B5EF4-FFF2-40B4-BE49-F238E27FC236}">
                <a16:creationId xmlns:a16="http://schemas.microsoft.com/office/drawing/2014/main" id="{E0DEC2D2-400E-4A43-B97B-C2021BA09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5881688"/>
            <a:ext cx="8610600" cy="823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ικαθιστώντας το Β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37649" name="Object 17">
            <a:extLst>
              <a:ext uri="{FF2B5EF4-FFF2-40B4-BE49-F238E27FC236}">
                <a16:creationId xmlns:a16="http://schemas.microsoft.com/office/drawing/2014/main" id="{192B0C25-2040-422B-8D5F-AB5F5D491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325" y="6110288"/>
          <a:ext cx="222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6110288"/>
                        <a:ext cx="2225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52" name="Object 20">
            <a:extLst>
              <a:ext uri="{FF2B5EF4-FFF2-40B4-BE49-F238E27FC236}">
                <a16:creationId xmlns:a16="http://schemas.microsoft.com/office/drawing/2014/main" id="{273C3D47-7530-496E-97E5-336E4D78C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4876800"/>
          <a:ext cx="223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406224" progId="Equation.DSMT4">
                  <p:embed/>
                </p:oleObj>
              </mc:Choice>
              <mc:Fallback>
                <p:oleObj name="Equation" r:id="rId6" imgW="1117115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876800"/>
                        <a:ext cx="2235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53" name="Text Box 21">
            <a:extLst>
              <a:ext uri="{FF2B5EF4-FFF2-40B4-BE49-F238E27FC236}">
                <a16:creationId xmlns:a16="http://schemas.microsoft.com/office/drawing/2014/main" id="{CAA0941F-011C-426F-80CD-89156439F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ηλαδή </a:t>
            </a:r>
            <a:endParaRPr lang="el-GR" altLang="el-GR" sz="2400" b="1">
              <a:solidFill>
                <a:srgbClr val="FFFF00"/>
              </a:solidFill>
            </a:endParaRPr>
          </a:p>
        </p:txBody>
      </p:sp>
      <p:graphicFrame>
        <p:nvGraphicFramePr>
          <p:cNvPr id="2" name="Object 20">
            <a:extLst>
              <a:ext uri="{FF2B5EF4-FFF2-40B4-BE49-F238E27FC236}">
                <a16:creationId xmlns:a16="http://schemas.microsoft.com/office/drawing/2014/main" id="{EBD36856-450F-434F-A679-3D01EB71E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876800"/>
          <a:ext cx="190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06224" progId="Equation.DSMT4">
                  <p:embed/>
                </p:oleObj>
              </mc:Choice>
              <mc:Fallback>
                <p:oleObj name="Equation" r:id="rId8" imgW="952087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905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>
            <a:extLst>
              <a:ext uri="{FF2B5EF4-FFF2-40B4-BE49-F238E27FC236}">
                <a16:creationId xmlns:a16="http://schemas.microsoft.com/office/drawing/2014/main" id="{91CF9A72-12CF-478C-BCD7-677FD17E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105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ή</a:t>
            </a:r>
            <a:endParaRPr lang="el-GR" altLang="el-GR" sz="2400" b="1">
              <a:solidFill>
                <a:srgbClr val="FFFF00"/>
              </a:solidFill>
            </a:endParaRPr>
          </a:p>
        </p:txBody>
      </p:sp>
      <p:graphicFrame>
        <p:nvGraphicFramePr>
          <p:cNvPr id="19471" name="Object 3">
            <a:extLst>
              <a:ext uri="{FF2B5EF4-FFF2-40B4-BE49-F238E27FC236}">
                <a16:creationId xmlns:a16="http://schemas.microsoft.com/office/drawing/2014/main" id="{7DE565CA-62B1-42A2-AE28-3E5BEB258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363788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28501" progId="Equation.3">
                  <p:embed/>
                </p:oleObj>
              </mc:Choice>
              <mc:Fallback>
                <p:oleObj name="Equation" r:id="rId10" imgW="100286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3788"/>
                        <a:ext cx="200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6" grpId="0" animBg="1"/>
      <p:bldP spid="837637" grpId="0" animBg="1"/>
      <p:bldP spid="837643" grpId="0" animBg="1"/>
      <p:bldP spid="837648" grpId="0" animBg="1"/>
      <p:bldP spid="837653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4C70B33-0465-4977-BD04-46FAF58CCB09}"/>
                  </a:ext>
                </a:extLst>
              </p14:cNvPr>
              <p14:cNvContentPartPr/>
              <p14:nvPr/>
            </p14:nvContentPartPr>
            <p14:xfrm>
              <a:off x="1208497" y="830467"/>
              <a:ext cx="80280" cy="2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4C70B33-0465-4977-BD04-46FAF58CCB0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2335" y="794467"/>
                <a:ext cx="152243" cy="7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483" name="Group 7">
            <a:extLst>
              <a:ext uri="{FF2B5EF4-FFF2-40B4-BE49-F238E27FC236}">
                <a16:creationId xmlns:a16="http://schemas.microsoft.com/office/drawing/2014/main" id="{37A0E6D3-0DEC-456F-A52B-1B8BA8958DF9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798513"/>
            <a:ext cx="755650" cy="585787"/>
            <a:chOff x="1102657" y="798427"/>
            <a:chExt cx="756360" cy="5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830B08B-D6E2-49FA-9603-E7822F0EAC2F}"/>
                    </a:ext>
                  </a:extLst>
                </p14:cNvPr>
                <p14:cNvContentPartPr/>
                <p14:nvPr/>
              </p14:nvContentPartPr>
              <p14:xfrm>
                <a:off x="1109857" y="798427"/>
                <a:ext cx="238680" cy="410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830B08B-D6E2-49FA-9603-E7822F0EAC2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73803" y="762427"/>
                  <a:ext cx="310428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6F42F19-F1AF-42DF-94B6-C53DF28CDA11}"/>
                    </a:ext>
                  </a:extLst>
                </p14:cNvPr>
                <p14:cNvContentPartPr/>
                <p14:nvPr/>
              </p14:nvContentPartPr>
              <p14:xfrm>
                <a:off x="1102657" y="988147"/>
                <a:ext cx="177840" cy="23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6F42F19-F1AF-42DF-94B6-C53DF28CDA1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66657" y="952147"/>
                  <a:ext cx="2494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98B43C0-FDDD-420C-AE30-829A2FE9E268}"/>
                    </a:ext>
                  </a:extLst>
                </p14:cNvPr>
                <p14:cNvContentPartPr/>
                <p14:nvPr/>
              </p14:nvContentPartPr>
              <p14:xfrm>
                <a:off x="1412977" y="1119187"/>
                <a:ext cx="106920" cy="265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98B43C0-FDDD-420C-AE30-829A2FE9E26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6977" y="1083187"/>
                  <a:ext cx="1785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7A6DFEC-AAA7-41D4-BEBE-A5A6ACA5227D}"/>
                    </a:ext>
                  </a:extLst>
                </p14:cNvPr>
                <p14:cNvContentPartPr/>
                <p14:nvPr/>
              </p14:nvContentPartPr>
              <p14:xfrm>
                <a:off x="1682977" y="972667"/>
                <a:ext cx="145440" cy="1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7A6DFEC-AAA7-41D4-BEBE-A5A6ACA5227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46977" y="936667"/>
                  <a:ext cx="2170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3F0F886-6403-4CDA-B1EF-2A16E529B809}"/>
                    </a:ext>
                  </a:extLst>
                </p14:cNvPr>
                <p14:cNvContentPartPr/>
                <p14:nvPr/>
              </p14:nvContentPartPr>
              <p14:xfrm>
                <a:off x="1679017" y="1055827"/>
                <a:ext cx="180000" cy="34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3F0F886-6403-4CDA-B1EF-2A16E529B80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43017" y="1019827"/>
                  <a:ext cx="251640" cy="10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4" name="Group 20">
            <a:extLst>
              <a:ext uri="{FF2B5EF4-FFF2-40B4-BE49-F238E27FC236}">
                <a16:creationId xmlns:a16="http://schemas.microsoft.com/office/drawing/2014/main" id="{6EFF4955-22E6-44E4-8E2D-3268DD6B561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704850"/>
            <a:ext cx="1900238" cy="461963"/>
            <a:chOff x="2057017" y="704467"/>
            <a:chExt cx="1901160" cy="46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D8AEE4C-41BC-4EFC-82D5-F04FAEF21391}"/>
                    </a:ext>
                  </a:extLst>
                </p14:cNvPr>
                <p14:cNvContentPartPr/>
                <p14:nvPr/>
              </p14:nvContentPartPr>
              <p14:xfrm>
                <a:off x="2057017" y="785467"/>
                <a:ext cx="1800" cy="353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D8AEE4C-41BC-4EFC-82D5-F04FAEF2139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21017" y="749430"/>
                  <a:ext cx="73440" cy="425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A12419B-F2CB-4506-B327-D0048B1E0269}"/>
                    </a:ext>
                  </a:extLst>
                </p14:cNvPr>
                <p14:cNvContentPartPr/>
                <p14:nvPr/>
              </p14:nvContentPartPr>
              <p14:xfrm>
                <a:off x="2067817" y="956107"/>
                <a:ext cx="97920" cy="203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A12419B-F2CB-4506-B327-D0048B1E026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31684" y="920107"/>
                  <a:ext cx="169824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0B8B8C2-1765-4BA8-8D6E-B2B724ED460A}"/>
                    </a:ext>
                  </a:extLst>
                </p14:cNvPr>
                <p14:cNvContentPartPr/>
                <p14:nvPr/>
              </p14:nvContentPartPr>
              <p14:xfrm>
                <a:off x="2346457" y="805627"/>
                <a:ext cx="15120" cy="307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0B8B8C2-1765-4BA8-8D6E-B2B724ED460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11294" y="769585"/>
                  <a:ext cx="85094" cy="3791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C52788F-F707-4AB5-9498-8809D4618527}"/>
                    </a:ext>
                  </a:extLst>
                </p14:cNvPr>
                <p14:cNvContentPartPr/>
                <p14:nvPr/>
              </p14:nvContentPartPr>
              <p14:xfrm>
                <a:off x="2337817" y="795187"/>
                <a:ext cx="174600" cy="333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C52788F-F707-4AB5-9498-8809D461852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01817" y="759187"/>
                  <a:ext cx="24624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D79F326-1C01-4887-AD7A-BC8998DA3DFA}"/>
                    </a:ext>
                  </a:extLst>
                </p14:cNvPr>
                <p14:cNvContentPartPr/>
                <p14:nvPr/>
              </p14:nvContentPartPr>
              <p14:xfrm>
                <a:off x="2688817" y="769267"/>
                <a:ext cx="140040" cy="300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D79F326-1C01-4887-AD7A-BC8998DA3DF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52817" y="733267"/>
                  <a:ext cx="21168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AE32B17-0199-4B7A-9536-1839487CC956}"/>
                    </a:ext>
                  </a:extLst>
                </p14:cNvPr>
                <p14:cNvContentPartPr/>
                <p14:nvPr/>
              </p14:nvContentPartPr>
              <p14:xfrm>
                <a:off x="2931097" y="737227"/>
                <a:ext cx="114480" cy="39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AE32B17-0199-4B7A-9536-1839487CC95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95097" y="701227"/>
                  <a:ext cx="18612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0769196-5220-4A63-A26E-408534D7B5CA}"/>
                    </a:ext>
                  </a:extLst>
                </p14:cNvPr>
                <p14:cNvContentPartPr/>
                <p14:nvPr/>
              </p14:nvContentPartPr>
              <p14:xfrm>
                <a:off x="3130897" y="758827"/>
                <a:ext cx="131760" cy="325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0769196-5220-4A63-A26E-408534D7B5C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94995" y="722827"/>
                  <a:ext cx="203205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5947A23-5FAE-4452-9024-7A86ADBF18DA}"/>
                    </a:ext>
                  </a:extLst>
                </p14:cNvPr>
                <p14:cNvContentPartPr/>
                <p14:nvPr/>
              </p14:nvContentPartPr>
              <p14:xfrm>
                <a:off x="3417817" y="919747"/>
                <a:ext cx="185760" cy="28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5947A23-5FAE-4452-9024-7A86ADBF18D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81817" y="884197"/>
                  <a:ext cx="257400" cy="991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3F9855A-8F99-46DB-93A9-291EEB050AAB}"/>
                    </a:ext>
                  </a:extLst>
                </p14:cNvPr>
                <p14:cNvContentPartPr/>
                <p14:nvPr/>
              </p14:nvContentPartPr>
              <p14:xfrm>
                <a:off x="3461377" y="836587"/>
                <a:ext cx="6840" cy="244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3F9855A-8F99-46DB-93A9-291EEB050AA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25377" y="800640"/>
                  <a:ext cx="78480" cy="3159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3EE125C-D574-4BA1-89C4-9CB949A3B08D}"/>
                    </a:ext>
                  </a:extLst>
                </p14:cNvPr>
                <p14:cNvContentPartPr/>
                <p14:nvPr/>
              </p14:nvContentPartPr>
              <p14:xfrm>
                <a:off x="3732457" y="817867"/>
                <a:ext cx="9360" cy="251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3EE125C-D574-4BA1-89C4-9CB949A3B08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96457" y="781815"/>
                  <a:ext cx="81000" cy="3233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B9BED2B-29AB-4B7E-AA22-026EB419254C}"/>
                    </a:ext>
                  </a:extLst>
                </p14:cNvPr>
                <p14:cNvContentPartPr/>
                <p14:nvPr/>
              </p14:nvContentPartPr>
              <p14:xfrm>
                <a:off x="3375337" y="918307"/>
                <a:ext cx="95760" cy="6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B9BED2B-29AB-4B7E-AA22-026EB419254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39337" y="882307"/>
                  <a:ext cx="1674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9003301-1DF6-45E5-AC3E-B05EC8BE276A}"/>
                    </a:ext>
                  </a:extLst>
                </p14:cNvPr>
                <p14:cNvContentPartPr/>
                <p14:nvPr/>
              </p14:nvContentPartPr>
              <p14:xfrm>
                <a:off x="3820657" y="704467"/>
                <a:ext cx="137520" cy="461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9003301-1DF6-45E5-AC3E-B05EC8BE276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84657" y="668495"/>
                  <a:ext cx="209160" cy="53346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ABEA0065-B257-4FA4-8762-4279F0584A74}"/>
                  </a:ext>
                </a:extLst>
              </p14:cNvPr>
              <p14:cNvContentPartPr/>
              <p14:nvPr/>
            </p14:nvContentPartPr>
            <p14:xfrm>
              <a:off x="4584937" y="243307"/>
              <a:ext cx="166680" cy="9086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ABEA0065-B257-4FA4-8762-4279F0584A7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548937" y="207321"/>
                <a:ext cx="238320" cy="980252"/>
              </a:xfrm>
              <a:prstGeom prst="rect">
                <a:avLst/>
              </a:prstGeom>
            </p:spPr>
          </p:pic>
        </mc:Fallback>
      </mc:AlternateContent>
      <p:grpSp>
        <p:nvGrpSpPr>
          <p:cNvPr id="20486" name="Group 37">
            <a:extLst>
              <a:ext uri="{FF2B5EF4-FFF2-40B4-BE49-F238E27FC236}">
                <a16:creationId xmlns:a16="http://schemas.microsoft.com/office/drawing/2014/main" id="{61F03D76-E935-44CF-98CC-AD4F318C94AF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161925"/>
            <a:ext cx="2217737" cy="342900"/>
            <a:chOff x="4973377" y="162667"/>
            <a:chExt cx="221796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780C57B-45F2-4211-9DB8-0984CF7C5D2C}"/>
                    </a:ext>
                  </a:extLst>
                </p14:cNvPr>
                <p14:cNvContentPartPr/>
                <p14:nvPr/>
              </p14:nvContentPartPr>
              <p14:xfrm>
                <a:off x="4973377" y="273547"/>
                <a:ext cx="108360" cy="221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780C57B-45F2-4211-9DB8-0984CF7C5D2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37377" y="237547"/>
                  <a:ext cx="1800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6C06155-3E4B-4C9E-A39B-2520A4BC4EB4}"/>
                    </a:ext>
                  </a:extLst>
                </p14:cNvPr>
                <p14:cNvContentPartPr/>
                <p14:nvPr/>
              </p14:nvContentPartPr>
              <p14:xfrm>
                <a:off x="5305297" y="299107"/>
                <a:ext cx="24120" cy="320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6C06155-3E4B-4C9E-A39B-2520A4BC4EB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269826" y="263107"/>
                  <a:ext cx="94706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AD31AA2-6405-4921-818E-4041B0FC42FC}"/>
                    </a:ext>
                  </a:extLst>
                </p14:cNvPr>
                <p14:cNvContentPartPr/>
                <p14:nvPr/>
              </p14:nvContentPartPr>
              <p14:xfrm>
                <a:off x="5282257" y="450667"/>
                <a:ext cx="26280" cy="64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AD31AA2-6405-4921-818E-4041B0FC42F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46743" y="412549"/>
                  <a:ext cx="96952" cy="823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F53F433-FBB3-45DA-BB87-5F5B300BA32D}"/>
                    </a:ext>
                  </a:extLst>
                </p14:cNvPr>
                <p14:cNvContentPartPr/>
                <p14:nvPr/>
              </p14:nvContentPartPr>
              <p14:xfrm>
                <a:off x="5320057" y="317107"/>
                <a:ext cx="165240" cy="15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F53F433-FBB3-45DA-BB87-5F5B300BA32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83978" y="281107"/>
                  <a:ext cx="237036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24997E5-35DD-463C-8C5F-74850033C69C}"/>
                    </a:ext>
                  </a:extLst>
                </p14:cNvPr>
                <p14:cNvContentPartPr/>
                <p14:nvPr/>
              </p14:nvContentPartPr>
              <p14:xfrm>
                <a:off x="5267137" y="408187"/>
                <a:ext cx="218160" cy="14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24997E5-35DD-463C-8C5F-74850033C69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231077" y="372187"/>
                  <a:ext cx="289918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2014C02-8461-445C-B934-B02396844C92}"/>
                    </a:ext>
                  </a:extLst>
                </p14:cNvPr>
                <p14:cNvContentPartPr/>
                <p14:nvPr/>
              </p14:nvContentPartPr>
              <p14:xfrm>
                <a:off x="5642977" y="234307"/>
                <a:ext cx="150840" cy="198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2014C02-8461-445C-B934-B02396844C9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606977" y="198307"/>
                  <a:ext cx="2224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8E80A30-46D4-4877-B43A-D8B43753E09B}"/>
                    </a:ext>
                  </a:extLst>
                </p14:cNvPr>
                <p14:cNvContentPartPr/>
                <p14:nvPr/>
              </p14:nvContentPartPr>
              <p14:xfrm>
                <a:off x="5817577" y="427267"/>
                <a:ext cx="92880" cy="77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8E80A30-46D4-4877-B43A-D8B43753E09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81577" y="391267"/>
                  <a:ext cx="164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F4CA68B-7566-46AE-BC2C-E6998D751B33}"/>
                    </a:ext>
                  </a:extLst>
                </p14:cNvPr>
                <p14:cNvContentPartPr/>
                <p14:nvPr/>
              </p14:nvContentPartPr>
              <p14:xfrm>
                <a:off x="6029257" y="162667"/>
                <a:ext cx="117360" cy="236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F4CA68B-7566-46AE-BC2C-E6998D751B3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93367" y="126667"/>
                  <a:ext cx="188781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5C2D73A-55CC-4093-A2DC-74A2530C1DE6}"/>
                    </a:ext>
                  </a:extLst>
                </p14:cNvPr>
                <p14:cNvContentPartPr/>
                <p14:nvPr/>
              </p14:nvContentPartPr>
              <p14:xfrm>
                <a:off x="6225457" y="417907"/>
                <a:ext cx="24120" cy="59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5C2D73A-55CC-4093-A2DC-74A2530C1DE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89457" y="381907"/>
                  <a:ext cx="957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78CB7C1-6BB5-41D2-A62A-0A9C8FB9F586}"/>
                    </a:ext>
                  </a:extLst>
                </p14:cNvPr>
                <p14:cNvContentPartPr/>
                <p14:nvPr/>
              </p14:nvContentPartPr>
              <p14:xfrm>
                <a:off x="6330577" y="222427"/>
                <a:ext cx="132120" cy="1990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78CB7C1-6BB5-41D2-A62A-0A9C8FB9F58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94577" y="186362"/>
                  <a:ext cx="203760" cy="2708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F1A0CF5-D92D-4C06-8529-86F4CB84DDF1}"/>
                    </a:ext>
                  </a:extLst>
                </p14:cNvPr>
                <p14:cNvContentPartPr/>
                <p14:nvPr/>
              </p14:nvContentPartPr>
              <p14:xfrm>
                <a:off x="6650257" y="382267"/>
                <a:ext cx="14400" cy="90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F1A0CF5-D92D-4C06-8529-86F4CB84DDF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614257" y="347652"/>
                  <a:ext cx="86040" cy="778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D83ADB4-480E-4386-B796-FBE720EC368A}"/>
                    </a:ext>
                  </a:extLst>
                </p14:cNvPr>
                <p14:cNvContentPartPr/>
                <p14:nvPr/>
              </p14:nvContentPartPr>
              <p14:xfrm>
                <a:off x="6811537" y="373987"/>
                <a:ext cx="24840" cy="43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D83ADB4-480E-4386-B796-FBE720EC368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776051" y="337987"/>
                  <a:ext cx="95457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515A3B8-3018-44DC-8C24-518B4997A10F}"/>
                    </a:ext>
                  </a:extLst>
                </p14:cNvPr>
                <p14:cNvContentPartPr/>
                <p14:nvPr/>
              </p14:nvContentPartPr>
              <p14:xfrm>
                <a:off x="6994777" y="354187"/>
                <a:ext cx="30960" cy="6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515A3B8-3018-44DC-8C24-518B4997A10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58777" y="318187"/>
                  <a:ext cx="1026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E0A493B-2ABE-4F7C-A543-66BFC911D446}"/>
                    </a:ext>
                  </a:extLst>
                </p14:cNvPr>
                <p14:cNvContentPartPr/>
                <p14:nvPr/>
              </p14:nvContentPartPr>
              <p14:xfrm>
                <a:off x="7190977" y="348787"/>
                <a:ext cx="360" cy="50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E0A493B-2ABE-4F7C-A543-66BFC911D44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154977" y="312787"/>
                  <a:ext cx="72000" cy="7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7" name="Group 44">
            <a:extLst>
              <a:ext uri="{FF2B5EF4-FFF2-40B4-BE49-F238E27FC236}">
                <a16:creationId xmlns:a16="http://schemas.microsoft.com/office/drawing/2014/main" id="{18DC3DEC-EA0F-4DAB-93D8-00E7C5CF47EE}"/>
              </a:ext>
            </a:extLst>
          </p:cNvPr>
          <p:cNvGrpSpPr>
            <a:grpSpLocks/>
          </p:cNvGrpSpPr>
          <p:nvPr/>
        </p:nvGrpSpPr>
        <p:grpSpPr bwMode="auto">
          <a:xfrm>
            <a:off x="5033963" y="784225"/>
            <a:ext cx="701675" cy="381000"/>
            <a:chOff x="5033857" y="783667"/>
            <a:chExt cx="70236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6A9853C-1FAD-442F-8FF1-EB4072D69E35}"/>
                    </a:ext>
                  </a:extLst>
                </p14:cNvPr>
                <p14:cNvContentPartPr/>
                <p14:nvPr/>
              </p14:nvContentPartPr>
              <p14:xfrm>
                <a:off x="5033857" y="817867"/>
                <a:ext cx="33120" cy="284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6A9853C-1FAD-442F-8FF1-EB4072D69E3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997857" y="781867"/>
                  <a:ext cx="10476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B506012-EDDB-4955-B6C9-267F43BFCF0E}"/>
                    </a:ext>
                  </a:extLst>
                </p14:cNvPr>
                <p14:cNvContentPartPr/>
                <p14:nvPr/>
              </p14:nvContentPartPr>
              <p14:xfrm>
                <a:off x="5045377" y="793027"/>
                <a:ext cx="163440" cy="322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B506012-EDDB-4955-B6C9-267F43BFCF0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009377" y="757027"/>
                  <a:ext cx="23508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92DE3F0-C543-4A52-9B6D-C56BC9D5C009}"/>
                    </a:ext>
                  </a:extLst>
                </p14:cNvPr>
                <p14:cNvContentPartPr/>
                <p14:nvPr/>
              </p14:nvContentPartPr>
              <p14:xfrm>
                <a:off x="5420137" y="954667"/>
                <a:ext cx="194040" cy="3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92DE3F0-C543-4A52-9B6D-C56BC9D5C00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384137" y="921940"/>
                  <a:ext cx="265680" cy="687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B3573FB-E1DC-40D0-90B9-0A14A7BD22B1}"/>
                    </a:ext>
                  </a:extLst>
                </p14:cNvPr>
                <p14:cNvContentPartPr/>
                <p14:nvPr/>
              </p14:nvContentPartPr>
              <p14:xfrm>
                <a:off x="5399977" y="1020907"/>
                <a:ext cx="178560" cy="104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B3573FB-E1DC-40D0-90B9-0A14A7BD22B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63977" y="984907"/>
                  <a:ext cx="2502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8F1179A-5F9F-4212-AADE-35D5E20E3D2E}"/>
                    </a:ext>
                  </a:extLst>
                </p14:cNvPr>
                <p14:cNvContentPartPr/>
                <p14:nvPr/>
              </p14:nvContentPartPr>
              <p14:xfrm>
                <a:off x="5288737" y="805627"/>
                <a:ext cx="114480" cy="3600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8F1179A-5F9F-4212-AADE-35D5E20E3D2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252737" y="769627"/>
                  <a:ext cx="18612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F30F030-2A1B-4790-A5A9-C623783B0F47}"/>
                    </a:ext>
                  </a:extLst>
                </p14:cNvPr>
                <p14:cNvContentPartPr/>
                <p14:nvPr/>
              </p14:nvContentPartPr>
              <p14:xfrm>
                <a:off x="5627497" y="783667"/>
                <a:ext cx="108720" cy="339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F30F030-2A1B-4790-A5A9-C623783B0F4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591497" y="747667"/>
                  <a:ext cx="180360" cy="41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8" name="Group 48">
            <a:extLst>
              <a:ext uri="{FF2B5EF4-FFF2-40B4-BE49-F238E27FC236}">
                <a16:creationId xmlns:a16="http://schemas.microsoft.com/office/drawing/2014/main" id="{CCC4F212-F26C-47CE-A868-AE80F0850A75}"/>
              </a:ext>
            </a:extLst>
          </p:cNvPr>
          <p:cNvGrpSpPr>
            <a:grpSpLocks/>
          </p:cNvGrpSpPr>
          <p:nvPr/>
        </p:nvGrpSpPr>
        <p:grpSpPr bwMode="auto">
          <a:xfrm>
            <a:off x="5956300" y="644525"/>
            <a:ext cx="381000" cy="403225"/>
            <a:chOff x="5955817" y="643987"/>
            <a:chExt cx="381960" cy="40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CDB4718-9E8A-493D-91BF-223B5E659673}"/>
                    </a:ext>
                  </a:extLst>
                </p14:cNvPr>
                <p14:cNvContentPartPr/>
                <p14:nvPr/>
              </p14:nvContentPartPr>
              <p14:xfrm>
                <a:off x="5955817" y="853867"/>
                <a:ext cx="125280" cy="193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CDB4718-9E8A-493D-91BF-223B5E65967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919920" y="817800"/>
                  <a:ext cx="196715" cy="2650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471A0E5-2042-4F08-AEDE-AE88FF77C09D}"/>
                    </a:ext>
                  </a:extLst>
                </p14:cNvPr>
                <p14:cNvContentPartPr/>
                <p14:nvPr/>
              </p14:nvContentPartPr>
              <p14:xfrm>
                <a:off x="6109897" y="754507"/>
                <a:ext cx="104760" cy="61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471A0E5-2042-4F08-AEDE-AE88FF77C09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073897" y="718507"/>
                  <a:ext cx="1764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7339C72-5F26-49E2-B994-8DD3D2F7E7F9}"/>
                    </a:ext>
                  </a:extLst>
                </p14:cNvPr>
                <p14:cNvContentPartPr/>
                <p14:nvPr/>
              </p14:nvContentPartPr>
              <p14:xfrm>
                <a:off x="6331297" y="643987"/>
                <a:ext cx="6480" cy="158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7339C72-5F26-49E2-B994-8DD3D2F7E7F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295297" y="607987"/>
                  <a:ext cx="78120" cy="23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9" name="Group 58">
            <a:extLst>
              <a:ext uri="{FF2B5EF4-FFF2-40B4-BE49-F238E27FC236}">
                <a16:creationId xmlns:a16="http://schemas.microsoft.com/office/drawing/2014/main" id="{02AFCD9C-3809-401C-9452-D234803FA83E}"/>
              </a:ext>
            </a:extLst>
          </p:cNvPr>
          <p:cNvGrpSpPr>
            <a:grpSpLocks/>
          </p:cNvGrpSpPr>
          <p:nvPr/>
        </p:nvGrpSpPr>
        <p:grpSpPr bwMode="auto">
          <a:xfrm>
            <a:off x="7421563" y="682625"/>
            <a:ext cx="1343025" cy="447675"/>
            <a:chOff x="7422097" y="682147"/>
            <a:chExt cx="1343160" cy="44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D701612-C515-4B34-A878-610383D10234}"/>
                    </a:ext>
                  </a:extLst>
                </p14:cNvPr>
                <p14:cNvContentPartPr/>
                <p14:nvPr/>
              </p14:nvContentPartPr>
              <p14:xfrm>
                <a:off x="7422097" y="808507"/>
                <a:ext cx="7200" cy="294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D701612-C515-4B34-A878-610383D1023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386097" y="772507"/>
                  <a:ext cx="7884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4D5CA2A-7DF2-4C9A-A315-24D37BF1C026}"/>
                    </a:ext>
                  </a:extLst>
                </p14:cNvPr>
                <p14:cNvContentPartPr/>
                <p14:nvPr/>
              </p14:nvContentPartPr>
              <p14:xfrm>
                <a:off x="7449097" y="942067"/>
                <a:ext cx="7308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4D5CA2A-7DF2-4C9A-A315-24D37BF1C02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13097" y="906067"/>
                  <a:ext cx="1447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AEA1F8D-CADA-4C86-82B6-E0AC6A4242DC}"/>
                    </a:ext>
                  </a:extLst>
                </p14:cNvPr>
                <p14:cNvContentPartPr/>
                <p14:nvPr/>
              </p14:nvContentPartPr>
              <p14:xfrm>
                <a:off x="7755457" y="901747"/>
                <a:ext cx="172080" cy="18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AEA1F8D-CADA-4C86-82B6-E0AC6A4242D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19532" y="865747"/>
                  <a:ext cx="24357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D3A7104-0B81-41AD-8F88-5BC284DC2135}"/>
                    </a:ext>
                  </a:extLst>
                </p14:cNvPr>
                <p14:cNvContentPartPr/>
                <p14:nvPr/>
              </p14:nvContentPartPr>
              <p14:xfrm>
                <a:off x="7763017" y="975547"/>
                <a:ext cx="171720" cy="11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D3A7104-0B81-41AD-8F88-5BC284DC213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727092" y="940638"/>
                  <a:ext cx="243210" cy="809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881E47F-397D-4588-80F6-83F5AAF28DC1}"/>
                    </a:ext>
                  </a:extLst>
                </p14:cNvPr>
                <p14:cNvContentPartPr/>
                <p14:nvPr/>
              </p14:nvContentPartPr>
              <p14:xfrm>
                <a:off x="7563217" y="724627"/>
                <a:ext cx="159840" cy="364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881E47F-397D-4588-80F6-83F5AAF28DC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27136" y="688627"/>
                  <a:ext cx="231642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CC00C2D-BD12-4FF2-895C-71CEA2956652}"/>
                    </a:ext>
                  </a:extLst>
                </p14:cNvPr>
                <p14:cNvContentPartPr/>
                <p14:nvPr/>
              </p14:nvContentPartPr>
              <p14:xfrm>
                <a:off x="8006737" y="682147"/>
                <a:ext cx="85680" cy="3326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CC00C2D-BD12-4FF2-895C-71CEA295665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70888" y="646108"/>
                  <a:ext cx="157020" cy="404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B2FC42F-F055-44AD-9108-913AE2BD1F8A}"/>
                    </a:ext>
                  </a:extLst>
                </p14:cNvPr>
                <p14:cNvContentPartPr/>
                <p14:nvPr/>
              </p14:nvContentPartPr>
              <p14:xfrm>
                <a:off x="8258737" y="726427"/>
                <a:ext cx="137520" cy="252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B2FC42F-F055-44AD-9108-913AE2BD1F8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222737" y="690427"/>
                  <a:ext cx="20916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6303788-C62C-496C-B713-FF7DD6E0263A}"/>
                    </a:ext>
                  </a:extLst>
                </p14:cNvPr>
                <p14:cNvContentPartPr/>
                <p14:nvPr/>
              </p14:nvContentPartPr>
              <p14:xfrm>
                <a:off x="8540617" y="870787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6303788-C62C-496C-B713-FF7DD6E0263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04617" y="834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75630D1-5595-42E7-AE84-9973BC5CADEA}"/>
                    </a:ext>
                  </a:extLst>
                </p14:cNvPr>
                <p14:cNvContentPartPr/>
                <p14:nvPr/>
              </p14:nvContentPartPr>
              <p14:xfrm>
                <a:off x="8631697" y="731827"/>
                <a:ext cx="133560" cy="1864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75630D1-5595-42E7-AE84-9973BC5CADE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595697" y="695827"/>
                  <a:ext cx="205200" cy="25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0" name="Group 78">
            <a:extLst>
              <a:ext uri="{FF2B5EF4-FFF2-40B4-BE49-F238E27FC236}">
                <a16:creationId xmlns:a16="http://schemas.microsoft.com/office/drawing/2014/main" id="{67E77366-47A8-47AA-A2F5-3A46775E5E9B}"/>
              </a:ext>
            </a:extLst>
          </p:cNvPr>
          <p:cNvGrpSpPr>
            <a:grpSpLocks/>
          </p:cNvGrpSpPr>
          <p:nvPr/>
        </p:nvGrpSpPr>
        <p:grpSpPr bwMode="auto">
          <a:xfrm>
            <a:off x="1098550" y="1792288"/>
            <a:ext cx="2792413" cy="668337"/>
            <a:chOff x="1098337" y="1792747"/>
            <a:chExt cx="279216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3BAB799-2C34-429E-AB74-C497782D4296}"/>
                    </a:ext>
                  </a:extLst>
                </p14:cNvPr>
                <p14:cNvContentPartPr/>
                <p14:nvPr/>
              </p14:nvContentPartPr>
              <p14:xfrm>
                <a:off x="1103377" y="2068507"/>
                <a:ext cx="226440" cy="3009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3BAB799-2C34-429E-AB74-C497782D429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067377" y="2032464"/>
                  <a:ext cx="298080" cy="3726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7332C13-4EE4-47D7-94BF-F48C238BFEC4}"/>
                    </a:ext>
                  </a:extLst>
                </p14:cNvPr>
                <p14:cNvContentPartPr/>
                <p14:nvPr/>
              </p14:nvContentPartPr>
              <p14:xfrm>
                <a:off x="1098337" y="2239867"/>
                <a:ext cx="189000" cy="15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7332C13-4EE4-47D7-94BF-F48C238BFEC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62337" y="2203867"/>
                  <a:ext cx="2606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EA33554-306A-4778-AB1C-52A69280D07E}"/>
                    </a:ext>
                  </a:extLst>
                </p14:cNvPr>
                <p14:cNvContentPartPr/>
                <p14:nvPr/>
              </p14:nvContentPartPr>
              <p14:xfrm>
                <a:off x="1379497" y="2274427"/>
                <a:ext cx="105120" cy="185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EA33554-306A-4778-AB1C-52A69280D07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343497" y="2238427"/>
                  <a:ext cx="1767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DDA843F-5C5F-47C7-9723-6931C85BC55A}"/>
                    </a:ext>
                  </a:extLst>
                </p14:cNvPr>
                <p14:cNvContentPartPr/>
                <p14:nvPr/>
              </p14:nvContentPartPr>
              <p14:xfrm>
                <a:off x="1637977" y="2139067"/>
                <a:ext cx="160560" cy="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DDA843F-5C5F-47C7-9723-6931C85BC55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601977" y="2103067"/>
                  <a:ext cx="2322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F1E69EE-12B0-4847-9A2B-A821A7576AC4}"/>
                    </a:ext>
                  </a:extLst>
                </p14:cNvPr>
                <p14:cNvContentPartPr/>
                <p14:nvPr/>
              </p14:nvContentPartPr>
              <p14:xfrm>
                <a:off x="1652377" y="2206747"/>
                <a:ext cx="171720" cy="27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F1E69EE-12B0-4847-9A2B-A821A7576AC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616452" y="2170747"/>
                  <a:ext cx="24321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7498512-B08B-49F0-8FFE-DF9BC36C9F2E}"/>
                    </a:ext>
                  </a:extLst>
                </p14:cNvPr>
                <p14:cNvContentPartPr/>
                <p14:nvPr/>
              </p14:nvContentPartPr>
              <p14:xfrm>
                <a:off x="2003377" y="1941067"/>
                <a:ext cx="6480" cy="306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7498512-B08B-49F0-8FFE-DF9BC36C9F2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965259" y="1905067"/>
                  <a:ext cx="82334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3F37E01-C568-487C-856A-B7564C6DA471}"/>
                    </a:ext>
                  </a:extLst>
                </p14:cNvPr>
                <p14:cNvContentPartPr/>
                <p14:nvPr/>
              </p14:nvContentPartPr>
              <p14:xfrm>
                <a:off x="2008777" y="2112067"/>
                <a:ext cx="128520" cy="169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3F37E01-C568-487C-856A-B7564C6DA4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972777" y="2076067"/>
                  <a:ext cx="2001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F949C7E-36CC-4B7D-AB21-BEF712096EBD}"/>
                    </a:ext>
                  </a:extLst>
                </p14:cNvPr>
                <p14:cNvContentPartPr/>
                <p14:nvPr/>
              </p14:nvContentPartPr>
              <p14:xfrm>
                <a:off x="2194897" y="2115667"/>
                <a:ext cx="145080" cy="142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F949C7E-36CC-4B7D-AB21-BEF712096EB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158986" y="2079667"/>
                  <a:ext cx="216543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6B880DC-E1BF-4F23-9810-B9EC97DC33E2}"/>
                    </a:ext>
                  </a:extLst>
                </p14:cNvPr>
                <p14:cNvContentPartPr/>
                <p14:nvPr/>
              </p14:nvContentPartPr>
              <p14:xfrm>
                <a:off x="2445457" y="1937467"/>
                <a:ext cx="10800" cy="309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6B880DC-E1BF-4F23-9810-B9EC97DC33E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409457" y="1901467"/>
                  <a:ext cx="8244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A020FF8-D2E1-4CF7-A0EF-9A2E9B4C100A}"/>
                    </a:ext>
                  </a:extLst>
                </p14:cNvPr>
                <p14:cNvContentPartPr/>
                <p14:nvPr/>
              </p14:nvContentPartPr>
              <p14:xfrm>
                <a:off x="2450857" y="1909027"/>
                <a:ext cx="164160" cy="3283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A020FF8-D2E1-4CF7-A0EF-9A2E9B4C100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414857" y="1873027"/>
                  <a:ext cx="23580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404346B-306B-499D-BC83-E4A937231D33}"/>
                    </a:ext>
                  </a:extLst>
                </p14:cNvPr>
                <p14:cNvContentPartPr/>
                <p14:nvPr/>
              </p14:nvContentPartPr>
              <p14:xfrm>
                <a:off x="2766937" y="1905427"/>
                <a:ext cx="150480" cy="304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404346B-306B-499D-BC83-E4A937231D3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730851" y="1869384"/>
                  <a:ext cx="222292" cy="3762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6723B1B-4A63-47E7-B428-C4C31B37F75D}"/>
                    </a:ext>
                  </a:extLst>
                </p14:cNvPr>
                <p14:cNvContentPartPr/>
                <p14:nvPr/>
              </p14:nvContentPartPr>
              <p14:xfrm>
                <a:off x="3031537" y="1869427"/>
                <a:ext cx="118440" cy="3330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6723B1B-4A63-47E7-B428-C4C31B37F75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995537" y="1833388"/>
                  <a:ext cx="190080" cy="40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4D49588-AEE8-4FD8-9A78-D994F9C7E1EB}"/>
                    </a:ext>
                  </a:extLst>
                </p14:cNvPr>
                <p14:cNvContentPartPr/>
                <p14:nvPr/>
              </p14:nvContentPartPr>
              <p14:xfrm>
                <a:off x="3201817" y="1935307"/>
                <a:ext cx="105840" cy="253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4D49588-AEE8-4FD8-9A78-D994F9C7E1E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165817" y="1899358"/>
                  <a:ext cx="177480" cy="3249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60F7F7A-6A7F-451D-AF41-E19505411EBA}"/>
                    </a:ext>
                  </a:extLst>
                </p14:cNvPr>
                <p14:cNvContentPartPr/>
                <p14:nvPr/>
              </p14:nvContentPartPr>
              <p14:xfrm>
                <a:off x="3398017" y="2060587"/>
                <a:ext cx="196200" cy="277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60F7F7A-6A7F-451D-AF41-E19505411EB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362017" y="2024587"/>
                  <a:ext cx="2678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E27CB32-2B5A-406B-B325-4AAB5BDBCAA2}"/>
                    </a:ext>
                  </a:extLst>
                </p14:cNvPr>
                <p14:cNvContentPartPr/>
                <p14:nvPr/>
              </p14:nvContentPartPr>
              <p14:xfrm>
                <a:off x="3504577" y="1961227"/>
                <a:ext cx="13680" cy="201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E27CB32-2B5A-406B-B325-4AAB5BDBCAA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468577" y="1925163"/>
                  <a:ext cx="85320" cy="2737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0113D90-8DEC-4446-88DA-C76A3AB3B897}"/>
                    </a:ext>
                  </a:extLst>
                </p14:cNvPr>
                <p14:cNvContentPartPr/>
                <p14:nvPr/>
              </p14:nvContentPartPr>
              <p14:xfrm>
                <a:off x="3705817" y="1946827"/>
                <a:ext cx="21960" cy="1987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0113D90-8DEC-4446-88DA-C76A3AB3B89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669817" y="1910827"/>
                  <a:ext cx="936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8219641-3041-44AD-8946-1B98DE84D134}"/>
                    </a:ext>
                  </a:extLst>
                </p14:cNvPr>
                <p14:cNvContentPartPr/>
                <p14:nvPr/>
              </p14:nvContentPartPr>
              <p14:xfrm>
                <a:off x="3817057" y="1792747"/>
                <a:ext cx="73440" cy="521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8219641-3041-44AD-8946-1B98DE84D13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781057" y="1756722"/>
                  <a:ext cx="145080" cy="59332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EF38F60-13BA-442D-A9A6-9E476364650E}"/>
                  </a:ext>
                </a:extLst>
              </p14:cNvPr>
              <p14:cNvContentPartPr/>
              <p14:nvPr/>
            </p14:nvContentPartPr>
            <p14:xfrm>
              <a:off x="4357417" y="1685467"/>
              <a:ext cx="159120" cy="945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EF38F60-13BA-442D-A9A6-9E476364650E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321417" y="1649467"/>
                <a:ext cx="230760" cy="10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492" name="Group 91">
            <a:extLst>
              <a:ext uri="{FF2B5EF4-FFF2-40B4-BE49-F238E27FC236}">
                <a16:creationId xmlns:a16="http://schemas.microsoft.com/office/drawing/2014/main" id="{3D7F3D80-4EBB-4706-B31B-2A09A66F859E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1625600"/>
            <a:ext cx="1274763" cy="317500"/>
            <a:chOff x="4775017" y="1626067"/>
            <a:chExt cx="1275120" cy="31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D6EC431-6279-4ACB-9651-60DC2EB3B89B}"/>
                    </a:ext>
                  </a:extLst>
                </p14:cNvPr>
                <p14:cNvContentPartPr/>
                <p14:nvPr/>
              </p14:nvContentPartPr>
              <p14:xfrm>
                <a:off x="4775017" y="1645867"/>
                <a:ext cx="143280" cy="275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D6EC431-6279-4ACB-9651-60DC2EB3B89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739017" y="1609914"/>
                  <a:ext cx="214920" cy="3465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EC5CBE1-BDE5-4D0D-9671-133E5DB57A01}"/>
                    </a:ext>
                  </a:extLst>
                </p14:cNvPr>
                <p14:cNvContentPartPr/>
                <p14:nvPr/>
              </p14:nvContentPartPr>
              <p14:xfrm>
                <a:off x="5047897" y="1737667"/>
                <a:ext cx="103320" cy="1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EC5CBE1-BDE5-4D0D-9671-133E5DB57A0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011897" y="1701667"/>
                  <a:ext cx="1749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85B6FE9-BAEF-4238-8CFF-DFB972D1E938}"/>
                    </a:ext>
                  </a:extLst>
                </p14:cNvPr>
                <p14:cNvContentPartPr/>
                <p14:nvPr/>
              </p14:nvContentPartPr>
              <p14:xfrm>
                <a:off x="5077777" y="1800307"/>
                <a:ext cx="105480" cy="79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85B6FE9-BAEF-4238-8CFF-DFB972D1E93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041777" y="1764307"/>
                  <a:ext cx="177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E6945F0-A3E1-4976-ACAA-7DAAD41A1D14}"/>
                    </a:ext>
                  </a:extLst>
                </p14:cNvPr>
                <p14:cNvContentPartPr/>
                <p14:nvPr/>
              </p14:nvContentPartPr>
              <p14:xfrm>
                <a:off x="5311777" y="1686187"/>
                <a:ext cx="137520" cy="1245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E6945F0-A3E1-4976-ACAA-7DAAD41A1D1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275777" y="1650187"/>
                  <a:ext cx="2091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4CEB9C5-4230-4F56-861D-15420573D462}"/>
                    </a:ext>
                  </a:extLst>
                </p14:cNvPr>
                <p14:cNvContentPartPr/>
                <p14:nvPr/>
              </p14:nvContentPartPr>
              <p14:xfrm>
                <a:off x="5452897" y="1856467"/>
                <a:ext cx="97920" cy="86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4CEB9C5-4230-4F56-861D-15420573D46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417029" y="1820467"/>
                  <a:ext cx="169298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1E7D506-C096-41EC-888F-5285E6185ADD}"/>
                    </a:ext>
                  </a:extLst>
                </p14:cNvPr>
                <p14:cNvContentPartPr/>
                <p14:nvPr/>
              </p14:nvContentPartPr>
              <p14:xfrm>
                <a:off x="5720377" y="1645867"/>
                <a:ext cx="1080" cy="132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1E7D506-C096-41EC-888F-5285E6185AD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684377" y="1609964"/>
                  <a:ext cx="72720" cy="2042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A03DEC0-AE9F-40C4-B550-774EC59E0AFD}"/>
                    </a:ext>
                  </a:extLst>
                </p14:cNvPr>
                <p14:cNvContentPartPr/>
                <p14:nvPr/>
              </p14:nvContentPartPr>
              <p14:xfrm>
                <a:off x="5748097" y="1802827"/>
                <a:ext cx="65880" cy="802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A03DEC0-AE9F-40C4-B550-774EC59E0AF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712097" y="1766665"/>
                  <a:ext cx="137520" cy="152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9330954-8FC4-47A7-8A54-BAE00EEF45A7}"/>
                    </a:ext>
                  </a:extLst>
                </p14:cNvPr>
                <p14:cNvContentPartPr/>
                <p14:nvPr/>
              </p14:nvContentPartPr>
              <p14:xfrm>
                <a:off x="5953297" y="1626067"/>
                <a:ext cx="96840" cy="162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9330954-8FC4-47A7-8A54-BAE00EEF45A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917297" y="1590067"/>
                  <a:ext cx="168480" cy="23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3" name="Group 90">
            <a:extLst>
              <a:ext uri="{FF2B5EF4-FFF2-40B4-BE49-F238E27FC236}">
                <a16:creationId xmlns:a16="http://schemas.microsoft.com/office/drawing/2014/main" id="{21C1FA42-CB00-4427-8350-F7C2BB1B901D}"/>
              </a:ext>
            </a:extLst>
          </p:cNvPr>
          <p:cNvGrpSpPr>
            <a:grpSpLocks/>
          </p:cNvGrpSpPr>
          <p:nvPr/>
        </p:nvGrpSpPr>
        <p:grpSpPr bwMode="auto">
          <a:xfrm>
            <a:off x="6254750" y="1730375"/>
            <a:ext cx="138113" cy="17463"/>
            <a:chOff x="6254257" y="1730467"/>
            <a:chExt cx="138960" cy="1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D44BEE4-C2A6-41E6-9F6D-86A498AAD726}"/>
                    </a:ext>
                  </a:extLst>
                </p14:cNvPr>
                <p14:cNvContentPartPr/>
                <p14:nvPr/>
              </p14:nvContentPartPr>
              <p14:xfrm>
                <a:off x="6254257" y="1747027"/>
                <a:ext cx="23400" cy="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D44BEE4-C2A6-41E6-9F6D-86A498AAD72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218257" y="1711027"/>
                  <a:ext cx="950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C1778E-B028-4EE8-AB7D-AA8022E48022}"/>
                    </a:ext>
                  </a:extLst>
                </p14:cNvPr>
                <p14:cNvContentPartPr/>
                <p14:nvPr/>
              </p14:nvContentPartPr>
              <p14:xfrm>
                <a:off x="6346057" y="1730467"/>
                <a:ext cx="47160" cy="57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C1778E-B028-4EE8-AB7D-AA8022E4802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310057" y="1694467"/>
                  <a:ext cx="11880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4" name="Group 103">
            <a:extLst>
              <a:ext uri="{FF2B5EF4-FFF2-40B4-BE49-F238E27FC236}">
                <a16:creationId xmlns:a16="http://schemas.microsoft.com/office/drawing/2014/main" id="{32BEC220-269E-4EE1-AFE4-018F14188D5F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2189163"/>
            <a:ext cx="784225" cy="430212"/>
            <a:chOff x="4861057" y="2188747"/>
            <a:chExt cx="784440" cy="43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330BF72-2CB5-4EEE-920F-03392A3C86B2}"/>
                    </a:ext>
                  </a:extLst>
                </p14:cNvPr>
                <p14:cNvContentPartPr/>
                <p14:nvPr/>
              </p14:nvContentPartPr>
              <p14:xfrm>
                <a:off x="4870417" y="2314747"/>
                <a:ext cx="15120" cy="256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330BF72-2CB5-4EEE-920F-03392A3C86B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834417" y="2278747"/>
                  <a:ext cx="8676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C044ADF-B36E-4D3C-981C-7153801F716E}"/>
                    </a:ext>
                  </a:extLst>
                </p14:cNvPr>
                <p14:cNvContentPartPr/>
                <p14:nvPr/>
              </p14:nvContentPartPr>
              <p14:xfrm>
                <a:off x="4861057" y="2263987"/>
                <a:ext cx="157320" cy="2822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C044ADF-B36E-4D3C-981C-7153801F716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825057" y="2227987"/>
                  <a:ext cx="22896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14DEF3D-E781-4907-8B72-96CF5BF8924E}"/>
                    </a:ext>
                  </a:extLst>
                </p14:cNvPr>
                <p14:cNvContentPartPr/>
                <p14:nvPr/>
              </p14:nvContentPartPr>
              <p14:xfrm>
                <a:off x="5246977" y="2362627"/>
                <a:ext cx="193320" cy="17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14DEF3D-E781-4907-8B72-96CF5BF8924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210977" y="2326627"/>
                  <a:ext cx="2649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920FCC3-9A94-481A-9A74-1E8CA78D1160}"/>
                    </a:ext>
                  </a:extLst>
                </p14:cNvPr>
                <p14:cNvContentPartPr/>
                <p14:nvPr/>
              </p14:nvContentPartPr>
              <p14:xfrm>
                <a:off x="5290177" y="2416267"/>
                <a:ext cx="173520" cy="237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920FCC3-9A94-481A-9A74-1E8CA78D116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54102" y="2380804"/>
                  <a:ext cx="245309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E63B979-62B8-4283-947D-79EB52BDB4B1}"/>
                    </a:ext>
                  </a:extLst>
                </p14:cNvPr>
                <p14:cNvContentPartPr/>
                <p14:nvPr/>
              </p14:nvContentPartPr>
              <p14:xfrm>
                <a:off x="5087137" y="2227267"/>
                <a:ext cx="84960" cy="3927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E63B979-62B8-4283-947D-79EB52BDB4B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050984" y="2191234"/>
                  <a:ext cx="156905" cy="4644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449F2E2-668C-4CE0-85AD-143180806050}"/>
                    </a:ext>
                  </a:extLst>
                </p14:cNvPr>
                <p14:cNvContentPartPr/>
                <p14:nvPr/>
              </p14:nvContentPartPr>
              <p14:xfrm>
                <a:off x="5532457" y="2188747"/>
                <a:ext cx="113040" cy="346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449F2E2-668C-4CE0-85AD-14318080605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496457" y="2152747"/>
                  <a:ext cx="184680" cy="41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5" name="Group 102">
            <a:extLst>
              <a:ext uri="{FF2B5EF4-FFF2-40B4-BE49-F238E27FC236}">
                <a16:creationId xmlns:a16="http://schemas.microsoft.com/office/drawing/2014/main" id="{31F8E387-3621-410C-9088-A2053DF5A795}"/>
              </a:ext>
            </a:extLst>
          </p:cNvPr>
          <p:cNvGrpSpPr>
            <a:grpSpLocks/>
          </p:cNvGrpSpPr>
          <p:nvPr/>
        </p:nvGrpSpPr>
        <p:grpSpPr bwMode="auto">
          <a:xfrm>
            <a:off x="5859463" y="2012950"/>
            <a:ext cx="701675" cy="338138"/>
            <a:chOff x="5859337" y="2012347"/>
            <a:chExt cx="702360" cy="33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719E9C4-C7D1-44DD-A33B-B6966A070DFF}"/>
                    </a:ext>
                  </a:extLst>
                </p14:cNvPr>
                <p14:cNvContentPartPr/>
                <p14:nvPr/>
              </p14:nvContentPartPr>
              <p14:xfrm>
                <a:off x="5859337" y="2222587"/>
                <a:ext cx="129240" cy="124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719E9C4-C7D1-44DD-A33B-B6966A070DF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23337" y="2186483"/>
                  <a:ext cx="200880" cy="19676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8F70969-DEBB-4C6A-A3F2-6A16C7972E04}"/>
                    </a:ext>
                  </a:extLst>
                </p14:cNvPr>
                <p14:cNvContentPartPr/>
                <p14:nvPr/>
              </p14:nvContentPartPr>
              <p14:xfrm>
                <a:off x="6118897" y="2216467"/>
                <a:ext cx="228600" cy="135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8F70969-DEBB-4C6A-A3F2-6A16C7972E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082897" y="2180467"/>
                  <a:ext cx="300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F10F067-E35F-45EB-BB73-168DC0FC1228}"/>
                    </a:ext>
                  </a:extLst>
                </p14:cNvPr>
                <p14:cNvContentPartPr/>
                <p14:nvPr/>
              </p14:nvContentPartPr>
              <p14:xfrm>
                <a:off x="6367657" y="2100187"/>
                <a:ext cx="81720" cy="64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F10F067-E35F-45EB-BB73-168DC0FC122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31657" y="2064187"/>
                  <a:ext cx="1533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233502A-4C50-45AB-B856-1C024F87E34A}"/>
                    </a:ext>
                  </a:extLst>
                </p14:cNvPr>
                <p14:cNvContentPartPr/>
                <p14:nvPr/>
              </p14:nvContentPartPr>
              <p14:xfrm>
                <a:off x="6540097" y="2012347"/>
                <a:ext cx="21600" cy="1404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233502A-4C50-45AB-B856-1C024F87E34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504097" y="1976347"/>
                  <a:ext cx="93240" cy="212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">
            <a:extLst>
              <a:ext uri="{FF2B5EF4-FFF2-40B4-BE49-F238E27FC236}">
                <a16:creationId xmlns:a16="http://schemas.microsoft.com/office/drawing/2014/main" id="{4FA55E27-3949-42E9-AF5A-5ADA81E08CF0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628650"/>
            <a:ext cx="781050" cy="452438"/>
            <a:chOff x="816097" y="629227"/>
            <a:chExt cx="780480" cy="45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157A670-BA56-41B9-A67D-A997ED558278}"/>
                    </a:ext>
                  </a:extLst>
                </p14:cNvPr>
                <p14:cNvContentPartPr/>
                <p14:nvPr/>
              </p14:nvContentPartPr>
              <p14:xfrm>
                <a:off x="816097" y="629227"/>
                <a:ext cx="216000" cy="291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157A670-BA56-41B9-A67D-A997ED55827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80097" y="593271"/>
                  <a:ext cx="287640" cy="3631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84209AB-2BB8-40B7-A2F2-6204C02B7736}"/>
                    </a:ext>
                  </a:extLst>
                </p14:cNvPr>
                <p14:cNvContentPartPr/>
                <p14:nvPr/>
              </p14:nvContentPartPr>
              <p14:xfrm>
                <a:off x="847777" y="759187"/>
                <a:ext cx="122040" cy="12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84209AB-2BB8-40B7-A2F2-6204C02B773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11777" y="723187"/>
                  <a:ext cx="1936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1E0F953-7E0F-4D5E-8444-AC850AA6E8C5}"/>
                    </a:ext>
                  </a:extLst>
                </p14:cNvPr>
                <p14:cNvContentPartPr/>
                <p14:nvPr/>
              </p14:nvContentPartPr>
              <p14:xfrm>
                <a:off x="1128937" y="863947"/>
                <a:ext cx="113760" cy="216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1E0F953-7E0F-4D5E-8444-AC850AA6E8C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92937" y="827947"/>
                  <a:ext cx="1854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4BF78A0-AA0E-44C0-8F86-6A49C6EE6D60}"/>
                    </a:ext>
                  </a:extLst>
                </p14:cNvPr>
                <p14:cNvContentPartPr/>
                <p14:nvPr/>
              </p14:nvContentPartPr>
              <p14:xfrm>
                <a:off x="1409737" y="719947"/>
                <a:ext cx="175320" cy="18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4BF78A0-AA0E-44C0-8F86-6A49C6EE6D6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3737" y="683227"/>
                  <a:ext cx="246960" cy="914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54C7391-BBCB-4E8B-B16F-91661DA2803D}"/>
                    </a:ext>
                  </a:extLst>
                </p14:cNvPr>
                <p14:cNvContentPartPr/>
                <p14:nvPr/>
              </p14:nvContentPartPr>
              <p14:xfrm>
                <a:off x="1407577" y="818587"/>
                <a:ext cx="189000" cy="3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54C7391-BBCB-4E8B-B16F-91661DA280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71577" y="782587"/>
                  <a:ext cx="26064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7" name="Group 18">
            <a:extLst>
              <a:ext uri="{FF2B5EF4-FFF2-40B4-BE49-F238E27FC236}">
                <a16:creationId xmlns:a16="http://schemas.microsoft.com/office/drawing/2014/main" id="{A915A99C-A625-478F-9E23-D62827968E3C}"/>
              </a:ext>
            </a:extLst>
          </p:cNvPr>
          <p:cNvGrpSpPr>
            <a:grpSpLocks/>
          </p:cNvGrpSpPr>
          <p:nvPr/>
        </p:nvGrpSpPr>
        <p:grpSpPr bwMode="auto">
          <a:xfrm>
            <a:off x="1797050" y="465138"/>
            <a:ext cx="1863725" cy="382587"/>
            <a:chOff x="1797817" y="465427"/>
            <a:chExt cx="186372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8CE6985-AA4F-405C-BB68-57EC96BA6DCB}"/>
                    </a:ext>
                  </a:extLst>
                </p14:cNvPr>
                <p14:cNvContentPartPr/>
                <p14:nvPr/>
              </p14:nvContentPartPr>
              <p14:xfrm>
                <a:off x="1797817" y="564067"/>
                <a:ext cx="54000" cy="245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8CE6985-AA4F-405C-BB68-57EC96BA6DC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1817" y="528067"/>
                  <a:ext cx="12564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A8061EC-6328-4170-B347-33A5901FF69A}"/>
                    </a:ext>
                  </a:extLst>
                </p14:cNvPr>
                <p14:cNvContentPartPr/>
                <p14:nvPr/>
              </p14:nvContentPartPr>
              <p14:xfrm>
                <a:off x="1841737" y="694387"/>
                <a:ext cx="128160" cy="141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A8061EC-6328-4170-B347-33A5901FF69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05737" y="658387"/>
                  <a:ext cx="1998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0AA29D6-583F-4977-B8F8-F743D9B57687}"/>
                    </a:ext>
                  </a:extLst>
                </p14:cNvPr>
                <p14:cNvContentPartPr/>
                <p14:nvPr/>
              </p14:nvContentPartPr>
              <p14:xfrm>
                <a:off x="2105617" y="543187"/>
                <a:ext cx="38520" cy="281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0AA29D6-583F-4977-B8F8-F743D9B5768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69617" y="507187"/>
                  <a:ext cx="11016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C3AAEFB-2ADD-4B6B-8EFC-5D48C51341C5}"/>
                    </a:ext>
                  </a:extLst>
                </p14:cNvPr>
                <p14:cNvContentPartPr/>
                <p14:nvPr/>
              </p14:nvContentPartPr>
              <p14:xfrm>
                <a:off x="2096617" y="528787"/>
                <a:ext cx="189720" cy="318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C3AAEFB-2ADD-4B6B-8EFC-5D48C51341C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60617" y="492746"/>
                  <a:ext cx="261360" cy="3899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CCF0492-7BFF-4D7E-B2C1-8CB701E8A53D}"/>
                    </a:ext>
                  </a:extLst>
                </p14:cNvPr>
                <p14:cNvContentPartPr/>
                <p14:nvPr/>
              </p14:nvContentPartPr>
              <p14:xfrm>
                <a:off x="2419537" y="559027"/>
                <a:ext cx="183960" cy="256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CCF0492-7BFF-4D7E-B2C1-8CB701E8A53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83537" y="523027"/>
                  <a:ext cx="25560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5E03E31-26D4-4BF0-8E5B-239CB9E694A6}"/>
                    </a:ext>
                  </a:extLst>
                </p14:cNvPr>
                <p14:cNvContentPartPr/>
                <p14:nvPr/>
              </p14:nvContentPartPr>
              <p14:xfrm>
                <a:off x="2752537" y="534547"/>
                <a:ext cx="118440" cy="287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5E03E31-26D4-4BF0-8E5B-239CB9E694A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716537" y="498502"/>
                  <a:ext cx="190080" cy="3593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A56D420-EF93-4FE6-A88F-262EE666A65F}"/>
                    </a:ext>
                  </a:extLst>
                </p14:cNvPr>
                <p14:cNvContentPartPr/>
                <p14:nvPr/>
              </p14:nvContentPartPr>
              <p14:xfrm>
                <a:off x="2857297" y="564067"/>
                <a:ext cx="150840" cy="249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A56D420-EF93-4FE6-A88F-262EE666A65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21297" y="528015"/>
                  <a:ext cx="222480" cy="3215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6E62636-5811-44E9-A986-89E1D526A9FE}"/>
                    </a:ext>
                  </a:extLst>
                </p14:cNvPr>
                <p14:cNvContentPartPr/>
                <p14:nvPr/>
              </p14:nvContentPartPr>
              <p14:xfrm>
                <a:off x="3154657" y="709147"/>
                <a:ext cx="159120" cy="14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6E62636-5811-44E9-A986-89E1D526A9F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18657" y="673147"/>
                  <a:ext cx="2307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EAFC0B3-DBE8-428E-9767-070311D4546B}"/>
                    </a:ext>
                  </a:extLst>
                </p14:cNvPr>
                <p14:cNvContentPartPr/>
                <p14:nvPr/>
              </p14:nvContentPartPr>
              <p14:xfrm>
                <a:off x="3193537" y="614467"/>
                <a:ext cx="9000" cy="187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EAFC0B3-DBE8-428E-9767-070311D4546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157537" y="578467"/>
                  <a:ext cx="806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69249A3-4BC6-480B-A542-45A0123470CD}"/>
                    </a:ext>
                  </a:extLst>
                </p14:cNvPr>
                <p14:cNvContentPartPr/>
                <p14:nvPr/>
              </p14:nvContentPartPr>
              <p14:xfrm>
                <a:off x="3406657" y="593947"/>
                <a:ext cx="29160" cy="188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69249A3-4BC6-480B-A542-45A0123470C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70207" y="557947"/>
                  <a:ext cx="101696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D2C7DAD-99D9-42CC-B00D-752902A2FDCA}"/>
                    </a:ext>
                  </a:extLst>
                </p14:cNvPr>
                <p14:cNvContentPartPr/>
                <p14:nvPr/>
              </p14:nvContentPartPr>
              <p14:xfrm>
                <a:off x="3534457" y="465427"/>
                <a:ext cx="127080" cy="36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D2C7DAD-99D9-42CC-B00D-752902A2FDC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98457" y="429427"/>
                  <a:ext cx="198720" cy="43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8" name="Group 23">
            <a:extLst>
              <a:ext uri="{FF2B5EF4-FFF2-40B4-BE49-F238E27FC236}">
                <a16:creationId xmlns:a16="http://schemas.microsoft.com/office/drawing/2014/main" id="{A6361CC3-2D2F-4A20-ABD4-148A73672C4C}"/>
              </a:ext>
            </a:extLst>
          </p:cNvPr>
          <p:cNvGrpSpPr>
            <a:grpSpLocks/>
          </p:cNvGrpSpPr>
          <p:nvPr/>
        </p:nvGrpSpPr>
        <p:grpSpPr bwMode="auto">
          <a:xfrm>
            <a:off x="839788" y="1584325"/>
            <a:ext cx="852487" cy="273050"/>
            <a:chOff x="840217" y="1583587"/>
            <a:chExt cx="852840" cy="27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991AB-D5FA-4563-A6DE-F32DDA8E2E40}"/>
                    </a:ext>
                  </a:extLst>
                </p14:cNvPr>
                <p14:cNvContentPartPr/>
                <p14:nvPr/>
              </p14:nvContentPartPr>
              <p14:xfrm>
                <a:off x="840217" y="1637227"/>
                <a:ext cx="146520" cy="219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991AB-D5FA-4563-A6DE-F32DDA8E2E4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04128" y="1601227"/>
                  <a:ext cx="218336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A2DE420-6E91-4C0F-9CF6-30097EEFD933}"/>
                    </a:ext>
                  </a:extLst>
                </p14:cNvPr>
                <p14:cNvContentPartPr/>
                <p14:nvPr/>
              </p14:nvContentPartPr>
              <p14:xfrm>
                <a:off x="1141537" y="1737667"/>
                <a:ext cx="169560" cy="7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A2DE420-6E91-4C0F-9CF6-30097EEFD93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5537" y="1699772"/>
                  <a:ext cx="24120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4D8DFD5-9C5B-4B9A-8026-BFEB191AE36D}"/>
                    </a:ext>
                  </a:extLst>
                </p14:cNvPr>
                <p14:cNvContentPartPr/>
                <p14:nvPr/>
              </p14:nvContentPartPr>
              <p14:xfrm>
                <a:off x="1150537" y="1779427"/>
                <a:ext cx="151560" cy="23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4D8DFD5-9C5B-4B9A-8026-BFEB191AE36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14622" y="1743427"/>
                  <a:ext cx="22303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98522A6-B9B8-41FD-BD73-7935D69E6AEC}"/>
                    </a:ext>
                  </a:extLst>
                </p14:cNvPr>
                <p14:cNvContentPartPr/>
                <p14:nvPr/>
              </p14:nvContentPartPr>
              <p14:xfrm>
                <a:off x="1445737" y="1583587"/>
                <a:ext cx="247320" cy="225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98522A6-B9B8-41FD-BD73-7935D69E6AE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409737" y="1547587"/>
                  <a:ext cx="318960" cy="29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9" name="Group 30">
            <a:extLst>
              <a:ext uri="{FF2B5EF4-FFF2-40B4-BE49-F238E27FC236}">
                <a16:creationId xmlns:a16="http://schemas.microsoft.com/office/drawing/2014/main" id="{3670E7A2-76B2-4EE8-9206-1224FC10E9D9}"/>
              </a:ext>
            </a:extLst>
          </p:cNvPr>
          <p:cNvGrpSpPr>
            <a:grpSpLocks/>
          </p:cNvGrpSpPr>
          <p:nvPr/>
        </p:nvGrpSpPr>
        <p:grpSpPr bwMode="auto">
          <a:xfrm>
            <a:off x="3189288" y="1374775"/>
            <a:ext cx="1177925" cy="434975"/>
            <a:chOff x="3188497" y="1374787"/>
            <a:chExt cx="1179000" cy="43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F1CAA0C-F828-44CE-91F6-260A6292CD3A}"/>
                    </a:ext>
                  </a:extLst>
                </p14:cNvPr>
                <p14:cNvContentPartPr/>
                <p14:nvPr/>
              </p14:nvContentPartPr>
              <p14:xfrm>
                <a:off x="3188497" y="1401787"/>
                <a:ext cx="173160" cy="270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F1CAA0C-F828-44CE-91F6-260A6292CD3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152497" y="1365739"/>
                  <a:ext cx="244800" cy="3424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4583D84-2DE7-4D8D-952F-D9362B70630A}"/>
                    </a:ext>
                  </a:extLst>
                </p14:cNvPr>
                <p14:cNvContentPartPr/>
                <p14:nvPr/>
              </p14:nvContentPartPr>
              <p14:xfrm>
                <a:off x="3194977" y="1543267"/>
                <a:ext cx="142920" cy="9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4583D84-2DE7-4D8D-952F-D9362B70630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158886" y="1507267"/>
                  <a:ext cx="214741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6BAC565-5273-43A7-8C09-CDC496505FBD}"/>
                    </a:ext>
                  </a:extLst>
                </p14:cNvPr>
                <p14:cNvContentPartPr/>
                <p14:nvPr/>
              </p14:nvContentPartPr>
              <p14:xfrm>
                <a:off x="3473257" y="1632547"/>
                <a:ext cx="99720" cy="17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6BAC565-5273-43A7-8C09-CDC496505FB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437257" y="1596547"/>
                  <a:ext cx="1713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22F858D-54AC-44BA-B8E2-F529C3B6B41A}"/>
                    </a:ext>
                  </a:extLst>
                </p14:cNvPr>
                <p14:cNvContentPartPr/>
                <p14:nvPr/>
              </p14:nvContentPartPr>
              <p14:xfrm>
                <a:off x="3777457" y="1518427"/>
                <a:ext cx="16128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22F858D-54AC-44BA-B8E2-F529C3B6B41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741457" y="1482427"/>
                  <a:ext cx="232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DBE45D5-BA88-4BC6-91B3-097FC5EA8955}"/>
                    </a:ext>
                  </a:extLst>
                </p14:cNvPr>
                <p14:cNvContentPartPr/>
                <p14:nvPr/>
              </p14:nvContentPartPr>
              <p14:xfrm>
                <a:off x="3785737" y="1607707"/>
                <a:ext cx="13680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DBE45D5-BA88-4BC6-91B3-097FC5EA895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49737" y="1571707"/>
                  <a:ext cx="2084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7EB9204-64DD-4A35-9C11-26D7815B25C3}"/>
                    </a:ext>
                  </a:extLst>
                </p14:cNvPr>
                <p14:cNvContentPartPr/>
                <p14:nvPr/>
              </p14:nvContentPartPr>
              <p14:xfrm>
                <a:off x="4128457" y="1374787"/>
                <a:ext cx="239040" cy="205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7EB9204-64DD-4A35-9C11-26D7815B25C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92457" y="1338850"/>
                  <a:ext cx="310680" cy="27671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0" name="Group 36">
            <a:extLst>
              <a:ext uri="{FF2B5EF4-FFF2-40B4-BE49-F238E27FC236}">
                <a16:creationId xmlns:a16="http://schemas.microsoft.com/office/drawing/2014/main" id="{F7340F3B-1892-49F4-BDEC-742FE5599762}"/>
              </a:ext>
            </a:extLst>
          </p:cNvPr>
          <p:cNvGrpSpPr>
            <a:grpSpLocks/>
          </p:cNvGrpSpPr>
          <p:nvPr/>
        </p:nvGrpSpPr>
        <p:grpSpPr bwMode="auto">
          <a:xfrm>
            <a:off x="922338" y="2298700"/>
            <a:ext cx="833437" cy="315913"/>
            <a:chOff x="921577" y="2298907"/>
            <a:chExt cx="834480" cy="31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9BA7500-0E36-47B1-AA6C-C4B9DB99223C}"/>
                    </a:ext>
                  </a:extLst>
                </p14:cNvPr>
                <p14:cNvContentPartPr/>
                <p14:nvPr/>
              </p14:nvContentPartPr>
              <p14:xfrm>
                <a:off x="921577" y="2406187"/>
                <a:ext cx="139680" cy="208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9BA7500-0E36-47B1-AA6C-C4B9DB99223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85670" y="2370125"/>
                  <a:ext cx="211136" cy="2805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F579D4D-AB1B-4945-BD38-A839EEDB4EF4}"/>
                    </a:ext>
                  </a:extLst>
                </p14:cNvPr>
                <p14:cNvContentPartPr/>
                <p14:nvPr/>
              </p14:nvContentPartPr>
              <p14:xfrm>
                <a:off x="1248457" y="2484667"/>
                <a:ext cx="184320" cy="118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F579D4D-AB1B-4945-BD38-A839EEDB4EF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212457" y="2447542"/>
                  <a:ext cx="255960" cy="857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24C717D-2030-4B0C-A3B3-AC6DB2592E0A}"/>
                    </a:ext>
                  </a:extLst>
                </p14:cNvPr>
                <p14:cNvContentPartPr/>
                <p14:nvPr/>
              </p14:nvContentPartPr>
              <p14:xfrm>
                <a:off x="1222897" y="2559907"/>
                <a:ext cx="202320" cy="9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24C717D-2030-4B0C-A3B3-AC6DB2592E0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186897" y="2523907"/>
                  <a:ext cx="2739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5C33F9F-19F0-429B-8F9E-0AE2A3C8ADFB}"/>
                    </a:ext>
                  </a:extLst>
                </p14:cNvPr>
                <p14:cNvContentPartPr/>
                <p14:nvPr/>
              </p14:nvContentPartPr>
              <p14:xfrm>
                <a:off x="1567417" y="2298907"/>
                <a:ext cx="129960" cy="257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5C33F9F-19F0-429B-8F9E-0AE2A3C8ADF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531417" y="2262907"/>
                  <a:ext cx="20160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67712C4-E863-4B9D-820E-F467C1383B76}"/>
                    </a:ext>
                  </a:extLst>
                </p14:cNvPr>
                <p14:cNvContentPartPr/>
                <p14:nvPr/>
              </p14:nvContentPartPr>
              <p14:xfrm>
                <a:off x="1614937" y="2549107"/>
                <a:ext cx="141120" cy="8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67712C4-E863-4B9D-820E-F467C1383B7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578937" y="2513107"/>
                  <a:ext cx="21276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1" name="Group 41">
            <a:extLst>
              <a:ext uri="{FF2B5EF4-FFF2-40B4-BE49-F238E27FC236}">
                <a16:creationId xmlns:a16="http://schemas.microsoft.com/office/drawing/2014/main" id="{1340114B-E638-429D-B50C-4AE9FCB76902}"/>
              </a:ext>
            </a:extLst>
          </p:cNvPr>
          <p:cNvGrpSpPr>
            <a:grpSpLocks/>
          </p:cNvGrpSpPr>
          <p:nvPr/>
        </p:nvGrpSpPr>
        <p:grpSpPr bwMode="auto">
          <a:xfrm>
            <a:off x="3240088" y="2212975"/>
            <a:ext cx="355600" cy="381000"/>
            <a:chOff x="3239617" y="2212507"/>
            <a:chExt cx="35568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481E824-3AFF-4A11-A971-FE517CB84F6F}"/>
                    </a:ext>
                  </a:extLst>
                </p14:cNvPr>
                <p14:cNvContentPartPr/>
                <p14:nvPr/>
              </p14:nvContentPartPr>
              <p14:xfrm>
                <a:off x="3266617" y="2212507"/>
                <a:ext cx="158760" cy="28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481E824-3AFF-4A11-A971-FE517CB84F6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30698" y="2176507"/>
                  <a:ext cx="230238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80E41C1-B59E-4C69-939F-65AA66DFC8C6}"/>
                    </a:ext>
                  </a:extLst>
                </p14:cNvPr>
                <p14:cNvContentPartPr/>
                <p14:nvPr/>
              </p14:nvContentPartPr>
              <p14:xfrm>
                <a:off x="3239617" y="2248507"/>
                <a:ext cx="182160" cy="223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80E41C1-B59E-4C69-939F-65AA66DFC8C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203617" y="2212507"/>
                  <a:ext cx="25380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CD93782-6ADB-4325-A49D-45AF2CD7573C}"/>
                    </a:ext>
                  </a:extLst>
                </p14:cNvPr>
                <p14:cNvContentPartPr/>
                <p14:nvPr/>
              </p14:nvContentPartPr>
              <p14:xfrm>
                <a:off x="3248617" y="2347147"/>
                <a:ext cx="152640" cy="1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CD93782-6ADB-4325-A49D-45AF2CD7573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212532" y="2311147"/>
                  <a:ext cx="224449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24D3DDB-20FD-4A59-AA44-CB0557637218}"/>
                    </a:ext>
                  </a:extLst>
                </p14:cNvPr>
                <p14:cNvContentPartPr/>
                <p14:nvPr/>
              </p14:nvContentPartPr>
              <p14:xfrm>
                <a:off x="3490897" y="2391427"/>
                <a:ext cx="104400" cy="203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24D3DDB-20FD-4A59-AA44-CB055763721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54897" y="2355363"/>
                  <a:ext cx="176040" cy="27480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2" name="Group 49">
            <a:extLst>
              <a:ext uri="{FF2B5EF4-FFF2-40B4-BE49-F238E27FC236}">
                <a16:creationId xmlns:a16="http://schemas.microsoft.com/office/drawing/2014/main" id="{4E833802-45CE-4462-AD40-42A923689BD0}"/>
              </a:ext>
            </a:extLst>
          </p:cNvPr>
          <p:cNvGrpSpPr>
            <a:grpSpLocks/>
          </p:cNvGrpSpPr>
          <p:nvPr/>
        </p:nvGrpSpPr>
        <p:grpSpPr bwMode="auto">
          <a:xfrm>
            <a:off x="3830638" y="2079625"/>
            <a:ext cx="1217612" cy="306388"/>
            <a:chOff x="3830377" y="2078947"/>
            <a:chExt cx="1217880" cy="30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DBB56AD-A862-4341-9644-5872694D88D9}"/>
                    </a:ext>
                  </a:extLst>
                </p14:cNvPr>
                <p14:cNvContentPartPr/>
                <p14:nvPr/>
              </p14:nvContentPartPr>
              <p14:xfrm>
                <a:off x="3857017" y="2269387"/>
                <a:ext cx="148680" cy="12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DBB56AD-A862-4341-9644-5872694D88D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821017" y="2233387"/>
                  <a:ext cx="220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29E52D1-AD2C-4CA3-9084-5B12EAEA0217}"/>
                    </a:ext>
                  </a:extLst>
                </p14:cNvPr>
                <p14:cNvContentPartPr/>
                <p14:nvPr/>
              </p14:nvContentPartPr>
              <p14:xfrm>
                <a:off x="3830377" y="2358667"/>
                <a:ext cx="184680" cy="12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29E52D1-AD2C-4CA3-9084-5B12EAEA021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794377" y="2322667"/>
                  <a:ext cx="256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F44403F-5546-4E9A-BE34-B6884EAEF0F3}"/>
                    </a:ext>
                  </a:extLst>
                </p14:cNvPr>
                <p14:cNvContentPartPr/>
                <p14:nvPr/>
              </p14:nvContentPartPr>
              <p14:xfrm>
                <a:off x="4211257" y="2129347"/>
                <a:ext cx="228600" cy="256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F44403F-5546-4E9A-BE34-B6884EAEF0F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175314" y="2093296"/>
                  <a:ext cx="300127" cy="3280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A97CC78-2773-4028-8F98-EB79CC114A48}"/>
                    </a:ext>
                  </a:extLst>
                </p14:cNvPr>
                <p14:cNvContentPartPr/>
                <p14:nvPr/>
              </p14:nvContentPartPr>
              <p14:xfrm>
                <a:off x="4580257" y="2136907"/>
                <a:ext cx="360" cy="219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A97CC78-2773-4028-8F98-EB79CC114A4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544257" y="2100907"/>
                  <a:ext cx="720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ECFCDC0-DDCF-45CD-8C56-8BFAB120B25B}"/>
                    </a:ext>
                  </a:extLst>
                </p14:cNvPr>
                <p14:cNvContentPartPr/>
                <p14:nvPr/>
              </p14:nvContentPartPr>
              <p14:xfrm>
                <a:off x="4599697" y="2236987"/>
                <a:ext cx="83880" cy="1242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ECFCDC0-DDCF-45CD-8C56-8BFAB120B25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63697" y="2200987"/>
                  <a:ext cx="155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6065BF4-91D0-48B2-833B-693E1E008632}"/>
                    </a:ext>
                  </a:extLst>
                </p14:cNvPr>
                <p14:cNvContentPartPr/>
                <p14:nvPr/>
              </p14:nvContentPartPr>
              <p14:xfrm>
                <a:off x="4845217" y="2087227"/>
                <a:ext cx="15480" cy="262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6065BF4-91D0-48B2-833B-693E1E00863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809217" y="2051227"/>
                  <a:ext cx="87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F901201-E439-4A6D-AF20-C2E8B77D8EE6}"/>
                    </a:ext>
                  </a:extLst>
                </p14:cNvPr>
                <p14:cNvContentPartPr/>
                <p14:nvPr/>
              </p14:nvContentPartPr>
              <p14:xfrm>
                <a:off x="4829377" y="2078947"/>
                <a:ext cx="218880" cy="292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F901201-E439-4A6D-AF20-C2E8B77D8EE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793377" y="2042947"/>
                  <a:ext cx="290520" cy="36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3" name="Group 54">
            <a:extLst>
              <a:ext uri="{FF2B5EF4-FFF2-40B4-BE49-F238E27FC236}">
                <a16:creationId xmlns:a16="http://schemas.microsoft.com/office/drawing/2014/main" id="{7E6239FC-FB71-49AE-A481-66B358B812E7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2965450"/>
            <a:ext cx="852488" cy="334963"/>
            <a:chOff x="936337" y="2964907"/>
            <a:chExt cx="85212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D334D70-6DCD-48D8-B507-32220D0C611F}"/>
                    </a:ext>
                  </a:extLst>
                </p14:cNvPr>
                <p14:cNvContentPartPr/>
                <p14:nvPr/>
              </p14:nvContentPartPr>
              <p14:xfrm>
                <a:off x="936337" y="3002707"/>
                <a:ext cx="182160" cy="298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D334D70-6DCD-48D8-B507-32220D0C611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00337" y="2966707"/>
                  <a:ext cx="25380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6E623C0-0D8D-4ECE-91B8-AD144AF66C07}"/>
                    </a:ext>
                  </a:extLst>
                </p14:cNvPr>
                <p14:cNvContentPartPr/>
                <p14:nvPr/>
              </p14:nvContentPartPr>
              <p14:xfrm>
                <a:off x="1341697" y="3149947"/>
                <a:ext cx="155520" cy="18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6E623C0-0D8D-4ECE-91B8-AD144AF66C0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305697" y="3113947"/>
                  <a:ext cx="2271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0473901-D2AA-4DDE-94DD-AF2B6ECF3096}"/>
                    </a:ext>
                  </a:extLst>
                </p14:cNvPr>
                <p14:cNvContentPartPr/>
                <p14:nvPr/>
              </p14:nvContentPartPr>
              <p14:xfrm>
                <a:off x="1322617" y="3240307"/>
                <a:ext cx="177120" cy="64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0473901-D2AA-4DDE-94DD-AF2B6ECF309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86617" y="3204307"/>
                  <a:ext cx="248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ACB159E-577C-4C7D-8E09-7721E129B78C}"/>
                    </a:ext>
                  </a:extLst>
                </p14:cNvPr>
                <p14:cNvContentPartPr/>
                <p14:nvPr/>
              </p14:nvContentPartPr>
              <p14:xfrm>
                <a:off x="1590457" y="2964907"/>
                <a:ext cx="198000" cy="2865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ACB159E-577C-4C7D-8E09-7721E129B78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554457" y="2928952"/>
                  <a:ext cx="269640" cy="35811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4" name="Group 61">
            <a:extLst>
              <a:ext uri="{FF2B5EF4-FFF2-40B4-BE49-F238E27FC236}">
                <a16:creationId xmlns:a16="http://schemas.microsoft.com/office/drawing/2014/main" id="{C5CD5B1D-0EA7-4AD2-8FEE-4AFC5CD25285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2833688"/>
            <a:ext cx="358775" cy="436562"/>
            <a:chOff x="3197857" y="2833507"/>
            <a:chExt cx="358920" cy="43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A29368E-6B05-49CF-8D22-6D82DA2E2E44}"/>
                    </a:ext>
                  </a:extLst>
                </p14:cNvPr>
                <p14:cNvContentPartPr/>
                <p14:nvPr/>
              </p14:nvContentPartPr>
              <p14:xfrm>
                <a:off x="3197857" y="2833507"/>
                <a:ext cx="185400" cy="337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A29368E-6B05-49CF-8D22-6D82DA2E2E4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161857" y="2797469"/>
                  <a:ext cx="257040" cy="4093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42B4AC9-CF59-43AE-A1F6-5D1925EB69A5}"/>
                    </a:ext>
                  </a:extLst>
                </p14:cNvPr>
                <p14:cNvContentPartPr/>
                <p14:nvPr/>
              </p14:nvContentPartPr>
              <p14:xfrm>
                <a:off x="3225577" y="3008827"/>
                <a:ext cx="105480" cy="11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42B4AC9-CF59-43AE-A1F6-5D1925EB69A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189577" y="2972827"/>
                  <a:ext cx="177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C1C51CB-165F-4079-ADFA-C89B06F8501D}"/>
                    </a:ext>
                  </a:extLst>
                </p14:cNvPr>
                <p14:cNvContentPartPr/>
                <p14:nvPr/>
              </p14:nvContentPartPr>
              <p14:xfrm>
                <a:off x="3468577" y="3073267"/>
                <a:ext cx="88200" cy="1969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C1C51CB-165F-4079-ADFA-C89B06F8501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32577" y="3037267"/>
                  <a:ext cx="159840" cy="26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5" name="Group 68">
            <a:extLst>
              <a:ext uri="{FF2B5EF4-FFF2-40B4-BE49-F238E27FC236}">
                <a16:creationId xmlns:a16="http://schemas.microsoft.com/office/drawing/2014/main" id="{6FE5FDE0-E111-4DB1-A6DC-97675FAAFF98}"/>
              </a:ext>
            </a:extLst>
          </p:cNvPr>
          <p:cNvGrpSpPr>
            <a:grpSpLocks/>
          </p:cNvGrpSpPr>
          <p:nvPr/>
        </p:nvGrpSpPr>
        <p:grpSpPr bwMode="auto">
          <a:xfrm>
            <a:off x="3849688" y="2776538"/>
            <a:ext cx="736600" cy="292100"/>
            <a:chOff x="3849097" y="2776627"/>
            <a:chExt cx="737640" cy="29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28CEDAC-7762-42D1-B211-9B4A4088FEBF}"/>
                    </a:ext>
                  </a:extLst>
                </p14:cNvPr>
                <p14:cNvContentPartPr/>
                <p14:nvPr/>
              </p14:nvContentPartPr>
              <p14:xfrm>
                <a:off x="3849097" y="2932147"/>
                <a:ext cx="134280" cy="1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28CEDAC-7762-42D1-B211-9B4A4088FEB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813097" y="2896147"/>
                  <a:ext cx="2059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A93F596-0C6C-421D-A254-B5D389AC792D}"/>
                    </a:ext>
                  </a:extLst>
                </p14:cNvPr>
                <p14:cNvContentPartPr/>
                <p14:nvPr/>
              </p14:nvContentPartPr>
              <p14:xfrm>
                <a:off x="3855577" y="3020707"/>
                <a:ext cx="124920" cy="126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A93F596-0C6C-421D-A254-B5D389AC792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819577" y="2984707"/>
                  <a:ext cx="1965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82074F8-8246-46DE-A93D-1602D82C57DA}"/>
                    </a:ext>
                  </a:extLst>
                </p14:cNvPr>
                <p14:cNvContentPartPr/>
                <p14:nvPr/>
              </p14:nvContentPartPr>
              <p14:xfrm>
                <a:off x="4097497" y="2776627"/>
                <a:ext cx="205200" cy="292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82074F8-8246-46DE-A93D-1602D82C57D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61497" y="2740627"/>
                  <a:ext cx="27684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929EAB5-F278-4091-8816-2AF7344B6459}"/>
                    </a:ext>
                  </a:extLst>
                </p14:cNvPr>
                <p14:cNvContentPartPr/>
                <p14:nvPr/>
              </p14:nvContentPartPr>
              <p14:xfrm>
                <a:off x="4447057" y="2785267"/>
                <a:ext cx="28080" cy="2512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929EAB5-F278-4091-8816-2AF7344B645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411057" y="2749267"/>
                  <a:ext cx="997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6A0E7A5-F079-4929-860B-1600026BFAE0}"/>
                    </a:ext>
                  </a:extLst>
                </p14:cNvPr>
                <p14:cNvContentPartPr/>
                <p14:nvPr/>
              </p14:nvContentPartPr>
              <p14:xfrm>
                <a:off x="4501417" y="2894707"/>
                <a:ext cx="85320" cy="149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6A0E7A5-F079-4929-860B-1600026BFAE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465568" y="2858707"/>
                  <a:ext cx="156659" cy="22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6" name="Group 67">
            <a:extLst>
              <a:ext uri="{FF2B5EF4-FFF2-40B4-BE49-F238E27FC236}">
                <a16:creationId xmlns:a16="http://schemas.microsoft.com/office/drawing/2014/main" id="{96D0FFC4-DB89-44E0-A491-7E992ED94A52}"/>
              </a:ext>
            </a:extLst>
          </p:cNvPr>
          <p:cNvGrpSpPr>
            <a:grpSpLocks/>
          </p:cNvGrpSpPr>
          <p:nvPr/>
        </p:nvGrpSpPr>
        <p:grpSpPr bwMode="auto">
          <a:xfrm>
            <a:off x="4827588" y="2716213"/>
            <a:ext cx="192087" cy="339725"/>
            <a:chOff x="4827937" y="2716867"/>
            <a:chExt cx="192240" cy="33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69835EF-DB03-42B6-A74B-03DD4EB5BCBB}"/>
                    </a:ext>
                  </a:extLst>
                </p14:cNvPr>
                <p14:cNvContentPartPr/>
                <p14:nvPr/>
              </p14:nvContentPartPr>
              <p14:xfrm>
                <a:off x="4827937" y="2762587"/>
                <a:ext cx="9360" cy="2444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69835EF-DB03-42B6-A74B-03DD4EB5BCB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790497" y="2726587"/>
                  <a:ext cx="83866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759A8AA-1DB8-4388-866A-67B2D960427D}"/>
                    </a:ext>
                  </a:extLst>
                </p14:cNvPr>
                <p14:cNvContentPartPr/>
                <p14:nvPr/>
              </p14:nvContentPartPr>
              <p14:xfrm>
                <a:off x="4839817" y="2716867"/>
                <a:ext cx="180360" cy="339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759A8AA-1DB8-4388-866A-67B2D960427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803817" y="2680867"/>
                  <a:ext cx="252000" cy="41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DEC02B3E-5FEE-4C7F-B9DE-E051504473B7}"/>
                  </a:ext>
                </a:extLst>
              </p14:cNvPr>
              <p14:cNvContentPartPr/>
              <p14:nvPr/>
            </p14:nvContentPartPr>
            <p14:xfrm>
              <a:off x="951097" y="3657547"/>
              <a:ext cx="171360" cy="32040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DEC02B3E-5FEE-4C7F-B9DE-E051504473B7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915097" y="3621547"/>
                <a:ext cx="243000" cy="39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18" name="Group 73">
            <a:extLst>
              <a:ext uri="{FF2B5EF4-FFF2-40B4-BE49-F238E27FC236}">
                <a16:creationId xmlns:a16="http://schemas.microsoft.com/office/drawing/2014/main" id="{90286629-734E-4885-8846-49C5DDB9D58C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3625850"/>
            <a:ext cx="501650" cy="330200"/>
            <a:chOff x="1361497" y="3626227"/>
            <a:chExt cx="50256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D02D57D-A6B0-4D0A-9D90-5C878BB01CEE}"/>
                    </a:ext>
                  </a:extLst>
                </p14:cNvPr>
                <p14:cNvContentPartPr/>
                <p14:nvPr/>
              </p14:nvContentPartPr>
              <p14:xfrm>
                <a:off x="1385617" y="3839707"/>
                <a:ext cx="152280" cy="23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D02D57D-A6B0-4D0A-9D90-5C878BB01CE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349532" y="3803707"/>
                  <a:ext cx="22409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C874A2F-A781-4181-A890-329A8643117B}"/>
                    </a:ext>
                  </a:extLst>
                </p14:cNvPr>
                <p14:cNvContentPartPr/>
                <p14:nvPr/>
              </p14:nvContentPartPr>
              <p14:xfrm>
                <a:off x="1361497" y="3929347"/>
                <a:ext cx="167400" cy="133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C874A2F-A781-4181-A890-329A8643117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325497" y="3893347"/>
                  <a:ext cx="2390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98C707F-FC28-4082-B344-68BC1B1BC824}"/>
                    </a:ext>
                  </a:extLst>
                </p14:cNvPr>
                <p14:cNvContentPartPr/>
                <p14:nvPr/>
              </p14:nvContentPartPr>
              <p14:xfrm>
                <a:off x="1653817" y="3626227"/>
                <a:ext cx="210240" cy="329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98C707F-FC28-4082-B344-68BC1B1BC82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17817" y="3590266"/>
                  <a:ext cx="281880" cy="40132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9" name="Group 77">
            <a:extLst>
              <a:ext uri="{FF2B5EF4-FFF2-40B4-BE49-F238E27FC236}">
                <a16:creationId xmlns:a16="http://schemas.microsoft.com/office/drawing/2014/main" id="{D3F65CEF-FFCE-49E1-AE41-E421532EF5E2}"/>
              </a:ext>
            </a:extLst>
          </p:cNvPr>
          <p:cNvGrpSpPr>
            <a:grpSpLocks/>
          </p:cNvGrpSpPr>
          <p:nvPr/>
        </p:nvGrpSpPr>
        <p:grpSpPr bwMode="auto">
          <a:xfrm>
            <a:off x="3186113" y="3562350"/>
            <a:ext cx="350837" cy="450850"/>
            <a:chOff x="3185977" y="3561787"/>
            <a:chExt cx="351000" cy="45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01DF57F-2CF5-4ED4-9608-373A81B643AE}"/>
                    </a:ext>
                  </a:extLst>
                </p14:cNvPr>
                <p14:cNvContentPartPr/>
                <p14:nvPr/>
              </p14:nvContentPartPr>
              <p14:xfrm>
                <a:off x="3185977" y="3561787"/>
                <a:ext cx="202680" cy="349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01DF57F-2CF5-4ED4-9608-373A81B643A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149977" y="3525787"/>
                  <a:ext cx="274320" cy="42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550107F-72F2-4569-AC68-B46C95588A08}"/>
                    </a:ext>
                  </a:extLst>
                </p14:cNvPr>
                <p14:cNvContentPartPr/>
                <p14:nvPr/>
              </p14:nvContentPartPr>
              <p14:xfrm>
                <a:off x="3188137" y="3765187"/>
                <a:ext cx="124920" cy="10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550107F-72F2-4569-AC68-B46C95588A0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152137" y="3729187"/>
                  <a:ext cx="19656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60520B-1841-4EF9-810D-C6957A1B0B0D}"/>
                    </a:ext>
                  </a:extLst>
                </p14:cNvPr>
                <p14:cNvContentPartPr/>
                <p14:nvPr/>
              </p14:nvContentPartPr>
              <p14:xfrm>
                <a:off x="3411697" y="3838987"/>
                <a:ext cx="125280" cy="173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60520B-1841-4EF9-810D-C6957A1B0B0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375593" y="3803061"/>
                  <a:ext cx="197126" cy="24537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20" name="Group 87">
            <a:extLst>
              <a:ext uri="{FF2B5EF4-FFF2-40B4-BE49-F238E27FC236}">
                <a16:creationId xmlns:a16="http://schemas.microsoft.com/office/drawing/2014/main" id="{77C669D4-15CC-402B-BC63-80D26311D73A}"/>
              </a:ext>
            </a:extLst>
          </p:cNvPr>
          <p:cNvGrpSpPr>
            <a:grpSpLocks/>
          </p:cNvGrpSpPr>
          <p:nvPr/>
        </p:nvGrpSpPr>
        <p:grpSpPr bwMode="auto">
          <a:xfrm>
            <a:off x="3778250" y="3473450"/>
            <a:ext cx="1374775" cy="342900"/>
            <a:chOff x="3778177" y="3472867"/>
            <a:chExt cx="1374480" cy="34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70E43DB-E6EC-4C2C-BD42-79BF49D4AABD}"/>
                    </a:ext>
                  </a:extLst>
                </p14:cNvPr>
                <p14:cNvContentPartPr/>
                <p14:nvPr/>
              </p14:nvContentPartPr>
              <p14:xfrm>
                <a:off x="3783217" y="3703627"/>
                <a:ext cx="153720" cy="15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70E43DB-E6EC-4C2C-BD42-79BF49D4AAB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747217" y="3667627"/>
                  <a:ext cx="2253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B5A0907-9EBC-43C7-B642-547F393F5DC6}"/>
                    </a:ext>
                  </a:extLst>
                </p14:cNvPr>
                <p14:cNvContentPartPr/>
                <p14:nvPr/>
              </p14:nvContentPartPr>
              <p14:xfrm>
                <a:off x="3778177" y="3787147"/>
                <a:ext cx="186120" cy="1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B5A0907-9EBC-43C7-B642-547F393F5D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742177" y="3751147"/>
                  <a:ext cx="2577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49FBD63-71C7-4575-ACEC-7520461EAB71}"/>
                    </a:ext>
                  </a:extLst>
                </p14:cNvPr>
                <p14:cNvContentPartPr/>
                <p14:nvPr/>
              </p14:nvContentPartPr>
              <p14:xfrm>
                <a:off x="4138177" y="3586627"/>
                <a:ext cx="45720" cy="230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49FBD63-71C7-4575-ACEC-7520461EAB7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102177" y="3550627"/>
                  <a:ext cx="1173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8914EA3-E67E-4475-B91D-439DB991C29A}"/>
                    </a:ext>
                  </a:extLst>
                </p14:cNvPr>
                <p14:cNvContentPartPr/>
                <p14:nvPr/>
              </p14:nvContentPartPr>
              <p14:xfrm>
                <a:off x="4312777" y="3549187"/>
                <a:ext cx="167400" cy="2491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8914EA3-E67E-4475-B91D-439DB991C29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276777" y="3513187"/>
                  <a:ext cx="239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A4C2536-C45D-4CAC-8329-1C7C1B37A847}"/>
                    </a:ext>
                  </a:extLst>
                </p14:cNvPr>
                <p14:cNvContentPartPr/>
                <p14:nvPr/>
              </p14:nvContentPartPr>
              <p14:xfrm>
                <a:off x="4619137" y="3542347"/>
                <a:ext cx="22680" cy="242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A4C2536-C45D-4CAC-8329-1C7C1B37A84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583137" y="3506347"/>
                  <a:ext cx="943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A8F6B64-29FD-4EF7-9073-3318376DDE96}"/>
                    </a:ext>
                  </a:extLst>
                </p14:cNvPr>
                <p14:cNvContentPartPr/>
                <p14:nvPr/>
              </p14:nvContentPartPr>
              <p14:xfrm>
                <a:off x="4660177" y="3675907"/>
                <a:ext cx="93600" cy="128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A8F6B64-29FD-4EF7-9073-3318376DDE9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624177" y="3639907"/>
                  <a:ext cx="1652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58C3358-9285-4AF4-B176-B1108A312174}"/>
                    </a:ext>
                  </a:extLst>
                </p14:cNvPr>
                <p14:cNvContentPartPr/>
                <p14:nvPr/>
              </p14:nvContentPartPr>
              <p14:xfrm>
                <a:off x="4960057" y="3485107"/>
                <a:ext cx="26640" cy="267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58C3358-9285-4AF4-B176-B1108A3121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924057" y="3449058"/>
                  <a:ext cx="98280" cy="3392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06B8D33-0AF1-4DDD-8572-FD294BAA0B86}"/>
                    </a:ext>
                  </a:extLst>
                </p14:cNvPr>
                <p14:cNvContentPartPr/>
                <p14:nvPr/>
              </p14:nvContentPartPr>
              <p14:xfrm>
                <a:off x="4977697" y="3472867"/>
                <a:ext cx="174960" cy="296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06B8D33-0AF1-4DDD-8572-FD294BAA0B8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941697" y="3436823"/>
                  <a:ext cx="246600" cy="368367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8">
            <a:extLst>
              <a:ext uri="{FF2B5EF4-FFF2-40B4-BE49-F238E27FC236}">
                <a16:creationId xmlns:a16="http://schemas.microsoft.com/office/drawing/2014/main" id="{EB89E2A1-66DE-443F-AEC6-48ACA947B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9">
            <a:extLst>
              <a:ext uri="{FF2B5EF4-FFF2-40B4-BE49-F238E27FC236}">
                <a16:creationId xmlns:a16="http://schemas.microsoft.com/office/drawing/2014/main" id="{CBC827BB-A8BD-4CF9-8763-24B14EAF9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ειακά επίπεδ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12">
            <a:extLst>
              <a:ext uri="{FF2B5EF4-FFF2-40B4-BE49-F238E27FC236}">
                <a16:creationId xmlns:a16="http://schemas.microsoft.com/office/drawing/2014/main" id="{74CDD7C0-2D18-4B92-A375-DB64F2FB8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81688"/>
            <a:ext cx="8610600" cy="823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ικαθιστώντας το Β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33" name="Object 13">
            <a:extLst>
              <a:ext uri="{FF2B5EF4-FFF2-40B4-BE49-F238E27FC236}">
                <a16:creationId xmlns:a16="http://schemas.microsoft.com/office/drawing/2014/main" id="{A0116CF4-F6CD-4763-9E60-AE2DF87B6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6110288"/>
          <a:ext cx="222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115" imgH="253890" progId="Equation.DSMT4">
                  <p:embed/>
                </p:oleObj>
              </mc:Choice>
              <mc:Fallback>
                <p:oleObj name="Equation" r:id="rId2" imgW="1117115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6110288"/>
                        <a:ext cx="2225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73" name="Text Box 17">
            <a:extLst>
              <a:ext uri="{FF2B5EF4-FFF2-40B4-BE49-F238E27FC236}">
                <a16:creationId xmlns:a16="http://schemas.microsoft.com/office/drawing/2014/main" id="{F8908709-BC22-4D7E-818A-9F1329956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96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η ενέργεια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ιρεθεί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h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ενεργειακά επίπεδα περιστροφής εκφράζονται συναρτήσει του περιστροφικού όρου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οποίος έχε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η σταθερά περιστροφή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ιαστάσεις κυματαριθμού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38674" name="Object 18">
            <a:extLst>
              <a:ext uri="{FF2B5EF4-FFF2-40B4-BE49-F238E27FC236}">
                <a16:creationId xmlns:a16="http://schemas.microsoft.com/office/drawing/2014/main" id="{4C6A6B78-E69E-4267-A5E6-7EEA5771A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235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5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75" name="Object 19">
            <a:extLst>
              <a:ext uri="{FF2B5EF4-FFF2-40B4-BE49-F238E27FC236}">
                <a16:creationId xmlns:a16="http://schemas.microsoft.com/office/drawing/2014/main" id="{E5A7C186-EFCA-46BC-BE23-64775E1DC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1087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087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76" name="Object 20">
            <a:extLst>
              <a:ext uri="{FF2B5EF4-FFF2-40B4-BE49-F238E27FC236}">
                <a16:creationId xmlns:a16="http://schemas.microsoft.com/office/drawing/2014/main" id="{F6FD8C4A-6091-4A86-9EE2-E93E6AB55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2262188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2262188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77" name="Text Box 21">
            <a:extLst>
              <a:ext uri="{FF2B5EF4-FFF2-40B4-BE49-F238E27FC236}">
                <a16:creationId xmlns:a16="http://schemas.microsoft.com/office/drawing/2014/main" id="{E8D2AFF0-55BC-43A2-AEF6-BB21C1EBD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8000"/>
            <a:ext cx="6400800" cy="92392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Κανόνας επιλογής: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	</a:t>
            </a:r>
            <a:endParaRPr lang="el-GR" altLang="el-GR" sz="16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(επιτρεπτές μεταβάσεις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73" grpId="0" animBg="1"/>
      <p:bldP spid="8386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64349566-A59B-4BC4-B962-97CD4CFAC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5213"/>
            <a:ext cx="739140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Περιστροφής (Φασματοσκοπία Μικροκυμάτων)</a:t>
            </a:r>
            <a:endParaRPr lang="el-GR" altLang="el-GR" sz="4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3">
            <a:extLst>
              <a:ext uri="{FF2B5EF4-FFF2-40B4-BE49-F238E27FC236}">
                <a16:creationId xmlns:a16="http://schemas.microsoft.com/office/drawing/2014/main" id="{AB5BAFAB-5A9B-4F32-A74D-CCBC66F26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8610600" cy="1744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Από την εφαρμογή του κανόνα επιλογής προκύπτει ότι οι κυματαριθμοί των επιτρεπτών μεταβάσεων απορρόφησης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altLang="el-GR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l-GR" sz="2400" b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J</a:t>
            </a:r>
            <a:r>
              <a:rPr lang="el-GR" altLang="el-GR" sz="2400" b="1" i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 – </a:t>
            </a:r>
            <a:r>
              <a:rPr lang="el-GR" altLang="el-GR" sz="2400" b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  <a:sym typeface="Wingdings" pitchFamily="2" charset="2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:</a:t>
            </a:r>
          </a:p>
          <a:p>
            <a:pPr algn="just" eaLnBrk="1" hangingPunct="1">
              <a:defRPr/>
            </a:pP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που </a:t>
            </a:r>
            <a:r>
              <a:rPr lang="en-US" altLang="el-GR" sz="2400" b="1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 ο κβαντικός αριθμός της διεγερμένης στάθμης</a:t>
            </a:r>
          </a:p>
          <a:p>
            <a:pPr algn="just" eaLnBrk="1" hangingPunct="1">
              <a:defRPr/>
            </a:pPr>
            <a:endParaRPr lang="en-US" altLang="el-GR" sz="800" b="1" baseline="-25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555" name="Line 4">
            <a:extLst>
              <a:ext uri="{FF2B5EF4-FFF2-40B4-BE49-F238E27FC236}">
                <a16:creationId xmlns:a16="http://schemas.microsoft.com/office/drawing/2014/main" id="{CB8ABDFB-EAA3-4460-B571-4B95592101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E0B8534F-4635-4448-9004-8AB590BB0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απορρόφηση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1B50FEB9-162F-465D-907E-704AF95B0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953000"/>
          <a:ext cx="7081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241300" progId="Equation.DSMT4">
                  <p:embed/>
                </p:oleObj>
              </mc:Choice>
              <mc:Fallback>
                <p:oleObj name="Equation" r:id="rId2" imgW="3556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70818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>
            <a:extLst>
              <a:ext uri="{FF2B5EF4-FFF2-40B4-BE49-F238E27FC236}">
                <a16:creationId xmlns:a16="http://schemas.microsoft.com/office/drawing/2014/main" id="{BF36A484-1A6E-4E70-95A5-6632EAAE3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235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5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">
            <a:extLst>
              <a:ext uri="{FF2B5EF4-FFF2-40B4-BE49-F238E27FC236}">
                <a16:creationId xmlns:a16="http://schemas.microsoft.com/office/drawing/2014/main" id="{1549E522-0C97-4594-A3B2-8AF0BA0B8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1087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087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1">
            <a:extLst>
              <a:ext uri="{FF2B5EF4-FFF2-40B4-BE49-F238E27FC236}">
                <a16:creationId xmlns:a16="http://schemas.microsoft.com/office/drawing/2014/main" id="{177595EC-870F-45C1-A068-EF17617C3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2262188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2262188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2">
            <a:extLst>
              <a:ext uri="{FF2B5EF4-FFF2-40B4-BE49-F238E27FC236}">
                <a16:creationId xmlns:a16="http://schemas.microsoft.com/office/drawing/2014/main" id="{84DB31D1-196C-4AED-A76F-B61038DF7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95600"/>
            <a:ext cx="6400800" cy="92392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Κανόνας επιλογής: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	</a:t>
            </a:r>
            <a:endParaRPr lang="el-GR" altLang="el-GR" sz="16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(επιτρεπτές μεταπτώσεις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3562" name="Text Box 14">
            <a:extLst>
              <a:ext uri="{FF2B5EF4-FFF2-40B4-BE49-F238E27FC236}">
                <a16:creationId xmlns:a16="http://schemas.microsoft.com/office/drawing/2014/main" id="{259EB56E-1BAC-47AA-91F8-74411845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96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η ενέργεια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ιρεθεί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h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ενεργειακά επίπεδα περιστροφής εκφράζονται συναρτήσει του περιστροφικού όρου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οποίος έχε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η σταθερά περιστροφή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ιαστάσεις κυματαριθμού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2539" name="Text Box 15">
            <a:extLst>
              <a:ext uri="{FF2B5EF4-FFF2-40B4-BE49-F238E27FC236}">
                <a16:creationId xmlns:a16="http://schemas.microsoft.com/office/drawing/2014/main" id="{3988A47B-5407-491A-AAD2-E15564E02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198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ο κυματαριθμός απορρόφησης για κάθε μια επιτρεπτή περιστροφική μετάπτωση είναι ακέραιο πολλαπλάσιο της ποσότητας </a:t>
            </a:r>
            <a:r>
              <a:rPr lang="el-GR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14C0E0-15B0-4C3F-BE38-9606B1140FFE}"/>
                  </a:ext>
                </a:extLst>
              </p14:cNvPr>
              <p14:cNvContentPartPr/>
              <p14:nvPr/>
            </p14:nvContentPartPr>
            <p14:xfrm>
              <a:off x="-97943" y="4037707"/>
              <a:ext cx="54720" cy="68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14C0E0-15B0-4C3F-BE38-9606B1140FF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-133943" y="4001707"/>
                <a:ext cx="126360" cy="13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1">
            <a:extLst>
              <a:ext uri="{FF2B5EF4-FFF2-40B4-BE49-F238E27FC236}">
                <a16:creationId xmlns:a16="http://schemas.microsoft.com/office/drawing/2014/main" id="{0657FAB7-FD1A-4816-BFDF-080864FA4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90600"/>
          <a:ext cx="114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15806" progId="Equation.DSMT4">
                  <p:embed/>
                </p:oleObj>
              </mc:Choice>
              <mc:Fallback>
                <p:oleObj name="Equation" r:id="rId2" imgW="571252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11445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3" name="Rectangle 47">
            <a:extLst>
              <a:ext uri="{FF2B5EF4-FFF2-40B4-BE49-F238E27FC236}">
                <a16:creationId xmlns:a16="http://schemas.microsoft.com/office/drawing/2014/main" id="{A690F0A9-C9E3-4FA3-BA55-07982C7DD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0" name="Line 2">
            <a:extLst>
              <a:ext uri="{FF2B5EF4-FFF2-40B4-BE49-F238E27FC236}">
                <a16:creationId xmlns:a16="http://schemas.microsoft.com/office/drawing/2014/main" id="{ADBD44BD-71AC-4E2B-89A8-9F70ABC55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74AB8A63-9C84-4A81-8768-A7AC35263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1" name="Text Box 5">
            <a:extLst>
              <a:ext uri="{FF2B5EF4-FFF2-40B4-BE49-F238E27FC236}">
                <a16:creationId xmlns:a16="http://schemas.microsoft.com/office/drawing/2014/main" id="{9F1D453B-77AA-4FF3-A60B-1002B7C9E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0775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grpSp>
        <p:nvGrpSpPr>
          <p:cNvPr id="710699" name="Group 43">
            <a:extLst>
              <a:ext uri="{FF2B5EF4-FFF2-40B4-BE49-F238E27FC236}">
                <a16:creationId xmlns:a16="http://schemas.microsoft.com/office/drawing/2014/main" id="{1A31FAB7-56FC-4C22-B2BD-5EB9EDCB5057}"/>
              </a:ext>
            </a:extLst>
          </p:cNvPr>
          <p:cNvGrpSpPr>
            <a:grpSpLocks/>
          </p:cNvGrpSpPr>
          <p:nvPr/>
        </p:nvGrpSpPr>
        <p:grpSpPr bwMode="auto">
          <a:xfrm>
            <a:off x="244475" y="1879600"/>
            <a:ext cx="5699125" cy="422275"/>
            <a:chOff x="154" y="1104"/>
            <a:chExt cx="3590" cy="266"/>
          </a:xfrm>
        </p:grpSpPr>
        <p:sp>
          <p:nvSpPr>
            <p:cNvPr id="24647" name="Text Box 7">
              <a:extLst>
                <a:ext uri="{FF2B5EF4-FFF2-40B4-BE49-F238E27FC236}">
                  <a16:creationId xmlns:a16="http://schemas.microsoft.com/office/drawing/2014/main" id="{EFD1DE07-D797-4322-B9E3-CC8475D0C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" y="1104"/>
              <a:ext cx="3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Στάθμ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Ενέργεια (</a:t>
              </a:r>
              <a:r>
                <a:rPr lang="en-US" altLang="el-GR" sz="2000" b="1" i="1">
                  <a:solidFill>
                    <a:srgbClr val="FFFF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ετάπτωσ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E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  <a:endParaRPr lang="el-GR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8" name="Line 8">
              <a:extLst>
                <a:ext uri="{FF2B5EF4-FFF2-40B4-BE49-F238E27FC236}">
                  <a16:creationId xmlns:a16="http://schemas.microsoft.com/office/drawing/2014/main" id="{8C2C0AE2-3411-4C33-B9A3-88F965A96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" y="1369"/>
              <a:ext cx="3580" cy="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0665" name="Text Box 9">
            <a:extLst>
              <a:ext uri="{FF2B5EF4-FFF2-40B4-BE49-F238E27FC236}">
                <a16:creationId xmlns:a16="http://schemas.microsoft.com/office/drawing/2014/main" id="{008BC04D-FE90-4094-9A1D-E096D9612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Line 10">
            <a:extLst>
              <a:ext uri="{FF2B5EF4-FFF2-40B4-BE49-F238E27FC236}">
                <a16:creationId xmlns:a16="http://schemas.microsoft.com/office/drawing/2014/main" id="{78AFCC39-8B57-4BD7-A466-55397B0C9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65309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67" name="Text Box 11">
            <a:extLst>
              <a:ext uri="{FF2B5EF4-FFF2-40B4-BE49-F238E27FC236}">
                <a16:creationId xmlns:a16="http://schemas.microsoft.com/office/drawing/2014/main" id="{7E8F3B66-EEB5-473F-AB63-C264EEB3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6415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8" name="Text Box 12">
            <a:extLst>
              <a:ext uri="{FF2B5EF4-FFF2-40B4-BE49-F238E27FC236}">
                <a16:creationId xmlns:a16="http://schemas.microsoft.com/office/drawing/2014/main" id="{D51CF0C5-FB8F-4C77-B7ED-0D64A9E72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479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9" name="Text Box 13">
            <a:extLst>
              <a:ext uri="{FF2B5EF4-FFF2-40B4-BE49-F238E27FC236}">
                <a16:creationId xmlns:a16="http://schemas.microsoft.com/office/drawing/2014/main" id="{BBFA897F-E809-4A91-AA1C-88E4E1297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0" name="Text Box 14">
            <a:extLst>
              <a:ext uri="{FF2B5EF4-FFF2-40B4-BE49-F238E27FC236}">
                <a16:creationId xmlns:a16="http://schemas.microsoft.com/office/drawing/2014/main" id="{C453C626-48F8-4D81-8672-39F0AB484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51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1" name="Text Box 15">
            <a:extLst>
              <a:ext uri="{FF2B5EF4-FFF2-40B4-BE49-F238E27FC236}">
                <a16:creationId xmlns:a16="http://schemas.microsoft.com/office/drawing/2014/main" id="{A4AD0537-11A1-4DBB-BF18-DCBB70C07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2" name="Text Box 16">
            <a:extLst>
              <a:ext uri="{FF2B5EF4-FFF2-40B4-BE49-F238E27FC236}">
                <a16:creationId xmlns:a16="http://schemas.microsoft.com/office/drawing/2014/main" id="{31171555-21B0-4DAC-AE6F-DA2496B4D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23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3" name="Text Box 17">
            <a:extLst>
              <a:ext uri="{FF2B5EF4-FFF2-40B4-BE49-F238E27FC236}">
                <a16:creationId xmlns:a16="http://schemas.microsoft.com/office/drawing/2014/main" id="{FDE00225-1FA2-463F-86FB-361BD23F4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4" name="Text Box 18">
            <a:extLst>
              <a:ext uri="{FF2B5EF4-FFF2-40B4-BE49-F238E27FC236}">
                <a16:creationId xmlns:a16="http://schemas.microsoft.com/office/drawing/2014/main" id="{19003575-A457-4A25-A07B-FE5373C08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195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5" name="Text Box 19">
            <a:extLst>
              <a:ext uri="{FF2B5EF4-FFF2-40B4-BE49-F238E27FC236}">
                <a16:creationId xmlns:a16="http://schemas.microsoft.com/office/drawing/2014/main" id="{A41C504C-569E-4977-86AA-4FD86089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724400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6" name="Text Box 20">
            <a:extLst>
              <a:ext uri="{FF2B5EF4-FFF2-40B4-BE49-F238E27FC236}">
                <a16:creationId xmlns:a16="http://schemas.microsoft.com/office/drawing/2014/main" id="{985D1621-5170-4767-9F85-60573E2CB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7" name="Text Box 21">
            <a:extLst>
              <a:ext uri="{FF2B5EF4-FFF2-40B4-BE49-F238E27FC236}">
                <a16:creationId xmlns:a16="http://schemas.microsoft.com/office/drawing/2014/main" id="{3B61972B-363F-4803-BFB2-E922186BF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8" name="Text Box 22">
            <a:extLst>
              <a:ext uri="{FF2B5EF4-FFF2-40B4-BE49-F238E27FC236}">
                <a16:creationId xmlns:a16="http://schemas.microsoft.com/office/drawing/2014/main" id="{BE87309C-C7E6-43AA-999E-4D04F4E4C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9" name="Line 23">
            <a:extLst>
              <a:ext uri="{FF2B5EF4-FFF2-40B4-BE49-F238E27FC236}">
                <a16:creationId xmlns:a16="http://schemas.microsoft.com/office/drawing/2014/main" id="{4AD1196E-E340-4D0E-B9A2-DFF8EEE75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632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0" name="Text Box 24">
            <a:extLst>
              <a:ext uri="{FF2B5EF4-FFF2-40B4-BE49-F238E27FC236}">
                <a16:creationId xmlns:a16="http://schemas.microsoft.com/office/drawing/2014/main" id="{918C9B2F-0620-4517-987F-A022C5BD7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450" y="6110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1" name="Line 25">
            <a:extLst>
              <a:ext uri="{FF2B5EF4-FFF2-40B4-BE49-F238E27FC236}">
                <a16:creationId xmlns:a16="http://schemas.microsoft.com/office/drawing/2014/main" id="{3D390FE6-67FC-48D6-A5B7-A42EEC913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9975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2" name="Text Box 26">
            <a:extLst>
              <a:ext uri="{FF2B5EF4-FFF2-40B4-BE49-F238E27FC236}">
                <a16:creationId xmlns:a16="http://schemas.microsoft.com/office/drawing/2014/main" id="{F172B0B4-AF8B-4AA2-816D-6A1B5C082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5805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3" name="Line 27">
            <a:extLst>
              <a:ext uri="{FF2B5EF4-FFF2-40B4-BE49-F238E27FC236}">
                <a16:creationId xmlns:a16="http://schemas.microsoft.com/office/drawing/2014/main" id="{3C3070DC-B52D-480E-8629-414390087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449888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4" name="Text Box 28">
            <a:extLst>
              <a:ext uri="{FF2B5EF4-FFF2-40B4-BE49-F238E27FC236}">
                <a16:creationId xmlns:a16="http://schemas.microsoft.com/office/drawing/2014/main" id="{6954752E-3028-4D94-A2D7-4EAD09E7F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5257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5" name="Line 29">
            <a:extLst>
              <a:ext uri="{FF2B5EF4-FFF2-40B4-BE49-F238E27FC236}">
                <a16:creationId xmlns:a16="http://schemas.microsoft.com/office/drawing/2014/main" id="{08B3C278-6CD4-49AD-B4D3-B73D12E09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7244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6" name="Text Box 30">
            <a:extLst>
              <a:ext uri="{FF2B5EF4-FFF2-40B4-BE49-F238E27FC236}">
                <a16:creationId xmlns:a16="http://schemas.microsoft.com/office/drawing/2014/main" id="{58FC1FC7-00F7-4792-90BA-9079A394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7" name="Line 31">
            <a:extLst>
              <a:ext uri="{FF2B5EF4-FFF2-40B4-BE49-F238E27FC236}">
                <a16:creationId xmlns:a16="http://schemas.microsoft.com/office/drawing/2014/main" id="{178CD7A1-E7FB-4121-8E97-4FE9FFF7C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8100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8" name="Text Box 32">
            <a:extLst>
              <a:ext uri="{FF2B5EF4-FFF2-40B4-BE49-F238E27FC236}">
                <a16:creationId xmlns:a16="http://schemas.microsoft.com/office/drawing/2014/main" id="{D04E52DD-740B-4A1C-A49C-B11025575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3657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9" name="Line 33">
            <a:extLst>
              <a:ext uri="{FF2B5EF4-FFF2-40B4-BE49-F238E27FC236}">
                <a16:creationId xmlns:a16="http://schemas.microsoft.com/office/drawing/2014/main" id="{A4210B4B-E78B-43FB-BFC7-1477CA25B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51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0" name="Text Box 34">
            <a:extLst>
              <a:ext uri="{FF2B5EF4-FFF2-40B4-BE49-F238E27FC236}">
                <a16:creationId xmlns:a16="http://schemas.microsoft.com/office/drawing/2014/main" id="{1223507A-EE47-4365-A3C2-745BD074B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2286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91" name="Line 35">
            <a:extLst>
              <a:ext uri="{FF2B5EF4-FFF2-40B4-BE49-F238E27FC236}">
                <a16:creationId xmlns:a16="http://schemas.microsoft.com/office/drawing/2014/main" id="{27DC924B-497B-4AB4-86FE-BD3FCADA33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6324600"/>
            <a:ext cx="0" cy="228600"/>
          </a:xfrm>
          <a:prstGeom prst="line">
            <a:avLst/>
          </a:prstGeom>
          <a:noFill/>
          <a:ln w="127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2" name="Line 36">
            <a:extLst>
              <a:ext uri="{FF2B5EF4-FFF2-40B4-BE49-F238E27FC236}">
                <a16:creationId xmlns:a16="http://schemas.microsoft.com/office/drawing/2014/main" id="{3D83D166-783C-4FED-BF59-F7DAACFB34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6019800"/>
            <a:ext cx="0" cy="3048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3" name="Line 37">
            <a:extLst>
              <a:ext uri="{FF2B5EF4-FFF2-40B4-BE49-F238E27FC236}">
                <a16:creationId xmlns:a16="http://schemas.microsoft.com/office/drawing/2014/main" id="{B2135009-62E5-40EB-82FE-56EDC996AB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486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4" name="Line 38">
            <a:extLst>
              <a:ext uri="{FF2B5EF4-FFF2-40B4-BE49-F238E27FC236}">
                <a16:creationId xmlns:a16="http://schemas.microsoft.com/office/drawing/2014/main" id="{8A85A2BE-E105-4097-AB70-221F9AFF9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743450"/>
            <a:ext cx="0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5" name="Line 39">
            <a:extLst>
              <a:ext uri="{FF2B5EF4-FFF2-40B4-BE49-F238E27FC236}">
                <a16:creationId xmlns:a16="http://schemas.microsoft.com/office/drawing/2014/main" id="{668B13DA-E3AB-41D1-851C-47112C8AFB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38100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6" name="Line 40">
            <a:extLst>
              <a:ext uri="{FF2B5EF4-FFF2-40B4-BE49-F238E27FC236}">
                <a16:creationId xmlns:a16="http://schemas.microsoft.com/office/drawing/2014/main" id="{0B1540CF-8D04-4A74-A405-E0A3778B52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2514600"/>
            <a:ext cx="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4616" name="Object 42">
            <a:extLst>
              <a:ext uri="{FF2B5EF4-FFF2-40B4-BE49-F238E27FC236}">
                <a16:creationId xmlns:a16="http://schemas.microsoft.com/office/drawing/2014/main" id="{A049E4EC-4C70-4BCC-A76C-CB86D6F5D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990600"/>
          <a:ext cx="222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22256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0" name="Line 44">
            <a:extLst>
              <a:ext uri="{FF2B5EF4-FFF2-40B4-BE49-F238E27FC236}">
                <a16:creationId xmlns:a16="http://schemas.microsoft.com/office/drawing/2014/main" id="{079937B3-C4F9-4F32-9C42-15883F6EC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701" name="Line 45">
            <a:extLst>
              <a:ext uri="{FF2B5EF4-FFF2-40B4-BE49-F238E27FC236}">
                <a16:creationId xmlns:a16="http://schemas.microsoft.com/office/drawing/2014/main" id="{7600EE84-415B-4ACC-92C6-FD15425AF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0756" name="Group 100">
            <a:extLst>
              <a:ext uri="{FF2B5EF4-FFF2-40B4-BE49-F238E27FC236}">
                <a16:creationId xmlns:a16="http://schemas.microsoft.com/office/drawing/2014/main" id="{92A73C14-86E1-4017-A840-3DDED55813D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369050"/>
            <a:ext cx="4800600" cy="488950"/>
            <a:chOff x="192" y="4012"/>
            <a:chExt cx="2784" cy="308"/>
          </a:xfrm>
        </p:grpSpPr>
        <p:sp>
          <p:nvSpPr>
            <p:cNvPr id="24644" name="Line 46">
              <a:extLst>
                <a:ext uri="{FF2B5EF4-FFF2-40B4-BE49-F238E27FC236}">
                  <a16:creationId xmlns:a16="http://schemas.microsoft.com/office/drawing/2014/main" id="{C4661BA4-7C3C-4242-A83A-AA5C88A4B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5" name="Text Box 49">
              <a:extLst>
                <a:ext uri="{FF2B5EF4-FFF2-40B4-BE49-F238E27FC236}">
                  <a16:creationId xmlns:a16="http://schemas.microsoft.com/office/drawing/2014/main" id="{71DAFBC8-57FD-4D8A-82E0-0D15A1FAB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4646" name="Line 50">
              <a:extLst>
                <a:ext uri="{FF2B5EF4-FFF2-40B4-BE49-F238E27FC236}">
                  <a16:creationId xmlns:a16="http://schemas.microsoft.com/office/drawing/2014/main" id="{1C145D44-67CA-4733-8453-C238D6F50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8" name="Group 92">
            <a:extLst>
              <a:ext uri="{FF2B5EF4-FFF2-40B4-BE49-F238E27FC236}">
                <a16:creationId xmlns:a16="http://schemas.microsoft.com/office/drawing/2014/main" id="{AB92C58D-DB57-4D67-B75E-53E537C6D64E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5943600"/>
            <a:ext cx="557213" cy="914400"/>
            <a:chOff x="550" y="3744"/>
            <a:chExt cx="351" cy="576"/>
          </a:xfrm>
        </p:grpSpPr>
        <p:sp>
          <p:nvSpPr>
            <p:cNvPr id="24641" name="Text Box 51">
              <a:extLst>
                <a:ext uri="{FF2B5EF4-FFF2-40B4-BE49-F238E27FC236}">
                  <a16:creationId xmlns:a16="http://schemas.microsoft.com/office/drawing/2014/main" id="{80412158-4AB6-416A-B675-C4363277A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4642" name="Line 52">
              <a:extLst>
                <a:ext uri="{FF2B5EF4-FFF2-40B4-BE49-F238E27FC236}">
                  <a16:creationId xmlns:a16="http://schemas.microsoft.com/office/drawing/2014/main" id="{3532CC78-5B74-4C08-976F-B2BFEEB34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3" name="Line 53">
              <a:extLst>
                <a:ext uri="{FF2B5EF4-FFF2-40B4-BE49-F238E27FC236}">
                  <a16:creationId xmlns:a16="http://schemas.microsoft.com/office/drawing/2014/main" id="{A4F30D0C-0DF8-4A46-8215-E498F70F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9" name="Group 93">
            <a:extLst>
              <a:ext uri="{FF2B5EF4-FFF2-40B4-BE49-F238E27FC236}">
                <a16:creationId xmlns:a16="http://schemas.microsoft.com/office/drawing/2014/main" id="{8ED57BE2-5565-4231-B5EC-1F02621327D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943600"/>
            <a:ext cx="557213" cy="914400"/>
            <a:chOff x="982" y="3744"/>
            <a:chExt cx="351" cy="576"/>
          </a:xfrm>
        </p:grpSpPr>
        <p:sp>
          <p:nvSpPr>
            <p:cNvPr id="24638" name="Text Box 54">
              <a:extLst>
                <a:ext uri="{FF2B5EF4-FFF2-40B4-BE49-F238E27FC236}">
                  <a16:creationId xmlns:a16="http://schemas.microsoft.com/office/drawing/2014/main" id="{01D1A9BE-580A-45E5-AF58-F5462AE6F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4639" name="Line 55">
              <a:extLst>
                <a:ext uri="{FF2B5EF4-FFF2-40B4-BE49-F238E27FC236}">
                  <a16:creationId xmlns:a16="http://schemas.microsoft.com/office/drawing/2014/main" id="{1BFEFE0D-DA6E-4CBD-88C1-9A2930B34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0" name="Line 56">
              <a:extLst>
                <a:ext uri="{FF2B5EF4-FFF2-40B4-BE49-F238E27FC236}">
                  <a16:creationId xmlns:a16="http://schemas.microsoft.com/office/drawing/2014/main" id="{C5273CC5-A01D-4554-BDCB-19664459F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0" name="Group 94">
            <a:extLst>
              <a:ext uri="{FF2B5EF4-FFF2-40B4-BE49-F238E27FC236}">
                <a16:creationId xmlns:a16="http://schemas.microsoft.com/office/drawing/2014/main" id="{EC22BD7B-514A-462A-B603-E6D843A259BF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943600"/>
            <a:ext cx="557213" cy="914400"/>
            <a:chOff x="1447" y="3744"/>
            <a:chExt cx="351" cy="576"/>
          </a:xfrm>
        </p:grpSpPr>
        <p:sp>
          <p:nvSpPr>
            <p:cNvPr id="24635" name="Text Box 58">
              <a:extLst>
                <a:ext uri="{FF2B5EF4-FFF2-40B4-BE49-F238E27FC236}">
                  <a16:creationId xmlns:a16="http://schemas.microsoft.com/office/drawing/2014/main" id="{768621FB-8658-40B4-923F-234D82436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4636" name="Line 59">
              <a:extLst>
                <a:ext uri="{FF2B5EF4-FFF2-40B4-BE49-F238E27FC236}">
                  <a16:creationId xmlns:a16="http://schemas.microsoft.com/office/drawing/2014/main" id="{46EEBFA7-996A-4FF4-956E-A2BEAA1D9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7" name="Line 60">
              <a:extLst>
                <a:ext uri="{FF2B5EF4-FFF2-40B4-BE49-F238E27FC236}">
                  <a16:creationId xmlns:a16="http://schemas.microsoft.com/office/drawing/2014/main" id="{33A7F755-B28D-4CCA-BAEF-239703801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1" name="Group 95">
            <a:extLst>
              <a:ext uri="{FF2B5EF4-FFF2-40B4-BE49-F238E27FC236}">
                <a16:creationId xmlns:a16="http://schemas.microsoft.com/office/drawing/2014/main" id="{AFF59FF8-377B-4449-8657-BA71C685FB0B}"/>
              </a:ext>
            </a:extLst>
          </p:cNvPr>
          <p:cNvGrpSpPr>
            <a:grpSpLocks/>
          </p:cNvGrpSpPr>
          <p:nvPr/>
        </p:nvGrpSpPr>
        <p:grpSpPr bwMode="auto">
          <a:xfrm>
            <a:off x="2871788" y="5943600"/>
            <a:ext cx="557212" cy="914400"/>
            <a:chOff x="1846" y="3744"/>
            <a:chExt cx="351" cy="576"/>
          </a:xfrm>
        </p:grpSpPr>
        <p:sp>
          <p:nvSpPr>
            <p:cNvPr id="24632" name="Text Box 61">
              <a:extLst>
                <a:ext uri="{FF2B5EF4-FFF2-40B4-BE49-F238E27FC236}">
                  <a16:creationId xmlns:a16="http://schemas.microsoft.com/office/drawing/2014/main" id="{FAA8FD6A-959A-45D7-A0BA-DFB158D6E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4633" name="Line 62">
              <a:extLst>
                <a:ext uri="{FF2B5EF4-FFF2-40B4-BE49-F238E27FC236}">
                  <a16:creationId xmlns:a16="http://schemas.microsoft.com/office/drawing/2014/main" id="{D4496AE3-0D7D-4A08-BC49-AC4B491F9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4" name="Line 63">
              <a:extLst>
                <a:ext uri="{FF2B5EF4-FFF2-40B4-BE49-F238E27FC236}">
                  <a16:creationId xmlns:a16="http://schemas.microsoft.com/office/drawing/2014/main" id="{DC6C8239-5FD7-4F17-90D0-A8A727AAA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2" name="Group 96">
            <a:extLst>
              <a:ext uri="{FF2B5EF4-FFF2-40B4-BE49-F238E27FC236}">
                <a16:creationId xmlns:a16="http://schemas.microsoft.com/office/drawing/2014/main" id="{D3C14453-4A8D-4E86-9CC5-D304D077279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943600"/>
            <a:ext cx="727075" cy="914400"/>
            <a:chOff x="2326" y="3744"/>
            <a:chExt cx="458" cy="576"/>
          </a:xfrm>
        </p:grpSpPr>
        <p:sp>
          <p:nvSpPr>
            <p:cNvPr id="24629" name="Text Box 64">
              <a:extLst>
                <a:ext uri="{FF2B5EF4-FFF2-40B4-BE49-F238E27FC236}">
                  <a16:creationId xmlns:a16="http://schemas.microsoft.com/office/drawing/2014/main" id="{3B5E1677-EF17-4998-94C4-642DA88BC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4630" name="Line 65">
              <a:extLst>
                <a:ext uri="{FF2B5EF4-FFF2-40B4-BE49-F238E27FC236}">
                  <a16:creationId xmlns:a16="http://schemas.microsoft.com/office/drawing/2014/main" id="{387C10E8-3783-4E6E-8ED4-A2F102F5B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1" name="Line 66">
              <a:extLst>
                <a:ext uri="{FF2B5EF4-FFF2-40B4-BE49-F238E27FC236}">
                  <a16:creationId xmlns:a16="http://schemas.microsoft.com/office/drawing/2014/main" id="{83594B7F-F4F4-4449-8473-CCF13C18D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7" name="Group 101">
            <a:extLst>
              <a:ext uri="{FF2B5EF4-FFF2-40B4-BE49-F238E27FC236}">
                <a16:creationId xmlns:a16="http://schemas.microsoft.com/office/drawing/2014/main" id="{1C19C934-977D-4CBC-A439-60D9AFE4296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943600"/>
            <a:ext cx="727075" cy="914400"/>
            <a:chOff x="2326" y="3744"/>
            <a:chExt cx="458" cy="576"/>
          </a:xfrm>
        </p:grpSpPr>
        <p:sp>
          <p:nvSpPr>
            <p:cNvPr id="24626" name="Text Box 102">
              <a:extLst>
                <a:ext uri="{FF2B5EF4-FFF2-40B4-BE49-F238E27FC236}">
                  <a16:creationId xmlns:a16="http://schemas.microsoft.com/office/drawing/2014/main" id="{AD22A9A1-0F92-4618-89C8-7F226828B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4627" name="Line 103">
              <a:extLst>
                <a:ext uri="{FF2B5EF4-FFF2-40B4-BE49-F238E27FC236}">
                  <a16:creationId xmlns:a16="http://schemas.microsoft.com/office/drawing/2014/main" id="{49E317AF-B168-4441-85D2-8689E66FA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28" name="Line 104">
              <a:extLst>
                <a:ext uri="{FF2B5EF4-FFF2-40B4-BE49-F238E27FC236}">
                  <a16:creationId xmlns:a16="http://schemas.microsoft.com/office/drawing/2014/main" id="{7DB2030A-3C8C-4BD0-B6E8-61417B07A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03" grpId="0" animBg="1"/>
      <p:bldP spid="710661" grpId="0"/>
      <p:bldP spid="710665" grpId="0"/>
      <p:bldP spid="710667" grpId="0"/>
      <p:bldP spid="710668" grpId="0"/>
      <p:bldP spid="710669" grpId="0"/>
      <p:bldP spid="710670" grpId="0"/>
      <p:bldP spid="710671" grpId="0"/>
      <p:bldP spid="710672" grpId="0"/>
      <p:bldP spid="710673" grpId="0"/>
      <p:bldP spid="710674" grpId="0"/>
      <p:bldP spid="710675" grpId="0"/>
      <p:bldP spid="710676" grpId="0"/>
      <p:bldP spid="710677" grpId="0"/>
      <p:bldP spid="710678" grpId="0"/>
      <p:bldP spid="710680" grpId="0"/>
      <p:bldP spid="710682" grpId="0"/>
      <p:bldP spid="710684" grpId="0"/>
      <p:bldP spid="710686" grpId="0"/>
      <p:bldP spid="710688" grpId="0"/>
      <p:bldP spid="7106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EB7ACB68-AF86-4FA6-9AF3-3B16B4069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3" name="Line 5">
            <a:extLst>
              <a:ext uri="{FF2B5EF4-FFF2-40B4-BE49-F238E27FC236}">
                <a16:creationId xmlns:a16="http://schemas.microsoft.com/office/drawing/2014/main" id="{A79E0021-D79C-4B8C-8AC9-41B9F059B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0F91B7F7-2A94-41DE-A628-7E0F04424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25605" name="Group 47">
            <a:extLst>
              <a:ext uri="{FF2B5EF4-FFF2-40B4-BE49-F238E27FC236}">
                <a16:creationId xmlns:a16="http://schemas.microsoft.com/office/drawing/2014/main" id="{1B02CF7B-FEA5-4EF6-9E90-031BF659262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369050"/>
            <a:ext cx="4800600" cy="488950"/>
            <a:chOff x="192" y="4012"/>
            <a:chExt cx="2784" cy="308"/>
          </a:xfrm>
        </p:grpSpPr>
        <p:sp>
          <p:nvSpPr>
            <p:cNvPr id="25655" name="Line 48">
              <a:extLst>
                <a:ext uri="{FF2B5EF4-FFF2-40B4-BE49-F238E27FC236}">
                  <a16:creationId xmlns:a16="http://schemas.microsoft.com/office/drawing/2014/main" id="{D1425C44-ED5C-4E7A-9E34-6D8E41204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6" name="Text Box 49">
              <a:extLst>
                <a:ext uri="{FF2B5EF4-FFF2-40B4-BE49-F238E27FC236}">
                  <a16:creationId xmlns:a16="http://schemas.microsoft.com/office/drawing/2014/main" id="{0FE86C88-6A6E-4726-B617-D92E148BD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5657" name="Line 50">
              <a:extLst>
                <a:ext uri="{FF2B5EF4-FFF2-40B4-BE49-F238E27FC236}">
                  <a16:creationId xmlns:a16="http://schemas.microsoft.com/office/drawing/2014/main" id="{73C2CB75-3466-43C9-8649-C3E06DD5E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6" name="Group 51">
            <a:extLst>
              <a:ext uri="{FF2B5EF4-FFF2-40B4-BE49-F238E27FC236}">
                <a16:creationId xmlns:a16="http://schemas.microsoft.com/office/drawing/2014/main" id="{F5B82A71-59F6-48A5-B7A3-6EF626419144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5943600"/>
            <a:ext cx="557213" cy="914400"/>
            <a:chOff x="550" y="3744"/>
            <a:chExt cx="351" cy="576"/>
          </a:xfrm>
        </p:grpSpPr>
        <p:sp>
          <p:nvSpPr>
            <p:cNvPr id="25652" name="Text Box 52">
              <a:extLst>
                <a:ext uri="{FF2B5EF4-FFF2-40B4-BE49-F238E27FC236}">
                  <a16:creationId xmlns:a16="http://schemas.microsoft.com/office/drawing/2014/main" id="{BF087CD3-FE51-4EE3-A143-0B48553E0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5653" name="Line 53">
              <a:extLst>
                <a:ext uri="{FF2B5EF4-FFF2-40B4-BE49-F238E27FC236}">
                  <a16:creationId xmlns:a16="http://schemas.microsoft.com/office/drawing/2014/main" id="{630AAB1B-78E6-42AD-B678-C567E9290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id="{458E1889-C733-4B3D-874A-6093DA4A7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7" name="Group 55">
            <a:extLst>
              <a:ext uri="{FF2B5EF4-FFF2-40B4-BE49-F238E27FC236}">
                <a16:creationId xmlns:a16="http://schemas.microsoft.com/office/drawing/2014/main" id="{7689598D-7CC3-4F4D-AA82-832BE0703BB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943600"/>
            <a:ext cx="557213" cy="914400"/>
            <a:chOff x="982" y="3744"/>
            <a:chExt cx="351" cy="576"/>
          </a:xfrm>
        </p:grpSpPr>
        <p:sp>
          <p:nvSpPr>
            <p:cNvPr id="25649" name="Text Box 56">
              <a:extLst>
                <a:ext uri="{FF2B5EF4-FFF2-40B4-BE49-F238E27FC236}">
                  <a16:creationId xmlns:a16="http://schemas.microsoft.com/office/drawing/2014/main" id="{1BBA2A2F-2CAD-4EB0-B961-2C90A0E4C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5650" name="Line 57">
              <a:extLst>
                <a:ext uri="{FF2B5EF4-FFF2-40B4-BE49-F238E27FC236}">
                  <a16:creationId xmlns:a16="http://schemas.microsoft.com/office/drawing/2014/main" id="{3B077E50-B5EA-4A76-A14F-9ED7237BC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1" name="Line 58">
              <a:extLst>
                <a:ext uri="{FF2B5EF4-FFF2-40B4-BE49-F238E27FC236}">
                  <a16:creationId xmlns:a16="http://schemas.microsoft.com/office/drawing/2014/main" id="{E0C44FA3-43F2-4C8E-9E8B-C9B8CCFD6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8" name="Group 59">
            <a:extLst>
              <a:ext uri="{FF2B5EF4-FFF2-40B4-BE49-F238E27FC236}">
                <a16:creationId xmlns:a16="http://schemas.microsoft.com/office/drawing/2014/main" id="{5C2489E4-CC6C-4D78-8DCD-743F9268CCA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943600"/>
            <a:ext cx="557213" cy="914400"/>
            <a:chOff x="1447" y="3744"/>
            <a:chExt cx="351" cy="576"/>
          </a:xfrm>
        </p:grpSpPr>
        <p:sp>
          <p:nvSpPr>
            <p:cNvPr id="25646" name="Text Box 60">
              <a:extLst>
                <a:ext uri="{FF2B5EF4-FFF2-40B4-BE49-F238E27FC236}">
                  <a16:creationId xmlns:a16="http://schemas.microsoft.com/office/drawing/2014/main" id="{51B3386B-0759-4ECB-8B4B-4AE4E7C9A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5647" name="Line 61">
              <a:extLst>
                <a:ext uri="{FF2B5EF4-FFF2-40B4-BE49-F238E27FC236}">
                  <a16:creationId xmlns:a16="http://schemas.microsoft.com/office/drawing/2014/main" id="{D895D8EE-8770-44E8-BCD7-41ACD2142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8" name="Line 62">
              <a:extLst>
                <a:ext uri="{FF2B5EF4-FFF2-40B4-BE49-F238E27FC236}">
                  <a16:creationId xmlns:a16="http://schemas.microsoft.com/office/drawing/2014/main" id="{9D3B9E4A-2A78-4B6C-A08A-AEE3DB71A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9" name="Group 63">
            <a:extLst>
              <a:ext uri="{FF2B5EF4-FFF2-40B4-BE49-F238E27FC236}">
                <a16:creationId xmlns:a16="http://schemas.microsoft.com/office/drawing/2014/main" id="{144AD448-9880-4BF7-922F-6E70C64B2AD2}"/>
              </a:ext>
            </a:extLst>
          </p:cNvPr>
          <p:cNvGrpSpPr>
            <a:grpSpLocks/>
          </p:cNvGrpSpPr>
          <p:nvPr/>
        </p:nvGrpSpPr>
        <p:grpSpPr bwMode="auto">
          <a:xfrm>
            <a:off x="2871788" y="5943600"/>
            <a:ext cx="557212" cy="914400"/>
            <a:chOff x="1846" y="3744"/>
            <a:chExt cx="351" cy="576"/>
          </a:xfrm>
        </p:grpSpPr>
        <p:sp>
          <p:nvSpPr>
            <p:cNvPr id="25643" name="Text Box 64">
              <a:extLst>
                <a:ext uri="{FF2B5EF4-FFF2-40B4-BE49-F238E27FC236}">
                  <a16:creationId xmlns:a16="http://schemas.microsoft.com/office/drawing/2014/main" id="{7B972928-FF28-4DE0-A363-3015621C8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5644" name="Line 65">
              <a:extLst>
                <a:ext uri="{FF2B5EF4-FFF2-40B4-BE49-F238E27FC236}">
                  <a16:creationId xmlns:a16="http://schemas.microsoft.com/office/drawing/2014/main" id="{1BFEE963-2697-47F5-85C8-C2A9835B9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5" name="Line 66">
              <a:extLst>
                <a:ext uri="{FF2B5EF4-FFF2-40B4-BE49-F238E27FC236}">
                  <a16:creationId xmlns:a16="http://schemas.microsoft.com/office/drawing/2014/main" id="{F914CDDA-9707-4C1E-99E8-3B326C06B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10" name="Group 67">
            <a:extLst>
              <a:ext uri="{FF2B5EF4-FFF2-40B4-BE49-F238E27FC236}">
                <a16:creationId xmlns:a16="http://schemas.microsoft.com/office/drawing/2014/main" id="{73CA2047-471C-44CA-9279-B0DF5A0FD4F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943600"/>
            <a:ext cx="727075" cy="914400"/>
            <a:chOff x="2326" y="3744"/>
            <a:chExt cx="458" cy="576"/>
          </a:xfrm>
        </p:grpSpPr>
        <p:sp>
          <p:nvSpPr>
            <p:cNvPr id="25640" name="Text Box 68">
              <a:extLst>
                <a:ext uri="{FF2B5EF4-FFF2-40B4-BE49-F238E27FC236}">
                  <a16:creationId xmlns:a16="http://schemas.microsoft.com/office/drawing/2014/main" id="{E487C0AE-1541-469D-85DB-DE91ADC1B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5641" name="Line 69">
              <a:extLst>
                <a:ext uri="{FF2B5EF4-FFF2-40B4-BE49-F238E27FC236}">
                  <a16:creationId xmlns:a16="http://schemas.microsoft.com/office/drawing/2014/main" id="{503F810E-DB4B-4AB1-BD42-C7EE8C459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2" name="Line 70">
              <a:extLst>
                <a:ext uri="{FF2B5EF4-FFF2-40B4-BE49-F238E27FC236}">
                  <a16:creationId xmlns:a16="http://schemas.microsoft.com/office/drawing/2014/main" id="{C0318883-F7C7-4751-996C-8624F0AF6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11" name="Group 71">
            <a:extLst>
              <a:ext uri="{FF2B5EF4-FFF2-40B4-BE49-F238E27FC236}">
                <a16:creationId xmlns:a16="http://schemas.microsoft.com/office/drawing/2014/main" id="{C940CDA4-FDEF-4223-9258-3D88B5ED3F90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943600"/>
            <a:ext cx="727075" cy="914400"/>
            <a:chOff x="2326" y="3744"/>
            <a:chExt cx="458" cy="576"/>
          </a:xfrm>
        </p:grpSpPr>
        <p:sp>
          <p:nvSpPr>
            <p:cNvPr id="25637" name="Text Box 72">
              <a:extLst>
                <a:ext uri="{FF2B5EF4-FFF2-40B4-BE49-F238E27FC236}">
                  <a16:creationId xmlns:a16="http://schemas.microsoft.com/office/drawing/2014/main" id="{3867DA6C-C959-4A47-B206-EADC26FE7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5638" name="Line 73">
              <a:extLst>
                <a:ext uri="{FF2B5EF4-FFF2-40B4-BE49-F238E27FC236}">
                  <a16:creationId xmlns:a16="http://schemas.microsoft.com/office/drawing/2014/main" id="{54D28037-A67D-4EC3-924C-09F30AC0C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39" name="Line 74">
              <a:extLst>
                <a:ext uri="{FF2B5EF4-FFF2-40B4-BE49-F238E27FC236}">
                  <a16:creationId xmlns:a16="http://schemas.microsoft.com/office/drawing/2014/main" id="{BAF695D2-D6D0-4B1E-AB80-9FF14EF71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25612" name="Picture 75">
            <a:extLst>
              <a:ext uri="{FF2B5EF4-FFF2-40B4-BE49-F238E27FC236}">
                <a16:creationId xmlns:a16="http://schemas.microsoft.com/office/drawing/2014/main" id="{D927A4C9-E667-47FE-8273-171A25D446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914400"/>
            <a:ext cx="2436812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1804" name="Text Box 76">
            <a:extLst>
              <a:ext uri="{FF2B5EF4-FFF2-40B4-BE49-F238E27FC236}">
                <a16:creationId xmlns:a16="http://schemas.microsoft.com/office/drawing/2014/main" id="{99798432-6CF7-42F4-AB50-EBFB8DD7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59436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εργειακή διαφορά (απόσταση) μεταξύ δύο διαδοχικών κορυφών στο φάσμα περιστροφή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ίση με </a:t>
            </a:r>
            <a:r>
              <a:rPr lang="el-GR" altLang="el-GR" sz="2200" b="1">
                <a:solidFill>
                  <a:srgbClr val="FF0000"/>
                </a:solidFill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Ε</a:t>
            </a:r>
            <a:r>
              <a:rPr lang="en-US" altLang="el-GR" sz="2200" b="1">
                <a:solidFill>
                  <a:srgbClr val="FF0000"/>
                </a:solidFill>
              </a:rPr>
              <a:t>= 2</a:t>
            </a:r>
            <a:r>
              <a:rPr lang="en-US" altLang="el-GR" sz="2200" b="1" i="1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841805" name="Line 77">
            <a:extLst>
              <a:ext uri="{FF2B5EF4-FFF2-40B4-BE49-F238E27FC236}">
                <a16:creationId xmlns:a16="http://schemas.microsoft.com/office/drawing/2014/main" id="{22FC6E96-1DAE-48F0-897D-E254F5019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06" name="Text Box 78">
            <a:extLst>
              <a:ext uri="{FF2B5EF4-FFF2-40B4-BE49-F238E27FC236}">
                <a16:creationId xmlns:a16="http://schemas.microsoft.com/office/drawing/2014/main" id="{7AA74C83-1448-4028-B505-66680EF30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07" name="Line 79">
            <a:extLst>
              <a:ext uri="{FF2B5EF4-FFF2-40B4-BE49-F238E27FC236}">
                <a16:creationId xmlns:a16="http://schemas.microsoft.com/office/drawing/2014/main" id="{EB4462A6-3B6E-4EA7-A3F4-7A97AA16A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08" name="Text Box 80">
            <a:extLst>
              <a:ext uri="{FF2B5EF4-FFF2-40B4-BE49-F238E27FC236}">
                <a16:creationId xmlns:a16="http://schemas.microsoft.com/office/drawing/2014/main" id="{9A3FAFF6-448B-46D2-BCC9-934E36976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09" name="Line 81">
            <a:extLst>
              <a:ext uri="{FF2B5EF4-FFF2-40B4-BE49-F238E27FC236}">
                <a16:creationId xmlns:a16="http://schemas.microsoft.com/office/drawing/2014/main" id="{CF570362-4B1D-412B-B189-89926D189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0" name="Text Box 82">
            <a:extLst>
              <a:ext uri="{FF2B5EF4-FFF2-40B4-BE49-F238E27FC236}">
                <a16:creationId xmlns:a16="http://schemas.microsoft.com/office/drawing/2014/main" id="{98D6EDB0-62BA-406D-8FE0-3870474F4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11" name="Line 83">
            <a:extLst>
              <a:ext uri="{FF2B5EF4-FFF2-40B4-BE49-F238E27FC236}">
                <a16:creationId xmlns:a16="http://schemas.microsoft.com/office/drawing/2014/main" id="{FD9DB2D4-D00F-4C8B-81E9-2CAD2D864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2" name="Text Box 84">
            <a:extLst>
              <a:ext uri="{FF2B5EF4-FFF2-40B4-BE49-F238E27FC236}">
                <a16:creationId xmlns:a16="http://schemas.microsoft.com/office/drawing/2014/main" id="{8B36AFBC-00CE-43D5-ACB2-C12A3A4BB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13" name="Line 85">
            <a:extLst>
              <a:ext uri="{FF2B5EF4-FFF2-40B4-BE49-F238E27FC236}">
                <a16:creationId xmlns:a16="http://schemas.microsoft.com/office/drawing/2014/main" id="{71962C87-5F70-421D-8DB9-57D5F4F56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4" name="Text Box 86">
            <a:extLst>
              <a:ext uri="{FF2B5EF4-FFF2-40B4-BE49-F238E27FC236}">
                <a16:creationId xmlns:a16="http://schemas.microsoft.com/office/drawing/2014/main" id="{0C2222B2-3F6A-4388-8E49-DCA8B8A30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4" name="Text Box 5">
            <a:extLst>
              <a:ext uri="{FF2B5EF4-FFF2-40B4-BE49-F238E27FC236}">
                <a16:creationId xmlns:a16="http://schemas.microsoft.com/office/drawing/2014/main" id="{FC7FADE9-BD71-4AAA-86A4-7F513EFEA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0775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sp>
        <p:nvSpPr>
          <p:cNvPr id="25625" name="Text Box 9">
            <a:extLst>
              <a:ext uri="{FF2B5EF4-FFF2-40B4-BE49-F238E27FC236}">
                <a16:creationId xmlns:a16="http://schemas.microsoft.com/office/drawing/2014/main" id="{84C9E10E-3F52-4063-9DF9-606A1813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6" name="Text Box 12">
            <a:extLst>
              <a:ext uri="{FF2B5EF4-FFF2-40B4-BE49-F238E27FC236}">
                <a16:creationId xmlns:a16="http://schemas.microsoft.com/office/drawing/2014/main" id="{4C94CDF2-258C-49C8-AC32-8B9C7C543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479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7" name="Text Box 13">
            <a:extLst>
              <a:ext uri="{FF2B5EF4-FFF2-40B4-BE49-F238E27FC236}">
                <a16:creationId xmlns:a16="http://schemas.microsoft.com/office/drawing/2014/main" id="{3DC23B5E-B738-4931-A03E-713323690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8" name="Text Box 14">
            <a:extLst>
              <a:ext uri="{FF2B5EF4-FFF2-40B4-BE49-F238E27FC236}">
                <a16:creationId xmlns:a16="http://schemas.microsoft.com/office/drawing/2014/main" id="{FE542A3F-C0AF-4BC6-B815-48DF90843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51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9" name="Text Box 15">
            <a:extLst>
              <a:ext uri="{FF2B5EF4-FFF2-40B4-BE49-F238E27FC236}">
                <a16:creationId xmlns:a16="http://schemas.microsoft.com/office/drawing/2014/main" id="{03176D0B-87D8-475D-B5C5-EA5668202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0" name="Text Box 16">
            <a:extLst>
              <a:ext uri="{FF2B5EF4-FFF2-40B4-BE49-F238E27FC236}">
                <a16:creationId xmlns:a16="http://schemas.microsoft.com/office/drawing/2014/main" id="{F1AA5F3B-1D45-463B-8FE5-BA29D2B7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23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1" name="Text Box 17">
            <a:extLst>
              <a:ext uri="{FF2B5EF4-FFF2-40B4-BE49-F238E27FC236}">
                <a16:creationId xmlns:a16="http://schemas.microsoft.com/office/drawing/2014/main" id="{34F608E1-1F7D-440A-8738-6F8CAB812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2" name="Text Box 18">
            <a:extLst>
              <a:ext uri="{FF2B5EF4-FFF2-40B4-BE49-F238E27FC236}">
                <a16:creationId xmlns:a16="http://schemas.microsoft.com/office/drawing/2014/main" id="{A0FA2222-2529-4B72-822B-03DFDCBE9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195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3" name="Text Box 19">
            <a:extLst>
              <a:ext uri="{FF2B5EF4-FFF2-40B4-BE49-F238E27FC236}">
                <a16:creationId xmlns:a16="http://schemas.microsoft.com/office/drawing/2014/main" id="{3CA638A4-820F-430D-9445-704EFA96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724400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4" name="Text Box 20">
            <a:extLst>
              <a:ext uri="{FF2B5EF4-FFF2-40B4-BE49-F238E27FC236}">
                <a16:creationId xmlns:a16="http://schemas.microsoft.com/office/drawing/2014/main" id="{8C1F5951-87DE-4D16-BD6F-6F9CCF69B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5" name="Text Box 21">
            <a:extLst>
              <a:ext uri="{FF2B5EF4-FFF2-40B4-BE49-F238E27FC236}">
                <a16:creationId xmlns:a16="http://schemas.microsoft.com/office/drawing/2014/main" id="{F0B62833-1536-439C-B120-C0BEF1AD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6" name="Text Box 22">
            <a:extLst>
              <a:ext uri="{FF2B5EF4-FFF2-40B4-BE49-F238E27FC236}">
                <a16:creationId xmlns:a16="http://schemas.microsoft.com/office/drawing/2014/main" id="{F37F72D7-2251-49D5-88FA-3F2B94836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804" grpId="0" animBg="1"/>
      <p:bldP spid="841806" grpId="0"/>
      <p:bldP spid="841808" grpId="0"/>
      <p:bldP spid="841810" grpId="0"/>
      <p:bldP spid="841812" grpId="0"/>
      <p:bldP spid="8418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815" name="Text Box 63">
            <a:extLst>
              <a:ext uri="{FF2B5EF4-FFF2-40B4-BE49-F238E27FC236}">
                <a16:creationId xmlns:a16="http://schemas.microsoft.com/office/drawing/2014/main" id="{B64CC380-EBBC-4C8D-9AEB-409DE4E34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62575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ενθυμίζεται η σχέση μεταξύ συχνότητας και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αριθ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Line 5">
            <a:extLst>
              <a:ext uri="{FF2B5EF4-FFF2-40B4-BE49-F238E27FC236}">
                <a16:creationId xmlns:a16="http://schemas.microsoft.com/office/drawing/2014/main" id="{FB26D3CE-AF4F-4480-BD37-D7FD49DDB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3D118429-BC6E-44C0-8CE2-8E8EBCBF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26629" name="Picture 48">
            <a:extLst>
              <a:ext uri="{FF2B5EF4-FFF2-40B4-BE49-F238E27FC236}">
                <a16:creationId xmlns:a16="http://schemas.microsoft.com/office/drawing/2014/main" id="{83E26A20-3970-4856-8E82-679D39F91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914400"/>
            <a:ext cx="2436812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Text Box 49">
            <a:extLst>
              <a:ext uri="{FF2B5EF4-FFF2-40B4-BE49-F238E27FC236}">
                <a16:creationId xmlns:a16="http://schemas.microsoft.com/office/drawing/2014/main" id="{830E1B4D-8935-4DD8-8AE3-63E805975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59436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εργειακή διαφορά (απόσταση) μεταξύ δύο διαδοχικών κορυφών στο φάσμα περιστροφή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ίση με </a:t>
            </a:r>
            <a:r>
              <a:rPr lang="el-GR" altLang="el-GR" sz="2200" b="1">
                <a:solidFill>
                  <a:srgbClr val="FF0000"/>
                </a:solidFill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Ε</a:t>
            </a:r>
            <a:r>
              <a:rPr lang="en-US" altLang="el-GR" sz="2200" b="1">
                <a:solidFill>
                  <a:srgbClr val="FF0000"/>
                </a:solidFill>
              </a:rPr>
              <a:t>= 2</a:t>
            </a:r>
            <a:r>
              <a:rPr lang="en-US" altLang="el-GR" sz="2200" b="1" i="1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842812" name="Text Box 60">
            <a:extLst>
              <a:ext uri="{FF2B5EF4-FFF2-40B4-BE49-F238E27FC236}">
                <a16:creationId xmlns:a16="http://schemas.microsoft.com/office/drawing/2014/main" id="{5B4DF5E2-0744-4859-8253-A476FCED3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3622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θέση</a:t>
            </a:r>
            <a:r>
              <a:rPr lang="el-GR" altLang="el-GR" sz="1800" b="1" dirty="0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πόστα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κορυφών στο φάσμα καθορίζονται από τη σταθερά περιστροφή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2813" name="Text Box 61">
            <a:extLst>
              <a:ext uri="{FF2B5EF4-FFF2-40B4-BE49-F238E27FC236}">
                <a16:creationId xmlns:a16="http://schemas.microsoft.com/office/drawing/2014/main" id="{BD161076-0BC5-4047-9FF9-4350B2EA0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7388"/>
            <a:ext cx="5943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 δίνεται συνήθως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 μπορεί να εκφραστεί και σε μονάδες συχνότητας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z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2814" name="Object 62">
                <a:extLst>
                  <a:ext uri="{FF2B5EF4-FFF2-40B4-BE49-F238E27FC236}">
                    <a16:creationId xmlns:a16="http://schemas.microsoft.com/office/drawing/2014/main" id="{28D7B298-CEF0-4EB3-B3F1-6C7B9DC97E70}"/>
                  </a:ext>
                </a:extLst>
              </p:cNvPr>
              <p:cNvSpPr txBox="1"/>
              <p:nvPr/>
            </p:nvSpPr>
            <p:spPr bwMode="auto">
              <a:xfrm>
                <a:off x="2792413" y="5688013"/>
                <a:ext cx="1169987" cy="815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842814" name="Object 62">
                <a:extLst>
                  <a:ext uri="{FF2B5EF4-FFF2-40B4-BE49-F238E27FC236}">
                    <a16:creationId xmlns:a16="http://schemas.microsoft.com/office/drawing/2014/main" id="{28D7B298-CEF0-4EB3-B3F1-6C7B9DC97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2413" y="5688013"/>
                <a:ext cx="1169987" cy="815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2816" name="Text Box 64">
            <a:extLst>
              <a:ext uri="{FF2B5EF4-FFF2-40B4-BE49-F238E27FC236}">
                <a16:creationId xmlns:a16="http://schemas.microsoft.com/office/drawing/2014/main" id="{69C60E56-5561-4B8A-AA99-C6DF5B7CD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52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εί να υπολογιστεί από τα φασματικά δεδομένα.</a:t>
            </a: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2817" name="Object 65">
                <a:extLst>
                  <a:ext uri="{FF2B5EF4-FFF2-40B4-BE49-F238E27FC236}">
                    <a16:creationId xmlns:a16="http://schemas.microsoft.com/office/drawing/2014/main" id="{C3113227-B136-4B0E-8BCA-0BE9E640BDEF}"/>
                  </a:ext>
                </a:extLst>
              </p:cNvPr>
              <p:cNvSpPr txBox="1"/>
              <p:nvPr/>
            </p:nvSpPr>
            <p:spPr bwMode="auto">
              <a:xfrm>
                <a:off x="2514600" y="2997200"/>
                <a:ext cx="144780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842817" name="Object 65">
                <a:extLst>
                  <a:ext uri="{FF2B5EF4-FFF2-40B4-BE49-F238E27FC236}">
                    <a16:creationId xmlns:a16="http://schemas.microsoft.com/office/drawing/2014/main" id="{C3113227-B136-4B0E-8BCA-0BE9E640B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2997200"/>
                <a:ext cx="1447800" cy="431800"/>
              </a:xfrm>
              <a:prstGeom prst="rect">
                <a:avLst/>
              </a:prstGeom>
              <a:blipFill>
                <a:blip r:embed="rId4"/>
                <a:stretch>
                  <a:fillRect b="-211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815" grpId="0" animBg="1"/>
      <p:bldP spid="842812" grpId="0" animBg="1"/>
      <p:bldP spid="842813" grpId="0" animBg="1"/>
      <p:bldP spid="8428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B9F379A9-6018-4D69-8D21-D5008B35B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9975"/>
            <a:ext cx="43434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>
            <a:extLst>
              <a:ext uri="{FF2B5EF4-FFF2-40B4-BE49-F238E27FC236}">
                <a16:creationId xmlns:a16="http://schemas.microsoft.com/office/drawing/2014/main" id="{8A8FA7C8-41BD-4E97-A4B7-F337A85FF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411913"/>
            <a:ext cx="861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εργειακά επίπεδα και κορυφές απορρόφησης σε ένα τυπικό φάσμα περιστροφής</a:t>
            </a:r>
          </a:p>
        </p:txBody>
      </p:sp>
      <p:sp>
        <p:nvSpPr>
          <p:cNvPr id="27652" name="Line 5">
            <a:extLst>
              <a:ext uri="{FF2B5EF4-FFF2-40B4-BE49-F238E27FC236}">
                <a16:creationId xmlns:a16="http://schemas.microsoft.com/office/drawing/2014/main" id="{848339B4-198F-4A44-A5B6-9BDFBE578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3" name="Text Box 6">
            <a:extLst>
              <a:ext uri="{FF2B5EF4-FFF2-40B4-BE49-F238E27FC236}">
                <a16:creationId xmlns:a16="http://schemas.microsoft.com/office/drawing/2014/main" id="{E81624AA-4BDC-4D36-841E-0B179D0C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256FD3-20F5-4353-87A7-182A6E3E7031}"/>
                  </a:ext>
                </a:extLst>
              </p14:cNvPr>
              <p14:cNvContentPartPr/>
              <p14:nvPr/>
            </p14:nvContentPartPr>
            <p14:xfrm>
              <a:off x="4492321" y="3078307"/>
              <a:ext cx="10800" cy="26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256FD3-20F5-4353-87A7-182A6E3E70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55080" y="3041807"/>
                <a:ext cx="84910" cy="9891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>
            <a:extLst>
              <a:ext uri="{FF2B5EF4-FFF2-40B4-BE49-F238E27FC236}">
                <a16:creationId xmlns:a16="http://schemas.microsoft.com/office/drawing/2014/main" id="{D269D1BE-5DB6-48C8-B282-9E122B2C00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803AFCF5-13C5-413C-A6D5-A6130E00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 του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B5D9CB80-8EFE-4423-AEF5-11C56BB5D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, στο οποίο φαίνονται οι μεταπτώσει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200" b="1" i="1">
                <a:solidFill>
                  <a:schemeClr val="bg1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5,38 cm</a:t>
            </a:r>
            <a:r>
              <a:rPr lang="en-US" altLang="el-GR" sz="1800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ως </a:t>
            </a:r>
            <a:r>
              <a:rPr lang="en-US" altLang="el-GR" sz="2200" b="1" i="1">
                <a:solidFill>
                  <a:schemeClr val="bg1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38,41 cm</a:t>
            </a:r>
            <a:r>
              <a:rPr lang="en-US" altLang="el-GR" sz="1800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l-GR" sz="1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J. Infrared Phys. 14 (1974) 277]</a:t>
            </a:r>
          </a:p>
        </p:txBody>
      </p:sp>
      <p:pic>
        <p:nvPicPr>
          <p:cNvPr id="28677" name="Picture 5">
            <a:extLst>
              <a:ext uri="{FF2B5EF4-FFF2-40B4-BE49-F238E27FC236}">
                <a16:creationId xmlns:a16="http://schemas.microsoft.com/office/drawing/2014/main" id="{21DDB652-EEE9-482B-A3E3-292E4BAE3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295400"/>
            <a:ext cx="6702425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678" name="Group 7">
            <a:extLst>
              <a:ext uri="{FF2B5EF4-FFF2-40B4-BE49-F238E27FC236}">
                <a16:creationId xmlns:a16="http://schemas.microsoft.com/office/drawing/2014/main" id="{45660816-FBBD-4042-BB61-6636F9CBA825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4497388"/>
            <a:ext cx="506413" cy="239712"/>
            <a:chOff x="1835521" y="4497394"/>
            <a:chExt cx="50544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1A7F632-B013-4731-A72F-5CCF4A51011B}"/>
                    </a:ext>
                  </a:extLst>
                </p14:cNvPr>
                <p14:cNvContentPartPr/>
                <p14:nvPr/>
              </p14:nvContentPartPr>
              <p14:xfrm>
                <a:off x="1835521" y="4497394"/>
                <a:ext cx="32400" cy="55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1A7F632-B013-4731-A72F-5CCF4A51011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799117" y="4461394"/>
                  <a:ext cx="104845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CC24EA1-C2CC-4D9A-AE48-1BCDA0C5C953}"/>
                    </a:ext>
                  </a:extLst>
                </p14:cNvPr>
                <p14:cNvContentPartPr/>
                <p14:nvPr/>
              </p14:nvContentPartPr>
              <p14:xfrm>
                <a:off x="1935241" y="4572634"/>
                <a:ext cx="73440" cy="106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CC24EA1-C2CC-4D9A-AE48-1BCDA0C5C95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899241" y="4536634"/>
                  <a:ext cx="1450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586562A-D1BA-49AA-A360-DC9170249352}"/>
                    </a:ext>
                  </a:extLst>
                </p14:cNvPr>
                <p14:cNvContentPartPr/>
                <p14:nvPr/>
              </p14:nvContentPartPr>
              <p14:xfrm>
                <a:off x="1995721" y="4620874"/>
                <a:ext cx="10800" cy="115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586562A-D1BA-49AA-A360-DC917024935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959721" y="4584874"/>
                  <a:ext cx="8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5A17E07-87D2-46F6-9A8A-8486E45E0F7C}"/>
                    </a:ext>
                  </a:extLst>
                </p14:cNvPr>
                <p14:cNvContentPartPr/>
                <p14:nvPr/>
              </p14:nvContentPartPr>
              <p14:xfrm>
                <a:off x="2049721" y="4598194"/>
                <a:ext cx="77400" cy="136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5A17E07-87D2-46F6-9A8A-8486E45E0F7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013721" y="4562194"/>
                  <a:ext cx="1490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2C6EA5-5E92-4A1A-B810-E7C557B087D5}"/>
                    </a:ext>
                  </a:extLst>
                </p14:cNvPr>
                <p14:cNvContentPartPr/>
                <p14:nvPr/>
              </p14:nvContentPartPr>
              <p14:xfrm>
                <a:off x="2063401" y="4661914"/>
                <a:ext cx="124200" cy="144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2C6EA5-5E92-4A1A-B810-E7C557B087D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027401" y="4625914"/>
                  <a:ext cx="1958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C3C3196-BE7D-484B-ABF9-9420A4A8501F}"/>
                    </a:ext>
                  </a:extLst>
                </p14:cNvPr>
                <p14:cNvContentPartPr/>
                <p14:nvPr/>
              </p14:nvContentPartPr>
              <p14:xfrm>
                <a:off x="2208841" y="4545994"/>
                <a:ext cx="132120" cy="180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C3C3196-BE7D-484B-ABF9-9420A4A8501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72841" y="4510066"/>
                  <a:ext cx="203760" cy="25221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79" name="Group 15">
            <a:extLst>
              <a:ext uri="{FF2B5EF4-FFF2-40B4-BE49-F238E27FC236}">
                <a16:creationId xmlns:a16="http://schemas.microsoft.com/office/drawing/2014/main" id="{D92FF6B5-20AE-4E2B-8036-FDD756CAD326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4675188"/>
            <a:ext cx="620712" cy="422275"/>
            <a:chOff x="6215281" y="4675954"/>
            <a:chExt cx="621000" cy="42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8EABEA3-FFAD-4B90-B2B2-6AE4CD8C7335}"/>
                    </a:ext>
                  </a:extLst>
                </p14:cNvPr>
                <p14:cNvContentPartPr/>
                <p14:nvPr/>
              </p14:nvContentPartPr>
              <p14:xfrm>
                <a:off x="6616321" y="4675954"/>
                <a:ext cx="219960" cy="156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8EABEA3-FFAD-4B90-B2B2-6AE4CD8C733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580321" y="4639954"/>
                  <a:ext cx="2916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1F5403B-0E1D-4E44-BE58-AC303AC94D78}"/>
                    </a:ext>
                  </a:extLst>
                </p14:cNvPr>
                <p14:cNvContentPartPr/>
                <p14:nvPr/>
              </p14:nvContentPartPr>
              <p14:xfrm>
                <a:off x="6215281" y="4938394"/>
                <a:ext cx="7200" cy="132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F5403B-0E1D-4E44-BE58-AC303AC94D7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179281" y="4902394"/>
                  <a:ext cx="788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CB37D35-DFB4-4F00-83B4-7065F3F063B9}"/>
                    </a:ext>
                  </a:extLst>
                </p14:cNvPr>
                <p14:cNvContentPartPr/>
                <p14:nvPr/>
              </p14:nvContentPartPr>
              <p14:xfrm>
                <a:off x="6268921" y="4949914"/>
                <a:ext cx="141840" cy="101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CB37D35-DFB4-4F00-83B4-7065F3F063B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232921" y="4913914"/>
                  <a:ext cx="2134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30DF032-4822-4CB3-A79C-286F3772048C}"/>
                    </a:ext>
                  </a:extLst>
                </p14:cNvPr>
                <p14:cNvContentPartPr/>
                <p14:nvPr/>
              </p14:nvContentPartPr>
              <p14:xfrm>
                <a:off x="6499681" y="4915714"/>
                <a:ext cx="88200" cy="153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30DF032-4822-4CB3-A79C-286F3772048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463533" y="4879714"/>
                  <a:ext cx="160134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54D425A-26AA-49A4-896C-D6FE18B2B868}"/>
                    </a:ext>
                  </a:extLst>
                </p14:cNvPr>
                <p14:cNvContentPartPr/>
                <p14:nvPr/>
              </p14:nvContentPartPr>
              <p14:xfrm>
                <a:off x="6509401" y="4996714"/>
                <a:ext cx="127080" cy="1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54D425A-26AA-49A4-896C-D6FE18B2B86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473401" y="4960714"/>
                  <a:ext cx="198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47FAB2D-893B-4503-82C7-D511DF075849}"/>
                    </a:ext>
                  </a:extLst>
                </p14:cNvPr>
                <p14:cNvContentPartPr/>
                <p14:nvPr/>
              </p14:nvContentPartPr>
              <p14:xfrm>
                <a:off x="6687241" y="4876114"/>
                <a:ext cx="95040" cy="75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47FAB2D-893B-4503-82C7-D511DF07584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651241" y="4840114"/>
                  <a:ext cx="1666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1F5803A-5FFD-44F2-8869-BB5CA128C68A}"/>
                    </a:ext>
                  </a:extLst>
                </p14:cNvPr>
                <p14:cNvContentPartPr/>
                <p14:nvPr/>
              </p14:nvContentPartPr>
              <p14:xfrm>
                <a:off x="6768601" y="4927594"/>
                <a:ext cx="8280" cy="170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1F5803A-5FFD-44F2-8869-BB5CA128C68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732601" y="4891518"/>
                  <a:ext cx="79920" cy="242072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2" name="Picture 2">
            <a:extLst>
              <a:ext uri="{FF2B5EF4-FFF2-40B4-BE49-F238E27FC236}">
                <a16:creationId xmlns:a16="http://schemas.microsoft.com/office/drawing/2014/main" id="{6542A8D9-47C4-4E3F-B6CA-BA46B32A57B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1905000"/>
            <a:ext cx="2895600" cy="1993900"/>
          </a:xfrm>
          <a:noFill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Line 3">
            <a:extLst>
              <a:ext uri="{FF2B5EF4-FFF2-40B4-BE49-F238E27FC236}">
                <a16:creationId xmlns:a16="http://schemas.microsoft.com/office/drawing/2014/main" id="{21B278B1-A7A7-4832-89BB-9972FCFF0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31F20F5C-C068-4A00-93CE-5EB3CDCA0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μήκους δεσμού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A60F4487-3A6E-4FE8-95D6-F1F2F0E3A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ασματοσκοπία μικροκυμάτων μπορεί να χρησιμοποιηθεί για τον υπολογισμό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ήκους δεσμού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ός μορίου.</a:t>
            </a:r>
          </a:p>
        </p:txBody>
      </p:sp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272DC8AF-06FA-49A9-B1CC-9F51391CA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5099050"/>
          <a:ext cx="14462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099050"/>
                        <a:ext cx="14462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7" name="Text Box 7">
            <a:extLst>
              <a:ext uri="{FF2B5EF4-FFF2-40B4-BE49-F238E27FC236}">
                <a16:creationId xmlns:a16="http://schemas.microsoft.com/office/drawing/2014/main" id="{31861AC9-EC11-40D7-B299-BB3D60923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Για διατομικά μόρια, η διαδικασία συνοψίζεται στα εξής βήματα:</a:t>
            </a:r>
            <a:endParaRPr lang="en-US" altLang="el-GR" sz="18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21928" name="Text Box 8">
            <a:extLst>
              <a:ext uri="{FF2B5EF4-FFF2-40B4-BE49-F238E27FC236}">
                <a16:creationId xmlns:a16="http://schemas.microsoft.com/office/drawing/2014/main" id="{2436141E-A7F2-45C0-B013-07D98C8C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40013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. Λήψη του φάσματος περιστροφής του μορίου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21929" name="Text Box 9">
            <a:extLst>
              <a:ext uri="{FF2B5EF4-FFF2-40B4-BE49-F238E27FC236}">
                <a16:creationId xmlns:a16="http://schemas.microsoft.com/office/drawing/2014/main" id="{D3F174E9-AB54-4522-AE0C-063EC4D1B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78213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. Προσδιορισμός της σταθεράς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από το φάσμα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721930" name="Group 10">
            <a:extLst>
              <a:ext uri="{FF2B5EF4-FFF2-40B4-BE49-F238E27FC236}">
                <a16:creationId xmlns:a16="http://schemas.microsoft.com/office/drawing/2014/main" id="{55FAC7EF-8C6C-45BC-9B92-092FEC94F9B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032125"/>
            <a:ext cx="1943100" cy="549275"/>
            <a:chOff x="3216" y="1910"/>
            <a:chExt cx="1224" cy="346"/>
          </a:xfrm>
        </p:grpSpPr>
        <p:grpSp>
          <p:nvGrpSpPr>
            <p:cNvPr id="29712" name="Group 11">
              <a:extLst>
                <a:ext uri="{FF2B5EF4-FFF2-40B4-BE49-F238E27FC236}">
                  <a16:creationId xmlns:a16="http://schemas.microsoft.com/office/drawing/2014/main" id="{CF74B4B1-ED06-4CAD-A095-F17E8610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10"/>
              <a:ext cx="312" cy="250"/>
              <a:chOff x="4128" y="1910"/>
              <a:chExt cx="312" cy="250"/>
            </a:xfrm>
          </p:grpSpPr>
          <p:sp>
            <p:nvSpPr>
              <p:cNvPr id="29714" name="Line 12">
                <a:extLst>
                  <a:ext uri="{FF2B5EF4-FFF2-40B4-BE49-F238E27FC236}">
                    <a16:creationId xmlns:a16="http://schemas.microsoft.com/office/drawing/2014/main" id="{F5265060-FF19-4D8D-9909-E48DD3592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21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9715" name="Text Box 13">
                <a:extLst>
                  <a:ext uri="{FF2B5EF4-FFF2-40B4-BE49-F238E27FC236}">
                    <a16:creationId xmlns:a16="http://schemas.microsoft.com/office/drawing/2014/main" id="{55D4054A-3928-4773-BFF8-BA8C3A192D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91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Β</a:t>
                </a:r>
              </a:p>
            </p:txBody>
          </p:sp>
        </p:grpSp>
        <p:sp>
          <p:nvSpPr>
            <p:cNvPr id="29713" name="Line 14">
              <a:extLst>
                <a:ext uri="{FF2B5EF4-FFF2-40B4-BE49-F238E27FC236}">
                  <a16:creationId xmlns:a16="http://schemas.microsoft.com/office/drawing/2014/main" id="{B02C0720-AC03-42F8-9329-7A6F4B700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160"/>
              <a:ext cx="864" cy="9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21935" name="Text Box 15">
            <a:extLst>
              <a:ext uri="{FF2B5EF4-FFF2-40B4-BE49-F238E27FC236}">
                <a16:creationId xmlns:a16="http://schemas.microsoft.com/office/drawing/2014/main" id="{65296D36-9508-4B74-B1D6-46E64962E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6245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. Υπολογισμός της ροπής αδράνειας,</a:t>
            </a:r>
            <a:r>
              <a:rPr lang="el-GR" altLang="el-GR" sz="22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Ι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21936" name="Object 16">
            <a:extLst>
              <a:ext uri="{FF2B5EF4-FFF2-40B4-BE49-F238E27FC236}">
                <a16:creationId xmlns:a16="http://schemas.microsoft.com/office/drawing/2014/main" id="{F39EFCA5-7BCA-4E01-B292-5875BDC8E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4184650"/>
          <a:ext cx="1243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406224" progId="Equation.DSMT4">
                  <p:embed/>
                </p:oleObj>
              </mc:Choice>
              <mc:Fallback>
                <p:oleObj name="Equation" r:id="rId5" imgW="710891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184650"/>
                        <a:ext cx="12430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7" name="Text Box 17">
            <a:extLst>
              <a:ext uri="{FF2B5EF4-FFF2-40B4-BE49-F238E27FC236}">
                <a16:creationId xmlns:a16="http://schemas.microsoft.com/office/drawing/2014/main" id="{A79D7AB9-6618-4E74-9B85-07D150757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07013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4. Υπολογισμός της ανηγμένης μάζας του μορίου,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μ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21938" name="Text Box 18">
            <a:extLst>
              <a:ext uri="{FF2B5EF4-FFF2-40B4-BE49-F238E27FC236}">
                <a16:creationId xmlns:a16="http://schemas.microsoft.com/office/drawing/2014/main" id="{AB5B7E1C-14B7-4F9C-973C-A946AD46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27380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5. Υπολογισμός του μήκους του δεσμού, </a:t>
            </a:r>
            <a:r>
              <a:rPr lang="en-US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r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21939" name="Object 19">
            <a:extLst>
              <a:ext uri="{FF2B5EF4-FFF2-40B4-BE49-F238E27FC236}">
                <a16:creationId xmlns:a16="http://schemas.microsoft.com/office/drawing/2014/main" id="{1FFC7171-3DFD-42AB-A550-4A9F38F46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6248400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6248400"/>
                        <a:ext cx="885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7" grpId="0"/>
      <p:bldP spid="721928" grpId="0"/>
      <p:bldP spid="721929" grpId="0"/>
      <p:bldP spid="721935" grpId="0"/>
      <p:bldP spid="721937" grpId="0"/>
      <p:bldP spid="7219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>
            <a:extLst>
              <a:ext uri="{FF2B5EF4-FFF2-40B4-BE49-F238E27FC236}">
                <a16:creationId xmlns:a16="http://schemas.microsoft.com/office/drawing/2014/main" id="{8107E6A3-1BA9-4249-A702-5C61A291C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0C8E63F2-F951-4BBF-AAEF-F67071200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02E23169-933D-4FC4-A8D9-C5288896B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εί το μήκος δεσμού του μορίου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α παρακάτω φασματικά δεδομένα.</a:t>
            </a:r>
          </a:p>
        </p:txBody>
      </p:sp>
      <p:sp>
        <p:nvSpPr>
          <p:cNvPr id="30725" name="Text Box 13">
            <a:extLst>
              <a:ext uri="{FF2B5EF4-FFF2-40B4-BE49-F238E27FC236}">
                <a16:creationId xmlns:a16="http://schemas.microsoft.com/office/drawing/2014/main" id="{BEDFCD6D-CB69-41FD-844F-4BF8472B1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τ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0726" name="Picture 14">
            <a:extLst>
              <a:ext uri="{FF2B5EF4-FFF2-40B4-BE49-F238E27FC236}">
                <a16:creationId xmlns:a16="http://schemas.microsoft.com/office/drawing/2014/main" id="{B7F036BA-3982-468A-BA18-DCF9D8F7F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95550"/>
            <a:ext cx="3733800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2959" name="Text Box 15">
            <a:extLst>
              <a:ext uri="{FF2B5EF4-FFF2-40B4-BE49-F238E27FC236}">
                <a16:creationId xmlns:a16="http://schemas.microsoft.com/office/drawing/2014/main" id="{EBA9FDF3-91FC-4528-9B25-517BEA930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21363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 μπορεί να υπολογιστεί εύκολα από την απόστασ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 δύο διαδοχικών κορυφών στο φάσμα.</a:t>
            </a:r>
          </a:p>
        </p:txBody>
      </p:sp>
      <p:sp>
        <p:nvSpPr>
          <p:cNvPr id="722960" name="Text Box 16">
            <a:extLst>
              <a:ext uri="{FF2B5EF4-FFF2-40B4-BE49-F238E27FC236}">
                <a16:creationId xmlns:a16="http://schemas.microsoft.com/office/drawing/2014/main" id="{59A31190-24D9-419F-A84B-249983E02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98675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ενεργειακών μεταβάσεων σ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722961" name="Group 17">
            <a:extLst>
              <a:ext uri="{FF2B5EF4-FFF2-40B4-BE49-F238E27FC236}">
                <a16:creationId xmlns:a16="http://schemas.microsoft.com/office/drawing/2014/main" id="{64E7E44A-6501-4A55-9682-8B6F84D08E9E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784475"/>
            <a:ext cx="3429000" cy="1939925"/>
            <a:chOff x="2976" y="1813"/>
            <a:chExt cx="2160" cy="1222"/>
          </a:xfrm>
        </p:grpSpPr>
        <p:grpSp>
          <p:nvGrpSpPr>
            <p:cNvPr id="30730" name="Group 18">
              <a:extLst>
                <a:ext uri="{FF2B5EF4-FFF2-40B4-BE49-F238E27FC236}">
                  <a16:creationId xmlns:a16="http://schemas.microsoft.com/office/drawing/2014/main" id="{0098F248-B201-4E8F-9DF9-C836BFF9A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813"/>
              <a:ext cx="2160" cy="1211"/>
              <a:chOff x="96" y="2140"/>
              <a:chExt cx="2160" cy="1211"/>
            </a:xfrm>
          </p:grpSpPr>
          <p:sp>
            <p:nvSpPr>
              <p:cNvPr id="30734" name="Text Box 19">
                <a:extLst>
                  <a:ext uri="{FF2B5EF4-FFF2-40B4-BE49-F238E27FC236}">
                    <a16:creationId xmlns:a16="http://schemas.microsoft.com/office/drawing/2014/main" id="{F5F09DFF-5A42-4ED0-AAC6-A3839FD4F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2140"/>
                <a:ext cx="2160" cy="12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 b="1" i="1">
                    <a:solidFill>
                      <a:srgbClr val="FF0000"/>
                    </a:solidFill>
                  </a:rPr>
                  <a:t>ν</a:t>
                </a:r>
                <a:r>
                  <a:rPr lang="en-US" altLang="el-GR" sz="1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(GHz)</a:t>
                </a:r>
                <a:endPara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0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115,271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230,542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345,813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461,084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576,355</a:t>
                </a:r>
                <a:endPara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735" name="Line 20">
                <a:extLst>
                  <a:ext uri="{FF2B5EF4-FFF2-40B4-BE49-F238E27FC236}">
                    <a16:creationId xmlns:a16="http://schemas.microsoft.com/office/drawing/2014/main" id="{71B46786-CD85-452B-BFAF-DEDB8B22B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2400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731" name="Text Box 21">
              <a:extLst>
                <a:ext uri="{FF2B5EF4-FFF2-40B4-BE49-F238E27FC236}">
                  <a16:creationId xmlns:a16="http://schemas.microsoft.com/office/drawing/2014/main" id="{0E488C3B-34F3-459B-9CF9-4E530EDC2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833"/>
              <a:ext cx="1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(x10</a:t>
              </a:r>
              <a:r>
                <a:rPr lang="en-US" altLang="el-GR" sz="1800" b="1" baseline="30000">
                  <a:solidFill>
                    <a:srgbClr val="FF0000"/>
                  </a:solidFill>
                  <a:latin typeface="Arial" panose="020B0604020202020204" pitchFamily="34" charset="0"/>
                </a:rPr>
                <a:t>-22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J/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μόριο)</a:t>
              </a:r>
            </a:p>
          </p:txBody>
        </p:sp>
        <p:sp>
          <p:nvSpPr>
            <p:cNvPr id="30732" name="Text Box 22">
              <a:extLst>
                <a:ext uri="{FF2B5EF4-FFF2-40B4-BE49-F238E27FC236}">
                  <a16:creationId xmlns:a16="http://schemas.microsoft.com/office/drawing/2014/main" id="{F8B6BA77-F9ED-406F-8423-E46030D7F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093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0,7638</a:t>
              </a:r>
            </a:p>
          </p:txBody>
        </p:sp>
        <p:sp>
          <p:nvSpPr>
            <p:cNvPr id="30733" name="Text Box 23">
              <a:extLst>
                <a:ext uri="{FF2B5EF4-FFF2-40B4-BE49-F238E27FC236}">
                  <a16:creationId xmlns:a16="http://schemas.microsoft.com/office/drawing/2014/main" id="{A168AE9B-F809-4F85-B556-67CE0B7AF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85"/>
              <a:ext cx="556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1,527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,291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055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819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9" grpId="0" animBg="1"/>
      <p:bldP spid="7229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>
            <a:extLst>
              <a:ext uri="{FF2B5EF4-FFF2-40B4-BE49-F238E27FC236}">
                <a16:creationId xmlns:a16="http://schemas.microsoft.com/office/drawing/2014/main" id="{CE0C98E7-9ACE-47F3-A3CB-31C3FE9FF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6B1850F9-5CB0-4E46-9F1E-4509D98C2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49FD2B0D-0A7E-4A02-86A0-E188F7E69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763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δεδομένα του Πίνακα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115,271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GH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57,6355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GHz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ή 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1,9212 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l-GR" altLang="el-GR" sz="1800" b="1" baseline="30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C348287D-54C7-4DD8-8D48-A9329293F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98675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ενεργειακών μεταβάσεων σ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31750" name="Group 6">
            <a:extLst>
              <a:ext uri="{FF2B5EF4-FFF2-40B4-BE49-F238E27FC236}">
                <a16:creationId xmlns:a16="http://schemas.microsoft.com/office/drawing/2014/main" id="{77CC5299-1526-4FFF-ABEC-0B89CF98F88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784475"/>
            <a:ext cx="3429000" cy="1939925"/>
            <a:chOff x="2976" y="1813"/>
            <a:chExt cx="2160" cy="1222"/>
          </a:xfrm>
        </p:grpSpPr>
        <p:grpSp>
          <p:nvGrpSpPr>
            <p:cNvPr id="31757" name="Group 7">
              <a:extLst>
                <a:ext uri="{FF2B5EF4-FFF2-40B4-BE49-F238E27FC236}">
                  <a16:creationId xmlns:a16="http://schemas.microsoft.com/office/drawing/2014/main" id="{D0ED2177-DA2A-49F6-B5C5-D3C51D204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813"/>
              <a:ext cx="2160" cy="1211"/>
              <a:chOff x="96" y="2140"/>
              <a:chExt cx="2160" cy="1211"/>
            </a:xfrm>
          </p:grpSpPr>
          <p:sp>
            <p:nvSpPr>
              <p:cNvPr id="31761" name="Text Box 8">
                <a:extLst>
                  <a:ext uri="{FF2B5EF4-FFF2-40B4-BE49-F238E27FC236}">
                    <a16:creationId xmlns:a16="http://schemas.microsoft.com/office/drawing/2014/main" id="{D1EB5AA4-EA0F-4644-9A03-17F6775A25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2140"/>
                <a:ext cx="2160" cy="12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 b="1" i="1">
                    <a:solidFill>
                      <a:srgbClr val="FF0000"/>
                    </a:solidFill>
                  </a:rPr>
                  <a:t>ν</a:t>
                </a:r>
                <a:r>
                  <a:rPr lang="en-US" altLang="el-GR" sz="1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(GHz)</a:t>
                </a:r>
                <a:endPara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0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115,271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230,542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345,813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461,084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576,355</a:t>
                </a:r>
                <a:endPara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762" name="Line 9">
                <a:extLst>
                  <a:ext uri="{FF2B5EF4-FFF2-40B4-BE49-F238E27FC236}">
                    <a16:creationId xmlns:a16="http://schemas.microsoft.com/office/drawing/2014/main" id="{7E577AD0-C71C-4BB4-BE6F-B15BE1FFBA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2400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758" name="Text Box 10">
              <a:extLst>
                <a:ext uri="{FF2B5EF4-FFF2-40B4-BE49-F238E27FC236}">
                  <a16:creationId xmlns:a16="http://schemas.microsoft.com/office/drawing/2014/main" id="{01F22B85-3317-4DC8-B75F-94B9FD041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833"/>
              <a:ext cx="1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(x10</a:t>
              </a:r>
              <a:r>
                <a:rPr lang="en-US" altLang="el-GR" sz="1800" b="1" baseline="30000">
                  <a:solidFill>
                    <a:srgbClr val="FF0000"/>
                  </a:solidFill>
                  <a:latin typeface="Arial" panose="020B0604020202020204" pitchFamily="34" charset="0"/>
                </a:rPr>
                <a:t>-22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J/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μόριο)</a:t>
              </a:r>
            </a:p>
          </p:txBody>
        </p:sp>
        <p:sp>
          <p:nvSpPr>
            <p:cNvPr id="31759" name="Text Box 11">
              <a:extLst>
                <a:ext uri="{FF2B5EF4-FFF2-40B4-BE49-F238E27FC236}">
                  <a16:creationId xmlns:a16="http://schemas.microsoft.com/office/drawing/2014/main" id="{B35A5397-A32B-48F8-92B8-5DF356D1D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093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0,7638</a:t>
              </a:r>
            </a:p>
          </p:txBody>
        </p:sp>
        <p:sp>
          <p:nvSpPr>
            <p:cNvPr id="31760" name="Text Box 12">
              <a:extLst>
                <a:ext uri="{FF2B5EF4-FFF2-40B4-BE49-F238E27FC236}">
                  <a16:creationId xmlns:a16="http://schemas.microsoft.com/office/drawing/2014/main" id="{1EAD6C7D-86CE-4328-BC6C-9E0DA57C1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85"/>
              <a:ext cx="556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1,527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,291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055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8190</a:t>
              </a:r>
            </a:p>
          </p:txBody>
        </p:sp>
      </p:grpSp>
      <p:graphicFrame>
        <p:nvGraphicFramePr>
          <p:cNvPr id="723981" name="Object 13">
            <a:extLst>
              <a:ext uri="{FF2B5EF4-FFF2-40B4-BE49-F238E27FC236}">
                <a16:creationId xmlns:a16="http://schemas.microsoft.com/office/drawing/2014/main" id="{8F49CE88-BD52-4B2F-BB39-620C87DE3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724400"/>
          <a:ext cx="67643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508000" progId="Equation.DSMT4">
                  <p:embed/>
                </p:oleObj>
              </mc:Choice>
              <mc:Fallback>
                <p:oleObj name="Equation" r:id="rId2" imgW="38608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67643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2" name="Object 14">
            <a:extLst>
              <a:ext uri="{FF2B5EF4-FFF2-40B4-BE49-F238E27FC236}">
                <a16:creationId xmlns:a16="http://schemas.microsoft.com/office/drawing/2014/main" id="{F35B3558-1024-4508-BB32-E4E3F6E4E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632200"/>
          <a:ext cx="3130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06400" progId="Equation.DSMT4">
                  <p:embed/>
                </p:oleObj>
              </mc:Choice>
              <mc:Fallback>
                <p:oleObj name="Equation" r:id="rId4" imgW="17907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32200"/>
                        <a:ext cx="3130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3" name="Object 15">
            <a:extLst>
              <a:ext uri="{FF2B5EF4-FFF2-40B4-BE49-F238E27FC236}">
                <a16:creationId xmlns:a16="http://schemas.microsoft.com/office/drawing/2014/main" id="{8E7E4287-2B4C-4F11-8E31-031AC454C58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6096000"/>
          <a:ext cx="363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6100" imgH="228600" progId="Equation.DSMT4">
                  <p:embed/>
                </p:oleObj>
              </mc:Choice>
              <mc:Fallback>
                <p:oleObj name="Equation" r:id="rId6" imgW="1816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0"/>
                        <a:ext cx="363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rgbClr val="00FF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84" name="Text Box 16">
            <a:extLst>
              <a:ext uri="{FF2B5EF4-FFF2-40B4-BE49-F238E27FC236}">
                <a16:creationId xmlns:a16="http://schemas.microsoft.com/office/drawing/2014/main" id="{6463371C-B5CE-4762-BFEB-DC5637415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35250"/>
            <a:ext cx="495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ροπή αδράνειας υπολογίζεται στη συνέχεια από την εξίσωση:</a:t>
            </a:r>
          </a:p>
        </p:txBody>
      </p:sp>
      <p:sp>
        <p:nvSpPr>
          <p:cNvPr id="723985" name="Text Box 17">
            <a:extLst>
              <a:ext uri="{FF2B5EF4-FFF2-40B4-BE49-F238E27FC236}">
                <a16:creationId xmlns:a16="http://schemas.microsoft.com/office/drawing/2014/main" id="{8CFD3FC6-11A5-4AB6-817C-FB2E2C6E5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6100763"/>
            <a:ext cx="1828800" cy="3762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</a:rPr>
              <a:t>J= 1 kg m</a:t>
            </a:r>
            <a:r>
              <a:rPr lang="en-US" altLang="el-GR" sz="1800" baseline="30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</a:rPr>
              <a:t> s</a:t>
            </a:r>
            <a:r>
              <a:rPr lang="en-US" altLang="el-GR" sz="1800" baseline="30000">
                <a:solidFill>
                  <a:schemeClr val="bg1"/>
                </a:solidFill>
                <a:latin typeface="Arial" panose="020B0604020202020204" pitchFamily="34" charset="0"/>
              </a:rPr>
              <a:t>-2</a:t>
            </a:r>
            <a:endParaRPr lang="el-GR" altLang="el-GR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23986" name="AutoShape 18">
            <a:extLst>
              <a:ext uri="{FF2B5EF4-FFF2-40B4-BE49-F238E27FC236}">
                <a16:creationId xmlns:a16="http://schemas.microsoft.com/office/drawing/2014/main" id="{8BF67626-966C-4F05-8FDB-9C2E05CE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943600"/>
            <a:ext cx="32766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84" grpId="0" animBg="1"/>
      <p:bldP spid="723985" grpId="0" animBg="1"/>
      <p:bldP spid="72398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Text Box 2">
            <a:extLst>
              <a:ext uri="{FF2B5EF4-FFF2-40B4-BE49-F238E27FC236}">
                <a16:creationId xmlns:a16="http://schemas.microsoft.com/office/drawing/2014/main" id="{B4CD8B3A-2356-4A8E-9A1E-BC4FB7BB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3657600" cy="2838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Το μήκος του δεσμού του μορίου του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υπολογίζεται από την εξίσωση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Line 3">
            <a:extLst>
              <a:ext uri="{FF2B5EF4-FFF2-40B4-BE49-F238E27FC236}">
                <a16:creationId xmlns:a16="http://schemas.microsoft.com/office/drawing/2014/main" id="{FB2D1EF0-A4BA-42BA-ABB3-56190A39A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6A2031FC-B101-4AD9-9D32-1F7ABCDCD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A046CB57-4766-4887-8268-9A3824AE8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05000"/>
          <a:ext cx="39258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31800" progId="Equation.DSMT4">
                  <p:embed/>
                </p:oleObj>
              </mc:Choice>
              <mc:Fallback>
                <p:oleObj name="Equation" r:id="rId2" imgW="2247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9258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8F1E9CBE-E044-4C9B-8D3D-5CBA090D4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3" y="1905000"/>
          <a:ext cx="15319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905000"/>
                        <a:ext cx="15319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84F0D704-1904-48C3-A1F3-080B861ED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5562600"/>
          <a:ext cx="279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562600"/>
                        <a:ext cx="27987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>
            <a:extLst>
              <a:ext uri="{FF2B5EF4-FFF2-40B4-BE49-F238E27FC236}">
                <a16:creationId xmlns:a16="http://schemas.microsoft.com/office/drawing/2014/main" id="{D1D13A5C-D264-4652-A7A9-92C6BAE88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89013"/>
            <a:ext cx="4191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ηγμένη μάζα του μορίου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υπολογίζεται από την εξίσωση:</a:t>
            </a:r>
          </a:p>
        </p:txBody>
      </p:sp>
      <p:sp>
        <p:nvSpPr>
          <p:cNvPr id="725001" name="Text Box 9">
            <a:extLst>
              <a:ext uri="{FF2B5EF4-FFF2-40B4-BE49-F238E27FC236}">
                <a16:creationId xmlns:a16="http://schemas.microsoft.com/office/drawing/2014/main" id="{7CBD97BF-5713-486E-8B83-10F55E23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989013"/>
            <a:ext cx="26670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τομικές μάζες</a:t>
            </a:r>
            <a:endParaRPr lang="en-US" altLang="el-GR" sz="1800" b="1" u="sng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 u="sng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:	12,0000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am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O:	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1 amu= 1,6605x10</a:t>
            </a:r>
            <a:r>
              <a:rPr lang="en-US" altLang="el-GR" sz="1800" baseline="30000">
                <a:solidFill>
                  <a:srgbClr val="000099"/>
                </a:solidFill>
                <a:latin typeface="Arial" panose="020B0604020202020204" pitchFamily="34" charset="0"/>
              </a:rPr>
              <a:t>-27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 kg</a:t>
            </a:r>
            <a:endParaRPr lang="el-GR" altLang="el-GR" sz="1800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25002" name="Object 10">
            <a:extLst>
              <a:ext uri="{FF2B5EF4-FFF2-40B4-BE49-F238E27FC236}">
                <a16:creationId xmlns:a16="http://schemas.microsoft.com/office/drawing/2014/main" id="{7EF9A00C-1381-4314-A816-31AD873DB17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04800" y="3048000"/>
          <a:ext cx="6248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700" imgH="292100" progId="Equation.DSMT4">
                  <p:embed/>
                </p:oleObj>
              </mc:Choice>
              <mc:Fallback>
                <p:oleObj name="Equation" r:id="rId8" imgW="35687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6248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3" name="Object 11">
            <a:extLst>
              <a:ext uri="{FF2B5EF4-FFF2-40B4-BE49-F238E27FC236}">
                <a16:creationId xmlns:a16="http://schemas.microsoft.com/office/drawing/2014/main" id="{8A5B1EFA-3063-4874-9B00-5620C165E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953000"/>
          <a:ext cx="93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953000"/>
                        <a:ext cx="930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4" name="Object 12">
            <a:extLst>
              <a:ext uri="{FF2B5EF4-FFF2-40B4-BE49-F238E27FC236}">
                <a16:creationId xmlns:a16="http://schemas.microsoft.com/office/drawing/2014/main" id="{BDF786A2-7174-458D-A1F0-875F5A066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172200"/>
          <a:ext cx="2225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28600" progId="Equation.DSMT4">
                  <p:embed/>
                </p:oleObj>
              </mc:Choice>
              <mc:Fallback>
                <p:oleObj name="Equation" r:id="rId12" imgW="1397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22256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5" name="Object 13">
            <a:extLst>
              <a:ext uri="{FF2B5EF4-FFF2-40B4-BE49-F238E27FC236}">
                <a16:creationId xmlns:a16="http://schemas.microsoft.com/office/drawing/2014/main" id="{E025A14D-ADAE-49DF-BA38-0ABB0B26F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5105400"/>
          <a:ext cx="46402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54300" imgH="469900" progId="Equation.DSMT4">
                  <p:embed/>
                </p:oleObj>
              </mc:Choice>
              <mc:Fallback>
                <p:oleObj name="Equation" r:id="rId14" imgW="26543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105400"/>
                        <a:ext cx="46402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6" name="AutoShape 14">
            <a:extLst>
              <a:ext uri="{FF2B5EF4-FFF2-40B4-BE49-F238E27FC236}">
                <a16:creationId xmlns:a16="http://schemas.microsoft.com/office/drawing/2014/main" id="{2DD30DCA-A32C-4111-B5EB-125AB3A0E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95600"/>
            <a:ext cx="25908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725012" name="AutoShape 20">
            <a:extLst>
              <a:ext uri="{FF2B5EF4-FFF2-40B4-BE49-F238E27FC236}">
                <a16:creationId xmlns:a16="http://schemas.microsoft.com/office/drawing/2014/main" id="{2D112A10-32AB-46B5-952E-6CDB799FD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05400"/>
            <a:ext cx="1600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4" grpId="0" animBg="1"/>
      <p:bldP spid="725001" grpId="0" animBg="1"/>
      <p:bldP spid="725006" grpId="0" animBg="1"/>
      <p:bldP spid="7250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4">
            <a:extLst>
              <a:ext uri="{FF2B5EF4-FFF2-40B4-BE49-F238E27FC236}">
                <a16:creationId xmlns:a16="http://schemas.microsoft.com/office/drawing/2014/main" id="{4FEA1FAD-F170-4104-8DFB-149A48094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D1D4511D-54CE-4E55-B6D4-6B8D2EBBF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08AABA46-7401-437D-B930-A8A4BFEA8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ενότητα αυτή θα μελετηθεί η αλληλεπίδραση της ύλης με την περιοχή εκείνη της ακτινοβολίας, η οποία εκτείνεται στην περιοχή μηκών κύματος μεταξύ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1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mm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– 30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περίπου, η οποία προκαλεί ενεργειακές μεταβολές σε ένα μόριο λόγω της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περιστροφή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υτού. 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9181" name="Text Box 13">
            <a:extLst>
              <a:ext uri="{FF2B5EF4-FFF2-40B4-BE49-F238E27FC236}">
                <a16:creationId xmlns:a16="http://schemas.microsoft.com/office/drawing/2014/main" id="{032F08C6-3086-4342-9BC9-A5A1A588F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896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φασματοσκοπία περιστροφής επιτρέπει το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ροσδιορισμό τω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αποστάσε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(μήκη δεσμών) με πολύ μεγάλη ακρίβεια, ιδιαιτέρως σε μικρά μόρια.</a:t>
            </a:r>
          </a:p>
        </p:txBody>
      </p:sp>
      <p:pic>
        <p:nvPicPr>
          <p:cNvPr id="6150" name="Picture 14" descr="midiat1">
            <a:extLst>
              <a:ext uri="{FF2B5EF4-FFF2-40B4-BE49-F238E27FC236}">
                <a16:creationId xmlns:a16="http://schemas.microsoft.com/office/drawing/2014/main" id="{4ABE9E27-0531-4458-9E21-C58C5B254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73325"/>
            <a:ext cx="4724400" cy="308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>
            <a:extLst>
              <a:ext uri="{FF2B5EF4-FFF2-40B4-BE49-F238E27FC236}">
                <a16:creationId xmlns:a16="http://schemas.microsoft.com/office/drawing/2014/main" id="{0FAF463B-E059-473D-895A-F8F3A7EE8F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48063"/>
            <a:ext cx="4152900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5" name="Line 3">
            <a:extLst>
              <a:ext uri="{FF2B5EF4-FFF2-40B4-BE49-F238E27FC236}">
                <a16:creationId xmlns:a16="http://schemas.microsoft.com/office/drawing/2014/main" id="{981BFFFE-7401-4742-BA13-677028AEA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BCB83A0B-D150-4A9C-B560-AB7886D43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14A7A61-DF6B-413A-B340-D46F3204B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Ένας από τους σημαντικότερους παράγοντες που επηρεάζουν την ένταση των κορυφών  ενός φάσματος είναι 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ληθυσμός των καταστάσε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CCE154EB-3F0F-486D-B693-B8833A953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39624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Πως μπορεί να εξηγηθεί η παρατηρούμενη εξάρτηση της σχετικής έντασης των κορυφών από τον κβαντικό αριθμό περιστροφής;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BFE04BA-F761-4FE6-AB56-0646596AC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411913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μιγές φάσμα περιστροφή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E028B80-4B95-4FF3-8E2C-D0ED2B52A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94100"/>
            <a:ext cx="4572000" cy="20928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Ο αριθμός των μορίων που βρίσκονται σε μια διεγερμένη περιστροφική κατάσταση με κβαντικό αριθμό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σε σχέση με τον αριθμό των μορίων που βρίσκονται στη θεμελιώδη κατάσταση, δίνεται από τη σχέση κατανομής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Boltzmann.</a:t>
            </a: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C1F46DB1-0CDF-4DCE-9D52-A170708CF757}"/>
                  </a:ext>
                </a:extLst>
              </p:cNvPr>
              <p:cNvSpPr txBox="1"/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C1F46DB1-0CDF-4DCE-9D52-A170708CF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5">
            <a:extLst>
              <a:ext uri="{FF2B5EF4-FFF2-40B4-BE49-F238E27FC236}">
                <a16:creationId xmlns:a16="http://schemas.microsoft.com/office/drawing/2014/main" id="{A763456F-8D33-44C5-8FB3-0E84A3695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438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γκεκριμένα, η πιθανότητα μιας μετάβαση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άλογ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πληθυσμού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ρχικ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τάσταση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/>
      <p:bldP spid="13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3">
            <a:extLst>
              <a:ext uri="{FF2B5EF4-FFF2-40B4-BE49-F238E27FC236}">
                <a16:creationId xmlns:a16="http://schemas.microsoft.com/office/drawing/2014/main" id="{3C46E040-CB8B-47B6-BDBF-74119767D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92D260D8-2F3B-48A8-A5CB-696E8107C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Object 7">
                <a:extLst>
                  <a:ext uri="{FF2B5EF4-FFF2-40B4-BE49-F238E27FC236}">
                    <a16:creationId xmlns:a16="http://schemas.microsoft.com/office/drawing/2014/main" id="{C12A9E1A-B10D-4F6E-8DE1-25B253660FF4}"/>
                  </a:ext>
                </a:extLst>
              </p:cNvPr>
              <p:cNvSpPr txBox="1"/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4820" name="Object 7">
                <a:extLst>
                  <a:ext uri="{FF2B5EF4-FFF2-40B4-BE49-F238E27FC236}">
                    <a16:creationId xmlns:a16="http://schemas.microsoft.com/office/drawing/2014/main" id="{C12A9E1A-B10D-4F6E-8DE1-25B253660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1" name="Picture 4">
            <a:extLst>
              <a:ext uri="{FF2B5EF4-FFF2-40B4-BE49-F238E27FC236}">
                <a16:creationId xmlns:a16="http://schemas.microsoft.com/office/drawing/2014/main" id="{FE433E46-0517-437E-8A91-B3FB8431D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A2BB46A7-19DD-4775-8793-A74BAB39E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91FD4FF7-DF54-42DD-B7B9-585D0613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3">
            <a:extLst>
              <a:ext uri="{FF2B5EF4-FFF2-40B4-BE49-F238E27FC236}">
                <a16:creationId xmlns:a16="http://schemas.microsoft.com/office/drawing/2014/main" id="{279D99F8-06CE-4783-B580-6E2199192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A1D18C0E-D87E-464B-8341-36B337476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5844" name="Picture 4">
            <a:extLst>
              <a:ext uri="{FF2B5EF4-FFF2-40B4-BE49-F238E27FC236}">
                <a16:creationId xmlns:a16="http://schemas.microsoft.com/office/drawing/2014/main" id="{8E691CB0-BA25-4EC0-9D5A-8763C6E20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>
            <a:extLst>
              <a:ext uri="{FF2B5EF4-FFF2-40B4-BE49-F238E27FC236}">
                <a16:creationId xmlns:a16="http://schemas.microsoft.com/office/drawing/2014/main" id="{D3B51C0C-3B22-419C-A888-37E5E366C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35846" name="Text Box 5">
            <a:extLst>
              <a:ext uri="{FF2B5EF4-FFF2-40B4-BE49-F238E27FC236}">
                <a16:creationId xmlns:a16="http://schemas.microsoft.com/office/drawing/2014/main" id="{C6206F30-FC6B-46A5-9516-FECEDE898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  <p:sp>
        <p:nvSpPr>
          <p:cNvPr id="35847" name="Text Box 5">
            <a:extLst>
              <a:ext uri="{FF2B5EF4-FFF2-40B4-BE49-F238E27FC236}">
                <a16:creationId xmlns:a16="http://schemas.microsoft.com/office/drawing/2014/main" id="{11E85D64-06F2-4865-AB79-D5722F027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43200"/>
            <a:ext cx="4572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, ο αριθμός των μορίων με δεδομένη ενέργεια, εξαρτάται και από τ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ό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ενεργειακών επιπέδων, που είναι ίσος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J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 αυξάνεται με αύξ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35848" name="Picture 3">
            <a:extLst>
              <a:ext uri="{FF2B5EF4-FFF2-40B4-BE49-F238E27FC236}">
                <a16:creationId xmlns:a16="http://schemas.microsoft.com/office/drawing/2014/main" id="{7504FED5-9DAE-4847-A7F9-9E79E00AB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4343400"/>
            <a:ext cx="45894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3">
            <a:extLst>
              <a:ext uri="{FF2B5EF4-FFF2-40B4-BE49-F238E27FC236}">
                <a16:creationId xmlns:a16="http://schemas.microsoft.com/office/drawing/2014/main" id="{3830568F-28A0-4EFB-8F36-7507FFEC7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648811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φυλισμός περιστροφικών καταστάσε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3">
            <a:extLst>
              <a:ext uri="{FF2B5EF4-FFF2-40B4-BE49-F238E27FC236}">
                <a16:creationId xmlns:a16="http://schemas.microsoft.com/office/drawing/2014/main" id="{E3B3C39B-DA85-41F8-B7B5-565C3AF46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4">
            <a:extLst>
              <a:ext uri="{FF2B5EF4-FFF2-40B4-BE49-F238E27FC236}">
                <a16:creationId xmlns:a16="http://schemas.microsoft.com/office/drawing/2014/main" id="{0B4094FB-A749-4FF1-BDA0-A2B85183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6220E83F-5073-495C-AB91-DCD087AC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98AEA0E1-7581-4257-B575-CD91A106A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F6D8BCED-DA72-465C-8830-8E760922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  <p:sp>
        <p:nvSpPr>
          <p:cNvPr id="36871" name="Text Box 5">
            <a:extLst>
              <a:ext uri="{FF2B5EF4-FFF2-40B4-BE49-F238E27FC236}">
                <a16:creationId xmlns:a16="http://schemas.microsoft.com/office/drawing/2014/main" id="{FF0979C2-8557-4C70-BA7A-F83271AFC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43200"/>
            <a:ext cx="4572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, ο αριθμός των μορίων με δεδομένη ενέργεια, εξαρτάται και από τ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ενεργειακών επιπέδων, που είναι ίσος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J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 αυξάνεται με αύξ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6872" name="Text Box 5">
            <a:extLst>
              <a:ext uri="{FF2B5EF4-FFF2-40B4-BE49-F238E27FC236}">
                <a16:creationId xmlns:a16="http://schemas.microsoft.com/office/drawing/2014/main" id="{1D634E58-9540-4F35-AD42-6CC5D0B27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343400"/>
            <a:ext cx="4572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συνδυάζοντας τους δύο παράγοντες, προκύπτει ότι ο πλη-θυσμός των μορίων σε μια δεδομένη ενέργεια περιστροφής είναι ανάλογος της ποσότητα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3" name="Αντικείμενο 12">
                <a:extLst>
                  <a:ext uri="{FF2B5EF4-FFF2-40B4-BE49-F238E27FC236}">
                    <a16:creationId xmlns:a16="http://schemas.microsoft.com/office/drawing/2014/main" id="{AC78D09A-8046-412B-9A98-9FE01873B1F4}"/>
                  </a:ext>
                </a:extLst>
              </p:cNvPr>
              <p:cNvSpPr txBox="1"/>
              <p:nvPr/>
            </p:nvSpPr>
            <p:spPr bwMode="auto">
              <a:xfrm>
                <a:off x="5289550" y="5691188"/>
                <a:ext cx="2679700" cy="884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func>
                        <m:funcPr>
                          <m:ctrl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6873" name="Αντικείμενο 12">
                <a:extLst>
                  <a:ext uri="{FF2B5EF4-FFF2-40B4-BE49-F238E27FC236}">
                    <a16:creationId xmlns:a16="http://schemas.microsoft.com/office/drawing/2014/main" id="{AC78D09A-8046-412B-9A98-9FE01873B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9550" y="5691188"/>
                <a:ext cx="2679700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3">
            <a:extLst>
              <a:ext uri="{FF2B5EF4-FFF2-40B4-BE49-F238E27FC236}">
                <a16:creationId xmlns:a16="http://schemas.microsoft.com/office/drawing/2014/main" id="{724E759E-2025-46C5-845E-1B7397907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1" name="Text Box 4">
            <a:extLst>
              <a:ext uri="{FF2B5EF4-FFF2-40B4-BE49-F238E27FC236}">
                <a16:creationId xmlns:a16="http://schemas.microsoft.com/office/drawing/2014/main" id="{0DE7649A-EF86-424A-98CB-F23D8A216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7892" name="Picture 5" descr="img002">
            <a:extLst>
              <a:ext uri="{FF2B5EF4-FFF2-40B4-BE49-F238E27FC236}">
                <a16:creationId xmlns:a16="http://schemas.microsoft.com/office/drawing/2014/main" id="{E63D0494-2E19-4ACE-84C6-EFB3EB2DCEB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6600" y="914400"/>
            <a:ext cx="7721600" cy="579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44F464D-3ADF-486F-B54A-DBE5A5C9CF23}"/>
              </a:ext>
            </a:extLst>
          </p:cNvPr>
          <p:cNvSpPr/>
          <p:nvPr/>
        </p:nvSpPr>
        <p:spPr>
          <a:xfrm>
            <a:off x="609600" y="9144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C48A8C74-EC95-4604-BE12-6109752D3F4F}"/>
              </a:ext>
            </a:extLst>
          </p:cNvPr>
          <p:cNvSpPr/>
          <p:nvPr/>
        </p:nvSpPr>
        <p:spPr>
          <a:xfrm>
            <a:off x="533400" y="5867400"/>
            <a:ext cx="82296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7895" name="Rectangle 3">
            <a:extLst>
              <a:ext uri="{FF2B5EF4-FFF2-40B4-BE49-F238E27FC236}">
                <a16:creationId xmlns:a16="http://schemas.microsoft.com/office/drawing/2014/main" id="{501EFD44-3FCA-465B-BCEF-234B6E53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ξάρτηση των δύο παραγόντων (κατανομή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ltzmann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εκφυλισμός καταστάσεων) από τον κβαντικό αριθμό περιστροφής </a:t>
            </a:r>
          </a:p>
        </p:txBody>
      </p:sp>
      <p:sp>
        <p:nvSpPr>
          <p:cNvPr id="37896" name="Text Box 4">
            <a:extLst>
              <a:ext uri="{FF2B5EF4-FFF2-40B4-BE49-F238E27FC236}">
                <a16:creationId xmlns:a16="http://schemas.microsoft.com/office/drawing/2014/main" id="{43B62F88-1AF0-4BC8-8A52-EC2461F7B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990600"/>
            <a:ext cx="86106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ειδή η απόσταση μεταξύ των ενεργειακών επιπέδων περιστροφής είναι μικρή, ο εκφυλισμός έχει πολύ μεγάλη επίδραση στο σχετικό πληθυσμό τους.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img003">
            <a:extLst>
              <a:ext uri="{FF2B5EF4-FFF2-40B4-BE49-F238E27FC236}">
                <a16:creationId xmlns:a16="http://schemas.microsoft.com/office/drawing/2014/main" id="{7C2B836D-8AC9-4D6F-BA7A-B536098C796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0400" y="914400"/>
            <a:ext cx="7797800" cy="5848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5" name="Line 3">
            <a:extLst>
              <a:ext uri="{FF2B5EF4-FFF2-40B4-BE49-F238E27FC236}">
                <a16:creationId xmlns:a16="http://schemas.microsoft.com/office/drawing/2014/main" id="{880D9535-EBDB-42B0-B7B6-5FE6EEEE2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AF25A8C9-BC7A-4F13-95DE-F5D875C4B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39401D8-16B0-46AC-A8D0-286E928ED55A}"/>
              </a:ext>
            </a:extLst>
          </p:cNvPr>
          <p:cNvSpPr/>
          <p:nvPr/>
        </p:nvSpPr>
        <p:spPr>
          <a:xfrm>
            <a:off x="609600" y="8382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A4F8EC9F-8B0D-4395-9E63-4610DA7D0C97}"/>
              </a:ext>
            </a:extLst>
          </p:cNvPr>
          <p:cNvSpPr/>
          <p:nvPr/>
        </p:nvSpPr>
        <p:spPr>
          <a:xfrm>
            <a:off x="228600" y="5867400"/>
            <a:ext cx="85344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8919" name="Rectangle 3">
            <a:extLst>
              <a:ext uri="{FF2B5EF4-FFF2-40B4-BE49-F238E27FC236}">
                <a16:creationId xmlns:a16="http://schemas.microsoft.com/office/drawing/2014/main" id="{DC7EAA96-560D-42CA-8E85-36F8D83CA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ξάρτηση του πληθυσμού από τον κβαντικό αριθμό περιστροφή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θερμοκρασίες 300 και 1000 Κ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20" name="Object 2">
                <a:extLst>
                  <a:ext uri="{FF2B5EF4-FFF2-40B4-BE49-F238E27FC236}">
                    <a16:creationId xmlns:a16="http://schemas.microsoft.com/office/drawing/2014/main" id="{946008EE-05F3-428C-B276-89B2247C580A}"/>
                  </a:ext>
                </a:extLst>
              </p:cNvPr>
              <p:cNvSpPr txBox="1"/>
              <p:nvPr/>
            </p:nvSpPr>
            <p:spPr bwMode="auto">
              <a:xfrm>
                <a:off x="2181225" y="1020763"/>
                <a:ext cx="4600575" cy="884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πληθυσμός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8920" name="Object 2">
                <a:extLst>
                  <a:ext uri="{FF2B5EF4-FFF2-40B4-BE49-F238E27FC236}">
                    <a16:creationId xmlns:a16="http://schemas.microsoft.com/office/drawing/2014/main" id="{946008EE-05F3-428C-B276-89B2247C5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1225" y="1020763"/>
                <a:ext cx="4600575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>
            <a:extLst>
              <a:ext uri="{FF2B5EF4-FFF2-40B4-BE49-F238E27FC236}">
                <a16:creationId xmlns:a16="http://schemas.microsoft.com/office/drawing/2014/main" id="{BEA40119-DAC0-471B-8806-4788D8B9F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39" name="Text Box 4">
            <a:extLst>
              <a:ext uri="{FF2B5EF4-FFF2-40B4-BE49-F238E27FC236}">
                <a16:creationId xmlns:a16="http://schemas.microsoft.com/office/drawing/2014/main" id="{B664D020-D669-4508-9ED0-55CB953C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BFB66E8-6B9B-4966-996F-612AF2CFE948}"/>
              </a:ext>
            </a:extLst>
          </p:cNvPr>
          <p:cNvSpPr/>
          <p:nvPr/>
        </p:nvSpPr>
        <p:spPr>
          <a:xfrm>
            <a:off x="609600" y="8382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B85520C4-FFE5-4ED9-8388-A8A5EA58CD49}"/>
              </a:ext>
            </a:extLst>
          </p:cNvPr>
          <p:cNvSpPr/>
          <p:nvPr/>
        </p:nvSpPr>
        <p:spPr>
          <a:xfrm>
            <a:off x="228600" y="5867400"/>
            <a:ext cx="85344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5651DAB-5C70-4F47-983C-CD672D7D6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518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ματα περιστροφής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θερμοκρασίες 50 Κ και 1350 Κ.</a:t>
            </a:r>
          </a:p>
        </p:txBody>
      </p:sp>
      <p:pic>
        <p:nvPicPr>
          <p:cNvPr id="39943" name="Picture 2" descr="Αποτέλεσμα εικόνας για pure rotational spectrum">
            <a:hlinkClick r:id="rId2"/>
            <a:extLst>
              <a:ext uri="{FF2B5EF4-FFF2-40B4-BE49-F238E27FC236}">
                <a16:creationId xmlns:a16="http://schemas.microsoft.com/office/drawing/2014/main" id="{15887A49-F5FC-4552-90EA-A9C3D8021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838200"/>
            <a:ext cx="33528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6">
            <a:extLst>
              <a:ext uri="{FF2B5EF4-FFF2-40B4-BE49-F238E27FC236}">
                <a16:creationId xmlns:a16="http://schemas.microsoft.com/office/drawing/2014/main" id="{AAE8CD2D-EB18-4D2F-B1D1-7E890ED4F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487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έ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κορυφών καθορίζεται από την απόσταση των ενεργειακών σταθμών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8BEC34D-8D2B-4888-82CA-843011D6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44688"/>
            <a:ext cx="4876800" cy="646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άτο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κορυφών εξαρτάται από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5C20928-8389-40C7-9896-4A1B30F6D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4113"/>
            <a:ext cx="4876800" cy="1538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ις συγκρούσεις μεταξύ των μορίων</a:t>
            </a:r>
          </a:p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ν επίδραση του φαινομέν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Doppler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(αέρια δείγματα)</a:t>
            </a:r>
          </a:p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ν αρχή της </a:t>
            </a:r>
            <a:r>
              <a:rPr lang="el-GR" altLang="el-GR" sz="1800" b="1" dirty="0" err="1">
                <a:solidFill>
                  <a:srgbClr val="000066"/>
                </a:solidFill>
                <a:latin typeface="Arial" charset="0"/>
              </a:rPr>
              <a:t>αβεβααι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(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δΕ δ</a:t>
            </a:r>
            <a:r>
              <a:rPr lang="en-US" altLang="el-GR" sz="2200" b="1" i="1" dirty="0">
                <a:solidFill>
                  <a:srgbClr val="000066"/>
                </a:solidFill>
                <a:latin typeface="+mj-lt"/>
              </a:rPr>
              <a:t>t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 ≈ </a:t>
            </a:r>
            <a:r>
              <a:rPr lang="en-US" altLang="el-GR" sz="2200" b="1" i="1" dirty="0">
                <a:solidFill>
                  <a:srgbClr val="000066"/>
                </a:solidFill>
                <a:latin typeface="+mj-lt"/>
              </a:rPr>
              <a:t>h/2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π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9397982E-4234-4DCB-8FB8-0083526C4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876800" cy="554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έντασ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κορυφών εξαρτάται από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7C0EB340-3F58-4557-8346-2E72B900E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67275"/>
            <a:ext cx="48768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ν πιθανότητα μετάβασης (κανόνες επιλογής)</a:t>
            </a: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πληθυσμό των καταστάσεων</a:t>
            </a: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ις πειραματικές συνθήκες (π.χ. μήκος κυψελίδας)</a:t>
            </a:r>
          </a:p>
        </p:txBody>
      </p:sp>
      <p:sp>
        <p:nvSpPr>
          <p:cNvPr id="40967" name="Line 8">
            <a:extLst>
              <a:ext uri="{FF2B5EF4-FFF2-40B4-BE49-F238E27FC236}">
                <a16:creationId xmlns:a16="http://schemas.microsoft.com/office/drawing/2014/main" id="{A65E6748-FFED-44BA-B4A3-0D2B5B411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968" name="Text Box 9">
            <a:extLst>
              <a:ext uri="{FF2B5EF4-FFF2-40B4-BE49-F238E27FC236}">
                <a16:creationId xmlns:a16="http://schemas.microsoft.com/office/drawing/2014/main" id="{A00A573F-7DCF-4EBF-9422-0C769DB9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Μορφή περιστροφικών φασμάτων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0969" name="Picture 2" descr="Αποτέλεσμα εικόνας για pure rotational spectrum">
            <a:hlinkClick r:id="rId2"/>
            <a:extLst>
              <a:ext uri="{FF2B5EF4-FFF2-40B4-BE49-F238E27FC236}">
                <a16:creationId xmlns:a16="http://schemas.microsoft.com/office/drawing/2014/main" id="{4717930E-03A9-412D-977C-FD558ED3E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838200"/>
            <a:ext cx="33528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4B7AE3E7-88CC-440E-AE26-B72AD1E01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φαρμογή των κανόνων επιλογής στα ενεργειακά επίπεδα ενός άκαμπτου στροφέα δείχνει ότι οι κυματαριθμοί των επιτρεπτών μεταβάσεων απορρόφησης,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2200" b="1" i="1">
                <a:solidFill>
                  <a:srgbClr val="FF0000"/>
                </a:solidFill>
                <a:sym typeface="Wingdings" panose="05000000000000000000" pitchFamily="2" charset="2"/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είναι: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Text Box 6">
            <a:extLst>
              <a:ext uri="{FF2B5EF4-FFF2-40B4-BE49-F238E27FC236}">
                <a16:creationId xmlns:a16="http://schemas.microsoft.com/office/drawing/2014/main" id="{A1AC34A9-5F4C-4D3F-9446-F89B9EF5E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057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l-GR" altLang="el-GR" sz="2400" b="1">
                <a:solidFill>
                  <a:schemeClr val="bg1"/>
                </a:solidFill>
              </a:rPr>
              <a:t> </a:t>
            </a:r>
            <a:r>
              <a:rPr lang="el-GR" altLang="el-GR" sz="1800" b="1">
                <a:solidFill>
                  <a:schemeClr val="bg1"/>
                </a:solidFill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0, 1, 2, …</a:t>
            </a:r>
          </a:p>
        </p:txBody>
      </p:sp>
      <p:sp>
        <p:nvSpPr>
          <p:cNvPr id="867335" name="Text Box 7">
            <a:extLst>
              <a:ext uri="{FF2B5EF4-FFF2-40B4-BE49-F238E27FC236}">
                <a16:creationId xmlns:a16="http://schemas.microsoft.com/office/drawing/2014/main" id="{BAF95B1E-6361-48ED-9767-2865AF679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55626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αποτελείται από μια ακολουθία γραμμών με κυματαριθμούς 2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4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6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… και, επομένω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όσταση 2</a:t>
            </a:r>
            <a:r>
              <a:rPr lang="el-GR" altLang="el-GR" sz="2000" b="1" i="1">
                <a:solidFill>
                  <a:srgbClr val="FF0000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ους. 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1989" name="Line 8">
            <a:extLst>
              <a:ext uri="{FF2B5EF4-FFF2-40B4-BE49-F238E27FC236}">
                <a16:creationId xmlns:a16="http://schemas.microsoft.com/office/drawing/2014/main" id="{AB248DE8-EBB5-421D-B787-C11BCBB65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990" name="Text Box 9">
            <a:extLst>
              <a:ext uri="{FF2B5EF4-FFF2-40B4-BE49-F238E27FC236}">
                <a16:creationId xmlns:a16="http://schemas.microsoft.com/office/drawing/2014/main" id="{1CF936BE-20F8-42B7-A8E8-BA4FEE642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Μορφή περιστροφικών φασμάτων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67338" name="Picture 10">
            <a:extLst>
              <a:ext uri="{FF2B5EF4-FFF2-40B4-BE49-F238E27FC236}">
                <a16:creationId xmlns:a16="http://schemas.microsoft.com/office/drawing/2014/main" id="{BCF7BD77-C758-4764-A94A-D1D9E97AE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0"/>
            <a:ext cx="27305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7339" name="Text Box 11">
            <a:extLst>
              <a:ext uri="{FF2B5EF4-FFF2-40B4-BE49-F238E27FC236}">
                <a16:creationId xmlns:a16="http://schemas.microsoft.com/office/drawing/2014/main" id="{DED5BEBF-E0E8-47FA-9F0E-91AC9B928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5562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επίπεδο με τον μέγιστο πληθυσμό σε γραμμικό μόριο αντιστοιχεί σε </a:t>
            </a:r>
            <a:r>
              <a:rPr lang="en-US" altLang="el-GR" sz="20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ίσο με: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7340" name="Object 12">
            <a:extLst>
              <a:ext uri="{FF2B5EF4-FFF2-40B4-BE49-F238E27FC236}">
                <a16:creationId xmlns:a16="http://schemas.microsoft.com/office/drawing/2014/main" id="{876C8B4E-25D7-45D2-95DB-C8728D94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71338"/>
              </p:ext>
            </p:extLst>
          </p:nvPr>
        </p:nvGraphicFramePr>
        <p:xfrm>
          <a:off x="1600200" y="445770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69900" progId="Equation.DSMT4">
                  <p:embed/>
                </p:oleObj>
              </mc:Choice>
              <mc:Fallback>
                <p:oleObj name="Equation" r:id="rId3" imgW="1371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5770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3845C91-FD1F-4CA7-BA64-D462703ADC0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9534" y="2055812"/>
            <a:ext cx="2740366" cy="49244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5" grpId="0" animBg="1"/>
      <p:bldP spid="86733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2470" name="Group 6">
            <a:extLst>
              <a:ext uri="{FF2B5EF4-FFF2-40B4-BE49-F238E27FC236}">
                <a16:creationId xmlns:a16="http://schemas.microsoft.com/office/drawing/2014/main" id="{D03ADBFD-1E3E-4865-869F-C1FE28B6779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7185" name="Text Box 7">
              <a:extLst>
                <a:ext uri="{FF2B5EF4-FFF2-40B4-BE49-F238E27FC236}">
                  <a16:creationId xmlns:a16="http://schemas.microsoft.com/office/drawing/2014/main" id="{58317309-6B5C-4551-9FC9-C9575C631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6" name="Line 8">
              <a:extLst>
                <a:ext uri="{FF2B5EF4-FFF2-40B4-BE49-F238E27FC236}">
                  <a16:creationId xmlns:a16="http://schemas.microsoft.com/office/drawing/2014/main" id="{9B04058D-BD24-4A3D-B1BA-6856957EE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02473" name="Group 9">
            <a:extLst>
              <a:ext uri="{FF2B5EF4-FFF2-40B4-BE49-F238E27FC236}">
                <a16:creationId xmlns:a16="http://schemas.microsoft.com/office/drawing/2014/main" id="{E5AFD24F-79A6-43F8-9352-C7A27CBAE40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7183" name="Text Box 10">
              <a:extLst>
                <a:ext uri="{FF2B5EF4-FFF2-40B4-BE49-F238E27FC236}">
                  <a16:creationId xmlns:a16="http://schemas.microsoft.com/office/drawing/2014/main" id="{C690D9F3-BD40-446B-8307-EF180359C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4" name="Line 11">
              <a:extLst>
                <a:ext uri="{FF2B5EF4-FFF2-40B4-BE49-F238E27FC236}">
                  <a16:creationId xmlns:a16="http://schemas.microsoft.com/office/drawing/2014/main" id="{098CEF95-D1CE-41F4-A35B-694D07333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02476" name="Text Box 12">
            <a:extLst>
              <a:ext uri="{FF2B5EF4-FFF2-40B4-BE49-F238E27FC236}">
                <a16:creationId xmlns:a16="http://schemas.microsoft.com/office/drawing/2014/main" id="{5F073226-264E-427D-B573-D344E820C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77" name="Text Box 13">
            <a:extLst>
              <a:ext uri="{FF2B5EF4-FFF2-40B4-BE49-F238E27FC236}">
                <a16:creationId xmlns:a16="http://schemas.microsoft.com/office/drawing/2014/main" id="{5A0B09CC-0059-48C7-A8A4-EE756BBD8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78" name="Text Box 14">
            <a:extLst>
              <a:ext uri="{FF2B5EF4-FFF2-40B4-BE49-F238E27FC236}">
                <a16:creationId xmlns:a16="http://schemas.microsoft.com/office/drawing/2014/main" id="{6C7D0F6B-83B7-4D00-BCF8-4900F2D70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702479" name="Text Box 15">
            <a:extLst>
              <a:ext uri="{FF2B5EF4-FFF2-40B4-BE49-F238E27FC236}">
                <a16:creationId xmlns:a16="http://schemas.microsoft.com/office/drawing/2014/main" id="{DAC30394-FA65-4F2B-86AC-E0DFF80BD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Text Box 22">
            <a:extLst>
              <a:ext uri="{FF2B5EF4-FFF2-40B4-BE49-F238E27FC236}">
                <a16:creationId xmlns:a16="http://schemas.microsoft.com/office/drawing/2014/main" id="{0CA01811-14BA-4618-8884-D52B48892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662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ρώτηση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ίνουν όλα τα μόρια φάσματα περιστροφής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87" name="Text Box 23">
            <a:extLst>
              <a:ext uri="{FF2B5EF4-FFF2-40B4-BE49-F238E27FC236}">
                <a16:creationId xmlns:a16="http://schemas.microsoft.com/office/drawing/2014/main" id="{0C7DB93F-0040-4C89-AEAA-7D5743D4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995363"/>
            <a:ext cx="990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ΧΙ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88" name="Text Box 24">
            <a:extLst>
              <a:ext uri="{FF2B5EF4-FFF2-40B4-BE49-F238E27FC236}">
                <a16:creationId xmlns:a16="http://schemas.microsoft.com/office/drawing/2014/main" id="{462C6147-23C1-4306-99C8-041EA7010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μονοξειδίου του άνθρακα,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ιάζει φάσμα περιστροφής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02489" name="Text Box 25">
            <a:extLst>
              <a:ext uri="{FF2B5EF4-FFF2-40B4-BE49-F238E27FC236}">
                <a16:creationId xmlns:a16="http://schemas.microsoft.com/office/drawing/2014/main" id="{713A9EED-4FD4-45EC-A327-27B9B6160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7526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αζώτου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ιάζει φάσμα περιστροφή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02490" name="Text Box 26">
            <a:extLst>
              <a:ext uri="{FF2B5EF4-FFF2-40B4-BE49-F238E27FC236}">
                <a16:creationId xmlns:a16="http://schemas.microsoft.com/office/drawing/2014/main" id="{78FB4067-C4FC-41AA-8F4F-36E165F37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198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όμοιων ή ανόμοιων ατόμων στο μόριο επηρεά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ανομή των ηλεκτρον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συμμετέχουν στο σχηματισμό του δεσμού του μορίου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181" name="Line 4">
            <a:extLst>
              <a:ext uri="{FF2B5EF4-FFF2-40B4-BE49-F238E27FC236}">
                <a16:creationId xmlns:a16="http://schemas.microsoft.com/office/drawing/2014/main" id="{8A95F5DB-6384-4046-894A-83FF0087F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82" name="Text Box 5">
            <a:extLst>
              <a:ext uri="{FF2B5EF4-FFF2-40B4-BE49-F238E27FC236}">
                <a16:creationId xmlns:a16="http://schemas.microsoft.com/office/drawing/2014/main" id="{EB9CC8CD-E128-483D-ACFF-538E30C41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6" grpId="0"/>
      <p:bldP spid="702477" grpId="0"/>
      <p:bldP spid="702478" grpId="0"/>
      <p:bldP spid="702479" grpId="0"/>
      <p:bldP spid="702487" grpId="0" animBg="1"/>
      <p:bldP spid="702488" grpId="0" animBg="1"/>
      <p:bldP spid="702489" grpId="0" animBg="1"/>
      <p:bldP spid="70249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C3F30DC-7A9D-4FED-B245-E70C5DA05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03200" progId="Equation.DSMT4">
                  <p:embed/>
                </p:oleObj>
              </mc:Choice>
              <mc:Fallback>
                <p:oleObj name="Equation" r:id="rId2" imgW="1143000" imgH="2032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9C3F30DC-7A9D-4FED-B245-E70C5DA05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28371372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C3F30DC-7A9D-4FED-B245-E70C5DA05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03200" progId="Equation.DSMT4">
                  <p:embed/>
                </p:oleObj>
              </mc:Choice>
              <mc:Fallback>
                <p:oleObj name="Equation" r:id="rId2" imgW="1143000" imgH="2032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9C3F30DC-7A9D-4FED-B245-E70C5DA05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/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18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40×1</m:t>
                          </m:r>
                          <m:sSup>
                            <m:sSup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1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</m:e>
                      </m:d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15×1</m:t>
                              </m:r>
                              <m:sSup>
                                <m:sSupPr>
                                  <m:ctrlP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18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9" name="Object 14">
            <a:extLst>
              <a:ext uri="{FF2B5EF4-FFF2-40B4-BE49-F238E27FC236}">
                <a16:creationId xmlns:a16="http://schemas.microsoft.com/office/drawing/2014/main" id="{1BCB47C8-7CE3-4CE0-BE6D-5B40B86F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478155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43019" name="Object 14">
                        <a:extLst>
                          <a:ext uri="{FF2B5EF4-FFF2-40B4-BE49-F238E27FC236}">
                            <a16:creationId xmlns:a16="http://schemas.microsoft.com/office/drawing/2014/main" id="{1BCB47C8-7CE3-4CE0-BE6D-5B40B86F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78155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/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640×1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8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blipFill>
                <a:blip r:embed="rId11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EE471DA4-7036-4C7C-B1EE-7B2EA127BD8F}"/>
              </a:ext>
            </a:extLst>
          </p:cNvPr>
          <p:cNvSpPr/>
          <p:nvPr/>
        </p:nvSpPr>
        <p:spPr>
          <a:xfrm>
            <a:off x="547688" y="4806950"/>
            <a:ext cx="4572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7" name="TextBox 21">
            <a:extLst>
              <a:ext uri="{FF2B5EF4-FFF2-40B4-BE49-F238E27FC236}">
                <a16:creationId xmlns:a16="http://schemas.microsoft.com/office/drawing/2014/main" id="{B64FAD1B-DF99-44DA-BE00-C793FB0EE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89475"/>
            <a:ext cx="36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2800" i="1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35650661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012" name="Object 6">
                <a:extLst>
                  <a:ext uri="{FF2B5EF4-FFF2-40B4-BE49-F238E27FC236}">
                    <a16:creationId xmlns:a16="http://schemas.microsoft.com/office/drawing/2014/main" id="{9C3F30DC-7A9D-4FED-B245-E70C5DA05ADE}"/>
                  </a:ext>
                </a:extLst>
              </p:cNvPr>
              <p:cNvSpPr txBox="1"/>
              <p:nvPr/>
            </p:nvSpPr>
            <p:spPr bwMode="auto">
              <a:xfrm>
                <a:off x="241300" y="2586038"/>
                <a:ext cx="2514600" cy="3667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𝛦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h𝑐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43012" name="Object 6">
                <a:extLst>
                  <a:ext uri="{FF2B5EF4-FFF2-40B4-BE49-F238E27FC236}">
                    <a16:creationId xmlns:a16="http://schemas.microsoft.com/office/drawing/2014/main" id="{9C3F30DC-7A9D-4FED-B245-E70C5DA05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300" y="2586038"/>
                <a:ext cx="2514600" cy="366713"/>
              </a:xfrm>
              <a:prstGeom prst="rect">
                <a:avLst/>
              </a:prstGeom>
              <a:blipFill>
                <a:blip r:embed="rId2"/>
                <a:stretch>
                  <a:fillRect b="-2833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44307" progId="Equation.DSMT4">
                  <p:embed/>
                </p:oleObj>
              </mc:Choice>
              <mc:Fallback>
                <p:oleObj name="Equation" r:id="rId3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/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18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40×1</m:t>
                          </m:r>
                          <m:sSup>
                            <m:sSup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1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</m:e>
                      </m:d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15×1</m:t>
                              </m:r>
                              <m:sSup>
                                <m:sSupPr>
                                  <m:ctrlP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18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9" name="Object 14">
            <a:extLst>
              <a:ext uri="{FF2B5EF4-FFF2-40B4-BE49-F238E27FC236}">
                <a16:creationId xmlns:a16="http://schemas.microsoft.com/office/drawing/2014/main" id="{1BCB47C8-7CE3-4CE0-BE6D-5B40B86F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478155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43019" name="Object 14">
                        <a:extLst>
                          <a:ext uri="{FF2B5EF4-FFF2-40B4-BE49-F238E27FC236}">
                            <a16:creationId xmlns:a16="http://schemas.microsoft.com/office/drawing/2014/main" id="{1BCB47C8-7CE3-4CE0-BE6D-5B40B86F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78155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/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640×1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8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blipFill>
                <a:blip r:embed="rId11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E4F1506-AF4C-412F-A4F0-85A13395A75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23674" y="5641163"/>
            <a:ext cx="9220858" cy="671530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l-GR">
                <a:noFill/>
              </a:rPr>
              <a:t> 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EE471DA4-7036-4C7C-B1EE-7B2EA127BD8F}"/>
              </a:ext>
            </a:extLst>
          </p:cNvPr>
          <p:cNvSpPr/>
          <p:nvPr/>
        </p:nvSpPr>
        <p:spPr>
          <a:xfrm>
            <a:off x="547688" y="4806950"/>
            <a:ext cx="4572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7" name="TextBox 21">
            <a:extLst>
              <a:ext uri="{FF2B5EF4-FFF2-40B4-BE49-F238E27FC236}">
                <a16:creationId xmlns:a16="http://schemas.microsoft.com/office/drawing/2014/main" id="{B64FAD1B-DF99-44DA-BE00-C793FB0EE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89475"/>
            <a:ext cx="36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2800" i="1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26032392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17BD5113-D0AE-4B09-882D-E42C3C1EC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15C50D74-A22A-4A73-9D86-035DD5878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62217" name="Object 9">
                <a:extLst>
                  <a:ext uri="{FF2B5EF4-FFF2-40B4-BE49-F238E27FC236}">
                    <a16:creationId xmlns:a16="http://schemas.microsoft.com/office/drawing/2014/main" id="{73694DF7-ADD1-494E-A7A4-722F64E2A4F8}"/>
                  </a:ext>
                </a:extLst>
              </p:cNvPr>
              <p:cNvSpPr txBox="1"/>
              <p:nvPr/>
            </p:nvSpPr>
            <p:spPr bwMode="auto">
              <a:xfrm>
                <a:off x="3185604" y="2657093"/>
                <a:ext cx="5486400" cy="43884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sz="18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h𝑐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r>
                        <a:rPr lang="en-US" sz="1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h𝑐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h𝑐</m:t>
                      </m:r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</m:oMath>
                  </m:oMathPara>
                </a14:m>
                <a:endParaRPr lang="el-GR" sz="1200" dirty="0"/>
              </a:p>
            </p:txBody>
          </p:sp>
        </mc:Choice>
        <mc:Fallback>
          <p:sp>
            <p:nvSpPr>
              <p:cNvPr id="862217" name="Object 9">
                <a:extLst>
                  <a:ext uri="{FF2B5EF4-FFF2-40B4-BE49-F238E27FC236}">
                    <a16:creationId xmlns:a16="http://schemas.microsoft.com/office/drawing/2014/main" id="{73694DF7-ADD1-494E-A7A4-722F64E2A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5604" y="2657093"/>
                <a:ext cx="5486400" cy="438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2218" name="Object 10">
                <a:extLst>
                  <a:ext uri="{FF2B5EF4-FFF2-40B4-BE49-F238E27FC236}">
                    <a16:creationId xmlns:a16="http://schemas.microsoft.com/office/drawing/2014/main" id="{E115263F-C980-4D7A-9B54-038E70A9C212}"/>
                  </a:ext>
                </a:extLst>
              </p:cNvPr>
              <p:cNvSpPr txBox="1"/>
              <p:nvPr/>
            </p:nvSpPr>
            <p:spPr bwMode="auto">
              <a:xfrm>
                <a:off x="0" y="3426718"/>
                <a:ext cx="3744912" cy="488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4←3</m:t>
                          </m:r>
                        </m:sub>
                      </m:sSub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2×</m:t>
                      </m:r>
                      <m:d>
                        <m:d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707 </m:t>
                          </m:r>
                          <m:r>
                            <m:rPr>
                              <m:nor/>
                            </m:rPr>
                            <a:rPr lang="el-GR" sz="20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sz="20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862218" name="Object 10">
                <a:extLst>
                  <a:ext uri="{FF2B5EF4-FFF2-40B4-BE49-F238E27FC236}">
                    <a16:creationId xmlns:a16="http://schemas.microsoft.com/office/drawing/2014/main" id="{E115263F-C980-4D7A-9B54-038E70A9C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26718"/>
                <a:ext cx="3744912" cy="488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2219" name="Object 11">
                <a:extLst>
                  <a:ext uri="{FF2B5EF4-FFF2-40B4-BE49-F238E27FC236}">
                    <a16:creationId xmlns:a16="http://schemas.microsoft.com/office/drawing/2014/main" id="{E15F84CE-6C8B-43C2-9053-7917587A2EE3}"/>
                  </a:ext>
                </a:extLst>
              </p:cNvPr>
              <p:cNvSpPr txBox="1"/>
              <p:nvPr/>
            </p:nvSpPr>
            <p:spPr bwMode="auto">
              <a:xfrm>
                <a:off x="3429000" y="3406775"/>
                <a:ext cx="2834196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←3</m:t>
                          </m:r>
                        </m:sub>
                      </m:sSub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3,6</m:t>
                      </m:r>
                      <m:r>
                        <a:rPr lang="el-GR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l-GR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862219" name="Object 11">
                <a:extLst>
                  <a:ext uri="{FF2B5EF4-FFF2-40B4-BE49-F238E27FC236}">
                    <a16:creationId xmlns:a16="http://schemas.microsoft.com/office/drawing/2014/main" id="{E15F84CE-6C8B-43C2-9053-7917587A2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406775"/>
                <a:ext cx="2834196" cy="422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2223" name="Object 15">
                <a:extLst>
                  <a:ext uri="{FF2B5EF4-FFF2-40B4-BE49-F238E27FC236}">
                    <a16:creationId xmlns:a16="http://schemas.microsoft.com/office/drawing/2014/main" id="{DB58880D-07E7-42A9-8D1D-C4A23051448B}"/>
                  </a:ext>
                </a:extLst>
              </p:cNvPr>
              <p:cNvSpPr txBox="1"/>
              <p:nvPr/>
            </p:nvSpPr>
            <p:spPr bwMode="auto">
              <a:xfrm>
                <a:off x="1196975" y="4216400"/>
                <a:ext cx="6423025" cy="488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72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sz="72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sz="72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7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72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l-GR" sz="72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72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7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4.10×1</m:t>
                      </m:r>
                      <m:sSup>
                        <m:sSupPr>
                          <m:ctrlP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7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62223" name="Object 15">
                <a:extLst>
                  <a:ext uri="{FF2B5EF4-FFF2-40B4-BE49-F238E27FC236}">
                    <a16:creationId xmlns:a16="http://schemas.microsoft.com/office/drawing/2014/main" id="{DB58880D-07E7-42A9-8D1D-C4A230514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6975" y="4216400"/>
                <a:ext cx="6423025" cy="488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2224" name="Line 16">
            <a:extLst>
              <a:ext uri="{FF2B5EF4-FFF2-40B4-BE49-F238E27FC236}">
                <a16:creationId xmlns:a16="http://schemas.microsoft.com/office/drawing/2014/main" id="{4987F117-3865-4EA6-9DE3-B44D7949F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8448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4042" name="Text Box 21">
            <a:extLst>
              <a:ext uri="{FF2B5EF4-FFF2-40B4-BE49-F238E27FC236}">
                <a16:creationId xmlns:a16="http://schemas.microsoft.com/office/drawing/2014/main" id="{EDA91C67-D53E-4095-B2BC-03DF594A0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36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44043" name="Text Box 22">
            <a:extLst>
              <a:ext uri="{FF2B5EF4-FFF2-40B4-BE49-F238E27FC236}">
                <a16:creationId xmlns:a16="http://schemas.microsoft.com/office/drawing/2014/main" id="{7330F029-407F-44F6-A418-54FD5CAA2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p:sp>
        <p:nvSpPr>
          <p:cNvPr id="862231" name="AutoShape 23">
            <a:extLst>
              <a:ext uri="{FF2B5EF4-FFF2-40B4-BE49-F238E27FC236}">
                <a16:creationId xmlns:a16="http://schemas.microsoft.com/office/drawing/2014/main" id="{58B94340-0F6C-418D-BCA9-2EFD4A266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38600"/>
            <a:ext cx="2057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96AAA5-5DCD-4DC3-B135-B6A2051E02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4234934"/>
            <a:ext cx="960198" cy="369332"/>
          </a:xfrm>
          <a:prstGeom prst="rect">
            <a:avLst/>
          </a:prstGeom>
          <a:blipFill>
            <a:blip r:embed="rId7"/>
            <a:stretch>
              <a:fillRect l="-3822" t="-3333" r="-25478"/>
            </a:stretch>
          </a:blipFill>
        </p:spPr>
        <p:txBody>
          <a:bodyPr/>
          <a:lstStyle/>
          <a:p>
            <a:r>
              <a:rPr lang="el-GR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6">
                <a:extLst>
                  <a:ext uri="{FF2B5EF4-FFF2-40B4-BE49-F238E27FC236}">
                    <a16:creationId xmlns:a16="http://schemas.microsoft.com/office/drawing/2014/main" id="{3CCE9A6A-27EF-33AE-2FDD-67AB34A0EA29}"/>
                  </a:ext>
                </a:extLst>
              </p:cNvPr>
              <p:cNvSpPr txBox="1"/>
              <p:nvPr/>
            </p:nvSpPr>
            <p:spPr bwMode="auto">
              <a:xfrm>
                <a:off x="111702" y="2619030"/>
                <a:ext cx="2514600" cy="41840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h𝑐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3" name="Object 6">
                <a:extLst>
                  <a:ext uri="{FF2B5EF4-FFF2-40B4-BE49-F238E27FC236}">
                    <a16:creationId xmlns:a16="http://schemas.microsoft.com/office/drawing/2014/main" id="{3CCE9A6A-27EF-33AE-2FDD-67AB34A0E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02" y="2619030"/>
                <a:ext cx="2514600" cy="418402"/>
              </a:xfrm>
              <a:prstGeom prst="rect">
                <a:avLst/>
              </a:prstGeom>
              <a:blipFill>
                <a:blip r:embed="rId8"/>
                <a:stretch>
                  <a:fillRect b="-1176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3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4">
            <a:extLst>
              <a:ext uri="{FF2B5EF4-FFF2-40B4-BE49-F238E27FC236}">
                <a16:creationId xmlns:a16="http://schemas.microsoft.com/office/drawing/2014/main" id="{D8525BCC-4DFD-4D50-B9C6-EBBE83DFB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5059" name="Text Box 5">
            <a:extLst>
              <a:ext uri="{FF2B5EF4-FFF2-40B4-BE49-F238E27FC236}">
                <a16:creationId xmlns:a16="http://schemas.microsoft.com/office/drawing/2014/main" id="{1F1E1A12-52D7-4C07-8417-9B013435B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σκήσει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66310" name="Text Box 6">
            <a:extLst>
              <a:ext uri="{FF2B5EF4-FFF2-40B4-BE49-F238E27FC236}">
                <a16:creationId xmlns:a16="http://schemas.microsoft.com/office/drawing/2014/main" id="{CC0A56C8-3190-49AC-BCD1-5A631E15C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6575"/>
            <a:ext cx="8534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χνά υποθέτουμε ότι το μήκος ενός δεσμού δε μεταβάλλεται σημαντικά μετά από αντικατάσταση ενός ατόμου με το ισότοπό του. Δείξτε αν κάτι τέτοιο ισχύει για τα μόρια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Οι κυματάριθμοι των μεταπτώσεων περιστροφής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για το 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 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ίναι 20,8784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10,784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αντίστοιχα. Δίνονται: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)=1,007825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)=2,014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 34,96885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18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66314" name="Text Box 10">
            <a:extLst>
              <a:ext uri="{FF2B5EF4-FFF2-40B4-BE49-F238E27FC236}">
                <a16:creationId xmlns:a16="http://schemas.microsoft.com/office/drawing/2014/main" id="{0AA55441-9721-426D-8F8F-CC7189ECC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33975"/>
            <a:ext cx="8534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σταθερά περιστροφής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μελιώδ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ώτη διεγερμέν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ονητική κατάσταση είναι 1,9314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1,6116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αντίστοιχα. Πόσο τοις εκατό μεταβάλλεται το μήκος του δεσμού σαν αποτέλεσμα αυτής της μετάπτωσης; </a:t>
            </a:r>
          </a:p>
        </p:txBody>
      </p:sp>
      <p:sp>
        <p:nvSpPr>
          <p:cNvPr id="866315" name="Text Box 11">
            <a:extLst>
              <a:ext uri="{FF2B5EF4-FFF2-40B4-BE49-F238E27FC236}">
                <a16:creationId xmlns:a16="http://schemas.microsoft.com/office/drawing/2014/main" id="{85668B74-A944-4C7D-8518-326F9A0DD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ική µετάπτωση µορίων µιας ουσίας,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, παρατηρήθηκε στη συχνότητα 173,691 GHz. Σε ποια συχνότητα θα παρατηρηθεί η µετάπτωση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;</a:t>
            </a:r>
            <a:r>
              <a:rPr lang="el-GR" altLang="el-GR" sz="18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66316" name="Text Box 12">
            <a:extLst>
              <a:ext uri="{FF2B5EF4-FFF2-40B4-BE49-F238E27FC236}">
                <a16:creationId xmlns:a16="http://schemas.microsoft.com/office/drawing/2014/main" id="{0E505ED9-E8EE-4705-967D-BF673FFC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60588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συχνότητα της µετάπτωσης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 του µορί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F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αρατηρείται στα 42723,84 MHz. Να υπολογιστεί η ροπή αδράνειας του µορίου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10" grpId="0" animBg="1"/>
      <p:bldP spid="866314" grpId="0" animBg="1"/>
      <p:bldP spid="866315" grpId="0" animBg="1"/>
      <p:bldP spid="8663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0">
            <a:extLst>
              <a:ext uri="{FF2B5EF4-FFF2-40B4-BE49-F238E27FC236}">
                <a16:creationId xmlns:a16="http://schemas.microsoft.com/office/drawing/2014/main" id="{54A5FF54-024F-4078-B3BD-41E6B60546B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8210" name="Text Box 11">
              <a:extLst>
                <a:ext uri="{FF2B5EF4-FFF2-40B4-BE49-F238E27FC236}">
                  <a16:creationId xmlns:a16="http://schemas.microsoft.com/office/drawing/2014/main" id="{67137E23-3839-486D-9C83-94EE75CE4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1" name="Line 12">
              <a:extLst>
                <a:ext uri="{FF2B5EF4-FFF2-40B4-BE49-F238E27FC236}">
                  <a16:creationId xmlns:a16="http://schemas.microsoft.com/office/drawing/2014/main" id="{2B9706FB-8566-48F0-A8D0-F4A76FDE2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8195" name="Group 13">
            <a:extLst>
              <a:ext uri="{FF2B5EF4-FFF2-40B4-BE49-F238E27FC236}">
                <a16:creationId xmlns:a16="http://schemas.microsoft.com/office/drawing/2014/main" id="{D17FB5C0-F8AF-4F67-B3F4-070167F88A1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8208" name="Text Box 14">
              <a:extLst>
                <a:ext uri="{FF2B5EF4-FFF2-40B4-BE49-F238E27FC236}">
                  <a16:creationId xmlns:a16="http://schemas.microsoft.com/office/drawing/2014/main" id="{E9C3D678-BC34-4167-8C15-589ABFB7D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09" name="Line 15">
              <a:extLst>
                <a:ext uri="{FF2B5EF4-FFF2-40B4-BE49-F238E27FC236}">
                  <a16:creationId xmlns:a16="http://schemas.microsoft.com/office/drawing/2014/main" id="{270BE9B3-CF5D-4B18-87C3-B5E111E29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8196" name="Text Box 16">
            <a:extLst>
              <a:ext uri="{FF2B5EF4-FFF2-40B4-BE49-F238E27FC236}">
                <a16:creationId xmlns:a16="http://schemas.microsoft.com/office/drawing/2014/main" id="{C4558547-2FDE-4709-9715-394599403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Text Box 17">
            <a:extLst>
              <a:ext uri="{FF2B5EF4-FFF2-40B4-BE49-F238E27FC236}">
                <a16:creationId xmlns:a16="http://schemas.microsoft.com/office/drawing/2014/main" id="{9E5820F1-308C-4DAF-B433-E55EB545B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Text Box 19">
            <a:extLst>
              <a:ext uri="{FF2B5EF4-FFF2-40B4-BE49-F238E27FC236}">
                <a16:creationId xmlns:a16="http://schemas.microsoft.com/office/drawing/2014/main" id="{A53EBA23-2E75-41D6-8152-7292A5042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199" name="Text Box 20">
            <a:extLst>
              <a:ext uri="{FF2B5EF4-FFF2-40B4-BE49-F238E27FC236}">
                <a16:creationId xmlns:a16="http://schemas.microsoft.com/office/drawing/2014/main" id="{22C8DB3C-92DD-4F5C-A65A-EAF602F82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57077" name="Line 21">
            <a:extLst>
              <a:ext uri="{FF2B5EF4-FFF2-40B4-BE49-F238E27FC236}">
                <a16:creationId xmlns:a16="http://schemas.microsoft.com/office/drawing/2014/main" id="{3C84002A-C326-43A1-97F1-ED91BCE2E0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3902075"/>
            <a:ext cx="2286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57078" name="Text Box 22">
            <a:extLst>
              <a:ext uri="{FF2B5EF4-FFF2-40B4-BE49-F238E27FC236}">
                <a16:creationId xmlns:a16="http://schemas.microsoft.com/office/drawing/2014/main" id="{D9F3BCB1-1B0F-4564-B2E5-F3DC1DA10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Text Box 23">
            <a:extLst>
              <a:ext uri="{FF2B5EF4-FFF2-40B4-BE49-F238E27FC236}">
                <a16:creationId xmlns:a16="http://schemas.microsoft.com/office/drawing/2014/main" id="{E739742B-9D2E-43DF-B2FB-BFD937F62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ατανομή των ηλεκτρονίων στο άτομ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είναι συμμετρική. Το άτομο του οξυγόνου είναι π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αρνητικ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ο άτομο του άνθρακα και επομένως έλκει περισσότερο προς το μέρος του το ζεύγος των ηλεκτρονίων του δεσμού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7080" name="Text Box 24">
            <a:extLst>
              <a:ext uri="{FF2B5EF4-FFF2-40B4-BE49-F238E27FC236}">
                <a16:creationId xmlns:a16="http://schemas.microsoft.com/office/drawing/2014/main" id="{AB7E02CD-F929-4CC7-A3DC-46AF0EB6D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5305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οιάζει με ηλεκτρικό δίπολο και εμφανίζει μόνιμη ηλεκτρική ροπή: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7081" name="Text Box 25">
            <a:extLst>
              <a:ext uri="{FF2B5EF4-FFF2-40B4-BE49-F238E27FC236}">
                <a16:creationId xmlns:a16="http://schemas.microsoft.com/office/drawing/2014/main" id="{E8577466-695A-4557-841F-92FA98B8A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867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b="1" i="1">
                <a:solidFill>
                  <a:srgbClr val="FF0000"/>
                </a:solidFill>
              </a:rPr>
              <a:t>μ</a:t>
            </a:r>
            <a:r>
              <a:rPr lang="el-GR" altLang="el-GR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b="1" i="1">
                <a:solidFill>
                  <a:srgbClr val="FF0000"/>
                </a:solidFill>
              </a:rPr>
              <a:t>δ</a:t>
            </a:r>
            <a:r>
              <a:rPr lang="en-US" altLang="el-GR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b="1" i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</a:p>
        </p:txBody>
      </p:sp>
      <p:sp>
        <p:nvSpPr>
          <p:cNvPr id="557082" name="Text Box 26">
            <a:extLst>
              <a:ext uri="{FF2B5EF4-FFF2-40B4-BE49-F238E27FC236}">
                <a16:creationId xmlns:a16="http://schemas.microsoft.com/office/drawing/2014/main" id="{29A57450-B83A-49A2-B178-C31B218D4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8356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000066"/>
                </a:solidFill>
              </a:rPr>
              <a:t>δ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κλασματικό φορτίο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rgbClr val="000066"/>
                </a:solidFill>
              </a:rPr>
              <a:t>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ήκος δεσμού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06" name="Line 4">
            <a:extLst>
              <a:ext uri="{FF2B5EF4-FFF2-40B4-BE49-F238E27FC236}">
                <a16:creationId xmlns:a16="http://schemas.microsoft.com/office/drawing/2014/main" id="{61CB724F-577E-4F2E-A70B-3B360D712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207" name="Text Box 5">
            <a:extLst>
              <a:ext uri="{FF2B5EF4-FFF2-40B4-BE49-F238E27FC236}">
                <a16:creationId xmlns:a16="http://schemas.microsoft.com/office/drawing/2014/main" id="{A2436625-8ACA-4B48-A3B7-8584E444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78" grpId="0"/>
      <p:bldP spid="557080" grpId="0" animBg="1"/>
      <p:bldP spid="557081" grpId="0"/>
      <p:bldP spid="5570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6">
            <a:extLst>
              <a:ext uri="{FF2B5EF4-FFF2-40B4-BE49-F238E27FC236}">
                <a16:creationId xmlns:a16="http://schemas.microsoft.com/office/drawing/2014/main" id="{1BAD4955-6C70-44DD-ACC6-75FDB876D4C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9233" name="Text Box 7">
              <a:extLst>
                <a:ext uri="{FF2B5EF4-FFF2-40B4-BE49-F238E27FC236}">
                  <a16:creationId xmlns:a16="http://schemas.microsoft.com/office/drawing/2014/main" id="{91380164-7B07-4288-BAFC-06B1012B0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4" name="Line 8">
              <a:extLst>
                <a:ext uri="{FF2B5EF4-FFF2-40B4-BE49-F238E27FC236}">
                  <a16:creationId xmlns:a16="http://schemas.microsoft.com/office/drawing/2014/main" id="{01836839-8D7C-4EFA-B1C1-BF21BEA1D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9219" name="Group 9">
            <a:extLst>
              <a:ext uri="{FF2B5EF4-FFF2-40B4-BE49-F238E27FC236}">
                <a16:creationId xmlns:a16="http://schemas.microsoft.com/office/drawing/2014/main" id="{368D363B-DCBD-44E6-B96B-CC6BDFF7B100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9231" name="Text Box 10">
              <a:extLst>
                <a:ext uri="{FF2B5EF4-FFF2-40B4-BE49-F238E27FC236}">
                  <a16:creationId xmlns:a16="http://schemas.microsoft.com/office/drawing/2014/main" id="{D0D2F500-3924-43D1-BE20-EE090FDCF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2" name="Line 11">
              <a:extLst>
                <a:ext uri="{FF2B5EF4-FFF2-40B4-BE49-F238E27FC236}">
                  <a16:creationId xmlns:a16="http://schemas.microsoft.com/office/drawing/2014/main" id="{3F6F9E2E-EF3D-421C-8340-394B36153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9220" name="Text Box 12">
            <a:extLst>
              <a:ext uri="{FF2B5EF4-FFF2-40B4-BE49-F238E27FC236}">
                <a16:creationId xmlns:a16="http://schemas.microsoft.com/office/drawing/2014/main" id="{F68D7207-6B3E-4E6A-A6D5-B2D07EBF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Text Box 13">
            <a:extLst>
              <a:ext uri="{FF2B5EF4-FFF2-40B4-BE49-F238E27FC236}">
                <a16:creationId xmlns:a16="http://schemas.microsoft.com/office/drawing/2014/main" id="{FD0A3BD8-2FE9-438B-B663-F9B198209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2" name="Text Box 14">
            <a:extLst>
              <a:ext uri="{FF2B5EF4-FFF2-40B4-BE49-F238E27FC236}">
                <a16:creationId xmlns:a16="http://schemas.microsoft.com/office/drawing/2014/main" id="{D2FF604E-5426-417D-A9EF-A73B83964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223" name="Text Box 15">
            <a:extLst>
              <a:ext uri="{FF2B5EF4-FFF2-40B4-BE49-F238E27FC236}">
                <a16:creationId xmlns:a16="http://schemas.microsoft.com/office/drawing/2014/main" id="{47F454E6-16ED-4A56-BC78-05DD78525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224" name="Line 16">
            <a:extLst>
              <a:ext uri="{FF2B5EF4-FFF2-40B4-BE49-F238E27FC236}">
                <a16:creationId xmlns:a16="http://schemas.microsoft.com/office/drawing/2014/main" id="{C700CB5B-4DD3-47E1-B8D6-189FBD46E1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3902075"/>
            <a:ext cx="2286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25" name="Text Box 17">
            <a:extLst>
              <a:ext uri="{FF2B5EF4-FFF2-40B4-BE49-F238E27FC236}">
                <a16:creationId xmlns:a16="http://schemas.microsoft.com/office/drawing/2014/main" id="{521D87B7-0EB8-487A-AE75-5EA2BB37B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6" name="Text Box 18">
            <a:extLst>
              <a:ext uri="{FF2B5EF4-FFF2-40B4-BE49-F238E27FC236}">
                <a16:creationId xmlns:a16="http://schemas.microsoft.com/office/drawing/2014/main" id="{0CAF0D2C-8DCA-460F-A42A-6D618C2C4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αζώτου (και όλα τα διατομικά, ομοατομικά μόρια) δεν εμφανίζει διπολική ροπή, επειδή η κατανομή των ηλεκτρονίων είναι συμμετρική μεταξύ των δύο ομοίων ατόμω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8099" name="Text Box 19">
            <a:extLst>
              <a:ext uri="{FF2B5EF4-FFF2-40B4-BE49-F238E27FC236}">
                <a16:creationId xmlns:a16="http://schemas.microsoft.com/office/drawing/2014/main" id="{4BD47862-B82F-4C6F-8079-A6582AC06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674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νιμης ηλεκτρική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μια απαραίτητη προϋπόθεση, ώστε ένα μόριο να εμφανίζει φάσμα περιστροφής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8102" name="Text Box 22">
            <a:extLst>
              <a:ext uri="{FF2B5EF4-FFF2-40B4-BE49-F238E27FC236}">
                <a16:creationId xmlns:a16="http://schemas.microsoft.com/office/drawing/2014/main" id="{20C26917-1E18-4C17-BD6E-4ACD9BDE0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943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ΓΕΝΙΚΟΣ ΚΑΝΟΝΑΣ ΕΠΙΛΟΓΗΣ</a:t>
            </a:r>
          </a:p>
        </p:txBody>
      </p:sp>
      <p:sp>
        <p:nvSpPr>
          <p:cNvPr id="9229" name="Line 4">
            <a:extLst>
              <a:ext uri="{FF2B5EF4-FFF2-40B4-BE49-F238E27FC236}">
                <a16:creationId xmlns:a16="http://schemas.microsoft.com/office/drawing/2014/main" id="{F6F18BF4-3255-4D13-B9D0-884E24944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0" name="Text Box 5">
            <a:extLst>
              <a:ext uri="{FF2B5EF4-FFF2-40B4-BE49-F238E27FC236}">
                <a16:creationId xmlns:a16="http://schemas.microsoft.com/office/drawing/2014/main" id="{77DA3055-D965-4B1C-9E90-E49A6AC3E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9" grpId="0" animBg="1"/>
      <p:bldP spid="558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5C658A63-6EB7-4636-97E0-012E173FC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9E5280BE-09EA-4C04-989C-43B9C5162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9">
            <a:extLst>
              <a:ext uri="{FF2B5EF4-FFF2-40B4-BE49-F238E27FC236}">
                <a16:creationId xmlns:a16="http://schemas.microsoft.com/office/drawing/2014/main" id="{E3ECFE2F-4D08-433A-8621-456AE594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600200"/>
            <a:ext cx="8685212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πορρόφηση της ηλεκτρομαγνητικής ακτινοβολίας είναι το αποτέλεσμα της αλληλεπίδρασης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ική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με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ικό πεδί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221" name="Picture 10">
            <a:extLst>
              <a:ext uri="{FF2B5EF4-FFF2-40B4-BE49-F238E27FC236}">
                <a16:creationId xmlns:a16="http://schemas.microsoft.com/office/drawing/2014/main" id="{C3DF83AF-C998-4070-890A-36178C69C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95588"/>
            <a:ext cx="8686800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9116" name="Text Box 12">
            <a:extLst>
              <a:ext uri="{FF2B5EF4-FFF2-40B4-BE49-F238E27FC236}">
                <a16:creationId xmlns:a16="http://schemas.microsoft.com/office/drawing/2014/main" id="{7820E83C-1544-4ABD-A591-2C3CCD232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5408613"/>
            <a:ext cx="8682037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παλλόμενο ηλεκτρικό πεδίο εξασκεί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ροπή στρέψ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ο μόριο και το εξαναγκάζει να περιστραφεί γύρω από έναν άξονα που περνά από το κέντρο μάζας του, έτσι ώστε η διπολική ροπή (το διάνυσμά της) να ευθυγραμμιστεί με το ηλεκτρικό πεδίο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47" name="Text Box 13">
            <a:extLst>
              <a:ext uri="{FF2B5EF4-FFF2-40B4-BE49-F238E27FC236}">
                <a16:creationId xmlns:a16="http://schemas.microsoft.com/office/drawing/2014/main" id="{3B52AC4A-1538-43CB-87CD-55ED43666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Για ποιο λόγο τα μόρια, τα οποία έχουν μόνιμη ηλεκτρική διπολική ροπή, απορροφούν ενέργεια από την ηλεκτρομαγνητική ακτινοβολία;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5591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D8B10906-148C-4C8C-8E98-940F05116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8C255670-0377-4C3E-A993-9EC9B9F44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Text Box 6">
            <a:extLst>
              <a:ext uri="{FF2B5EF4-FFF2-40B4-BE49-F238E27FC236}">
                <a16:creationId xmlns:a16="http://schemas.microsoft.com/office/drawing/2014/main" id="{1C2124E5-66E0-4F66-9442-D52D54B07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52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το πεδίο και η ηλεκτρική ροπ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υθυγραμμιστού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ότε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ρροφ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έργεια από την ακτινοβολί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1269" name="Picture 7">
            <a:extLst>
              <a:ext uri="{FF2B5EF4-FFF2-40B4-BE49-F238E27FC236}">
                <a16:creationId xmlns:a16="http://schemas.microsoft.com/office/drawing/2014/main" id="{C5F76C72-CFCE-4390-A2FC-D901BD91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95588"/>
            <a:ext cx="8686800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2184" name="Text Box 8">
            <a:extLst>
              <a:ext uri="{FF2B5EF4-FFF2-40B4-BE49-F238E27FC236}">
                <a16:creationId xmlns:a16="http://schemas.microsoft.com/office/drawing/2014/main" id="{35849716-5E45-4A57-8D94-908A79750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08613"/>
            <a:ext cx="86868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των πολυατομικών μορίων, η μόνιμη διπολική ροπή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ισταμέν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ηλεκτρικών διπολικών ροπών όλων των δεσμών του μορίου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ABA1FD5-0064-44F9-9F8C-28839B4AA3B8}"/>
                  </a:ext>
                </a:extLst>
              </p14:cNvPr>
              <p14:cNvContentPartPr/>
              <p14:nvPr/>
            </p14:nvContentPartPr>
            <p14:xfrm>
              <a:off x="-1109543" y="1178227"/>
              <a:ext cx="15120" cy="6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ABA1FD5-0064-44F9-9F8C-28839B4AA3B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144706" y="1142227"/>
                <a:ext cx="85094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3121EEE-CF72-4D62-BD17-C53BC91EFD70}"/>
                  </a:ext>
                </a:extLst>
              </p14:cNvPr>
              <p14:cNvContentPartPr/>
              <p14:nvPr/>
            </p14:nvContentPartPr>
            <p14:xfrm>
              <a:off x="1622497" y="1232227"/>
              <a:ext cx="201240" cy="169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3121EEE-CF72-4D62-BD17-C53BC91EFD7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497" y="1196227"/>
                <a:ext cx="27288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D7262FB-D50C-4EB6-946E-CB6AB697573F}"/>
                  </a:ext>
                </a:extLst>
              </p14:cNvPr>
              <p14:cNvContentPartPr/>
              <p14:nvPr/>
            </p14:nvContentPartPr>
            <p14:xfrm>
              <a:off x="1312897" y="1341307"/>
              <a:ext cx="374760" cy="89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D7262FB-D50C-4EB6-946E-CB6AB697573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76862" y="1305307"/>
                <a:ext cx="446469" cy="9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4EF517F-3294-40C0-B0D8-523C4E7CF2B6}"/>
                  </a:ext>
                </a:extLst>
              </p14:cNvPr>
              <p14:cNvContentPartPr/>
              <p14:nvPr/>
            </p14:nvContentPartPr>
            <p14:xfrm>
              <a:off x="1772257" y="1356067"/>
              <a:ext cx="565560" cy="803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4EF517F-3294-40C0-B0D8-523C4E7CF2B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36257" y="1320067"/>
                <a:ext cx="637200" cy="87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1259B80-8C1A-4F9A-8873-8EF27EC6DDBF}"/>
                  </a:ext>
                </a:extLst>
              </p14:cNvPr>
              <p14:cNvContentPartPr/>
              <p14:nvPr/>
            </p14:nvContentPartPr>
            <p14:xfrm>
              <a:off x="1858657" y="1349227"/>
              <a:ext cx="370080" cy="334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1259B80-8C1A-4F9A-8873-8EF27EC6DDB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22657" y="1313227"/>
                <a:ext cx="44172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606BC40-FA48-4361-9ED7-AD920F0FDBB7}"/>
                  </a:ext>
                </a:extLst>
              </p14:cNvPr>
              <p14:cNvContentPartPr/>
              <p14:nvPr/>
            </p14:nvContentPartPr>
            <p14:xfrm>
              <a:off x="2283097" y="1621747"/>
              <a:ext cx="21240" cy="1332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606BC40-FA48-4361-9ED7-AD920F0FDBB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47697" y="1585844"/>
                <a:ext cx="91686" cy="204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1C8F3D33-9E0C-4A17-99CD-8E9B6917BB32}"/>
                  </a:ext>
                </a:extLst>
              </p14:cNvPr>
              <p14:cNvContentPartPr/>
              <p14:nvPr/>
            </p14:nvContentPartPr>
            <p14:xfrm>
              <a:off x="2298577" y="1651987"/>
              <a:ext cx="91440" cy="35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1C8F3D33-9E0C-4A17-99CD-8E9B6917BB3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62577" y="1615987"/>
                <a:ext cx="16308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974AC7D-EE09-4CAA-8A78-D3824BB8BDF3}"/>
                  </a:ext>
                </a:extLst>
              </p14:cNvPr>
              <p14:cNvContentPartPr/>
              <p14:nvPr/>
            </p14:nvContentPartPr>
            <p14:xfrm>
              <a:off x="2379217" y="1596187"/>
              <a:ext cx="9360" cy="1526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974AC7D-EE09-4CAA-8A78-D3824BB8BD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41777" y="1560272"/>
                <a:ext cx="83866" cy="22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17C40246-A677-4AA9-AD38-08F0EA6F3491}"/>
                  </a:ext>
                </a:extLst>
              </p14:cNvPr>
              <p14:cNvContentPartPr/>
              <p14:nvPr/>
            </p14:nvContentPartPr>
            <p14:xfrm>
              <a:off x="2200297" y="1639027"/>
              <a:ext cx="26280" cy="439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17C40246-A677-4AA9-AD38-08F0EA6F349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164297" y="1603027"/>
                <a:ext cx="9792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D2D1CD4E-1632-417F-8EF1-4BEC47BC68F6}"/>
                  </a:ext>
                </a:extLst>
              </p14:cNvPr>
              <p14:cNvContentPartPr/>
              <p14:nvPr/>
            </p14:nvContentPartPr>
            <p14:xfrm>
              <a:off x="2200297" y="1639027"/>
              <a:ext cx="47160" cy="810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D2D1CD4E-1632-417F-8EF1-4BEC47BC68F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64020" y="1602866"/>
                <a:ext cx="119351" cy="15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724A1AF-1E8F-4E8A-BC82-0BD71D0D29E5}"/>
                  </a:ext>
                </a:extLst>
              </p14:cNvPr>
              <p14:cNvContentPartPr/>
              <p14:nvPr/>
            </p14:nvContentPartPr>
            <p14:xfrm>
              <a:off x="2282377" y="2271907"/>
              <a:ext cx="20160" cy="1526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724A1AF-1E8F-4E8A-BC82-0BD71D0D29E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46377" y="2235822"/>
                <a:ext cx="91800" cy="224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BCACA60-AB52-4798-9B51-19BF5B049F83}"/>
                  </a:ext>
                </a:extLst>
              </p14:cNvPr>
              <p14:cNvContentPartPr/>
              <p14:nvPr/>
            </p14:nvContentPartPr>
            <p14:xfrm>
              <a:off x="2294257" y="2325547"/>
              <a:ext cx="88920" cy="226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BCACA60-AB52-4798-9B51-19BF5B049F8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58257" y="2288966"/>
                <a:ext cx="160560" cy="95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6E593B8-4DE0-4926-A4AC-6AF8EA690383}"/>
                  </a:ext>
                </a:extLst>
              </p14:cNvPr>
              <p14:cNvContentPartPr/>
              <p14:nvPr/>
            </p14:nvContentPartPr>
            <p14:xfrm>
              <a:off x="2361217" y="2255707"/>
              <a:ext cx="46440" cy="185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6E593B8-4DE0-4926-A4AC-6AF8EA690383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325217" y="2219637"/>
                <a:ext cx="118080" cy="2571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DDA8E147-46D8-49B7-9F91-8C59D80CD699}"/>
                  </a:ext>
                </a:extLst>
              </p14:cNvPr>
              <p14:cNvContentPartPr/>
              <p14:nvPr/>
            </p14:nvContentPartPr>
            <p14:xfrm>
              <a:off x="2294977" y="2123947"/>
              <a:ext cx="67320" cy="478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DDA8E147-46D8-49B7-9F91-8C59D80CD69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258977" y="2087947"/>
                <a:ext cx="13896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04" name="Group 24">
            <a:extLst>
              <a:ext uri="{FF2B5EF4-FFF2-40B4-BE49-F238E27FC236}">
                <a16:creationId xmlns:a16="http://schemas.microsoft.com/office/drawing/2014/main" id="{1AFEE1FC-C626-4703-B9FD-A6BB7C1FD2E4}"/>
              </a:ext>
            </a:extLst>
          </p:cNvPr>
          <p:cNvGrpSpPr>
            <a:grpSpLocks/>
          </p:cNvGrpSpPr>
          <p:nvPr/>
        </p:nvGrpSpPr>
        <p:grpSpPr bwMode="auto">
          <a:xfrm>
            <a:off x="1122363" y="2211388"/>
            <a:ext cx="198437" cy="293687"/>
            <a:chOff x="1122817" y="2212147"/>
            <a:chExt cx="198720" cy="29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1EE2DE4-329A-422F-B879-BAE99D392CE8}"/>
                    </a:ext>
                  </a:extLst>
                </p14:cNvPr>
                <p14:cNvContentPartPr/>
                <p14:nvPr/>
              </p14:nvContentPartPr>
              <p14:xfrm>
                <a:off x="1127137" y="2279467"/>
                <a:ext cx="44280" cy="215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1EE2DE4-329A-422F-B879-BAE99D392CE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91427" y="2243467"/>
                  <a:ext cx="115342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40AF124-7188-4938-AEF8-C4078250AAEA}"/>
                    </a:ext>
                  </a:extLst>
                </p14:cNvPr>
                <p14:cNvContentPartPr/>
                <p14:nvPr/>
              </p14:nvContentPartPr>
              <p14:xfrm>
                <a:off x="1122817" y="2370547"/>
                <a:ext cx="113040" cy="15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40AF124-7188-4938-AEF8-C4078250AAE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86702" y="2334547"/>
                  <a:ext cx="184909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A6E31DB-C530-44CF-AAF4-6AFF707C09DF}"/>
                    </a:ext>
                  </a:extLst>
                </p14:cNvPr>
                <p14:cNvContentPartPr/>
                <p14:nvPr/>
              </p14:nvContentPartPr>
              <p14:xfrm>
                <a:off x="1213897" y="2283427"/>
                <a:ext cx="65160" cy="222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A6E31DB-C530-44CF-AAF4-6AFF707C09D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77897" y="2247485"/>
                  <a:ext cx="136800" cy="2936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5F50876-3CAD-4038-8CD7-064F67FBEBBC}"/>
                    </a:ext>
                  </a:extLst>
                </p14:cNvPr>
                <p14:cNvContentPartPr/>
                <p14:nvPr/>
              </p14:nvContentPartPr>
              <p14:xfrm>
                <a:off x="1277977" y="2212147"/>
                <a:ext cx="43560" cy="529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5F50876-3CAD-4038-8CD7-064F67FBEBB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42272" y="2176147"/>
                  <a:ext cx="114613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5" name="Group 27">
            <a:extLst>
              <a:ext uri="{FF2B5EF4-FFF2-40B4-BE49-F238E27FC236}">
                <a16:creationId xmlns:a16="http://schemas.microsoft.com/office/drawing/2014/main" id="{DC588B02-8373-4453-AA29-F75178C14153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876300"/>
            <a:ext cx="131763" cy="254000"/>
            <a:chOff x="1587217" y="876187"/>
            <a:chExt cx="13140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B7F8462-4DAC-4F44-A634-BA4B6B92302E}"/>
                    </a:ext>
                  </a:extLst>
                </p14:cNvPr>
                <p14:cNvContentPartPr/>
                <p14:nvPr/>
              </p14:nvContentPartPr>
              <p14:xfrm>
                <a:off x="1600897" y="954667"/>
                <a:ext cx="7920" cy="175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B7F8462-4DAC-4F44-A634-BA4B6B92302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64897" y="918667"/>
                  <a:ext cx="795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6E8242E-1C1A-4CD4-8AD5-4B4B4E507532}"/>
                    </a:ext>
                  </a:extLst>
                </p14:cNvPr>
                <p14:cNvContentPartPr/>
                <p14:nvPr/>
              </p14:nvContentPartPr>
              <p14:xfrm>
                <a:off x="1587217" y="876187"/>
                <a:ext cx="131400" cy="228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6E8242E-1C1A-4CD4-8AD5-4B4B4E50753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551217" y="840187"/>
                  <a:ext cx="203040" cy="30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6" name="Group 33">
            <a:extLst>
              <a:ext uri="{FF2B5EF4-FFF2-40B4-BE49-F238E27FC236}">
                <a16:creationId xmlns:a16="http://schemas.microsoft.com/office/drawing/2014/main" id="{5B417D67-B215-486B-A617-C771AD29B45A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219075"/>
            <a:ext cx="771525" cy="522288"/>
            <a:chOff x="1385977" y="218827"/>
            <a:chExt cx="771480" cy="52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C21CBE2-F11D-453F-BAF2-C8EEB990EB23}"/>
                    </a:ext>
                  </a:extLst>
                </p14:cNvPr>
                <p14:cNvContentPartPr/>
                <p14:nvPr/>
              </p14:nvContentPartPr>
              <p14:xfrm>
                <a:off x="1385977" y="232507"/>
                <a:ext cx="277920" cy="311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C21CBE2-F11D-453F-BAF2-C8EEB990EB2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49930" y="196507"/>
                  <a:ext cx="349653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0A18BFC-B907-42CF-AA92-601751B0192F}"/>
                    </a:ext>
                  </a:extLst>
                </p14:cNvPr>
                <p14:cNvContentPartPr/>
                <p14:nvPr/>
              </p14:nvContentPartPr>
              <p14:xfrm>
                <a:off x="1408297" y="386227"/>
                <a:ext cx="245520" cy="16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0A18BFC-B907-42CF-AA92-601751B0192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72297" y="349444"/>
                  <a:ext cx="317160" cy="901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16E054F-25CB-4EA8-8C0E-7663FD4A4700}"/>
                    </a:ext>
                  </a:extLst>
                </p14:cNvPr>
                <p14:cNvContentPartPr/>
                <p14:nvPr/>
              </p14:nvContentPartPr>
              <p14:xfrm>
                <a:off x="1741657" y="264907"/>
                <a:ext cx="57600" cy="263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16E054F-25CB-4EA8-8C0E-7663FD4A470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705657" y="228907"/>
                  <a:ext cx="1292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B9E4526-87B4-4A45-BA8B-98A77711BEFC}"/>
                    </a:ext>
                  </a:extLst>
                </p14:cNvPr>
                <p14:cNvContentPartPr/>
                <p14:nvPr/>
              </p14:nvContentPartPr>
              <p14:xfrm>
                <a:off x="1741297" y="218827"/>
                <a:ext cx="210960" cy="334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B9E4526-87B4-4A45-BA8B-98A77711BEF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705297" y="182827"/>
                  <a:ext cx="28260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B40512B-CB45-4B51-A4A1-542C400A261D}"/>
                    </a:ext>
                  </a:extLst>
                </p14:cNvPr>
                <p14:cNvContentPartPr/>
                <p14:nvPr/>
              </p14:nvContentPartPr>
              <p14:xfrm>
                <a:off x="1997977" y="504307"/>
                <a:ext cx="159480" cy="237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B40512B-CB45-4B51-A4A1-542C400A26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961977" y="468307"/>
                  <a:ext cx="23112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7" name="Group 39">
            <a:extLst>
              <a:ext uri="{FF2B5EF4-FFF2-40B4-BE49-F238E27FC236}">
                <a16:creationId xmlns:a16="http://schemas.microsoft.com/office/drawing/2014/main" id="{44B8235A-6A19-4178-9AAC-63D4A04C4A4E}"/>
              </a:ext>
            </a:extLst>
          </p:cNvPr>
          <p:cNvGrpSpPr>
            <a:grpSpLocks/>
          </p:cNvGrpSpPr>
          <p:nvPr/>
        </p:nvGrpSpPr>
        <p:grpSpPr bwMode="auto">
          <a:xfrm>
            <a:off x="4822825" y="234950"/>
            <a:ext cx="847725" cy="528638"/>
            <a:chOff x="4823257" y="235027"/>
            <a:chExt cx="847800" cy="52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97E673F-6EA9-4BFB-A5CF-529EF5330ABC}"/>
                    </a:ext>
                  </a:extLst>
                </p14:cNvPr>
                <p14:cNvContentPartPr/>
                <p14:nvPr/>
              </p14:nvContentPartPr>
              <p14:xfrm>
                <a:off x="4823257" y="268147"/>
                <a:ext cx="311400" cy="37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97E673F-6EA9-4BFB-A5CF-529EF5330AB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787257" y="232182"/>
                  <a:ext cx="383040" cy="4427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2AAE01D-2237-4C56-AEA8-092D951BDA15}"/>
                    </a:ext>
                  </a:extLst>
                </p14:cNvPr>
                <p14:cNvContentPartPr/>
                <p14:nvPr/>
              </p14:nvContentPartPr>
              <p14:xfrm>
                <a:off x="4902457" y="419707"/>
                <a:ext cx="223920" cy="23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2AAE01D-2237-4C56-AEA8-092D951BDA1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866457" y="383707"/>
                  <a:ext cx="29556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21B664F-36FA-408E-B278-9F2E4E0A12A3}"/>
                    </a:ext>
                  </a:extLst>
                </p14:cNvPr>
                <p14:cNvContentPartPr/>
                <p14:nvPr/>
              </p14:nvContentPartPr>
              <p14:xfrm>
                <a:off x="5267137" y="282907"/>
                <a:ext cx="30240" cy="315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21B664F-36FA-408E-B278-9F2E4E0A12A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30703" y="246948"/>
                  <a:ext cx="102743" cy="3865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3F34341-A516-424B-8AE4-E617D66EBBDC}"/>
                    </a:ext>
                  </a:extLst>
                </p14:cNvPr>
                <p14:cNvContentPartPr/>
                <p14:nvPr/>
              </p14:nvContentPartPr>
              <p14:xfrm>
                <a:off x="5270737" y="235027"/>
                <a:ext cx="219240" cy="4125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3F34341-A516-424B-8AE4-E617D66EBBD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234737" y="199027"/>
                  <a:ext cx="29088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DA01E3B-26BB-4C43-8A68-73BFE6568280}"/>
                    </a:ext>
                  </a:extLst>
                </p14:cNvPr>
                <p14:cNvContentPartPr/>
                <p14:nvPr/>
              </p14:nvContentPartPr>
              <p14:xfrm>
                <a:off x="5547577" y="567307"/>
                <a:ext cx="123480" cy="196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DA01E3B-26BB-4C43-8A68-73BFE656828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11682" y="531307"/>
                  <a:ext cx="194912" cy="26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AD33FE00-45D6-4F9A-AD6C-563B70F7C379}"/>
                  </a:ext>
                </a:extLst>
              </p14:cNvPr>
              <p14:cNvContentPartPr/>
              <p14:nvPr/>
            </p14:nvContentPartPr>
            <p14:xfrm>
              <a:off x="4445617" y="2087587"/>
              <a:ext cx="744840" cy="7210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AD33FE00-45D6-4F9A-AD6C-563B70F7C379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409617" y="2051605"/>
                <a:ext cx="816480" cy="792684"/>
              </a:xfrm>
              <a:prstGeom prst="rect">
                <a:avLst/>
              </a:prstGeom>
            </p:spPr>
          </p:pic>
        </mc:Fallback>
      </mc:AlternateContent>
      <p:grpSp>
        <p:nvGrpSpPr>
          <p:cNvPr id="12309" name="Group 57">
            <a:extLst>
              <a:ext uri="{FF2B5EF4-FFF2-40B4-BE49-F238E27FC236}">
                <a16:creationId xmlns:a16="http://schemas.microsoft.com/office/drawing/2014/main" id="{0C230F49-FB21-4389-B686-947A8831BC30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974725"/>
            <a:ext cx="1519238" cy="1914525"/>
            <a:chOff x="5188297" y="974107"/>
            <a:chExt cx="1518840" cy="191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2AAF11A-CC0F-40E6-9900-5BADAC5B3D2A}"/>
                    </a:ext>
                  </a:extLst>
                </p14:cNvPr>
                <p14:cNvContentPartPr/>
                <p14:nvPr/>
              </p14:nvContentPartPr>
              <p14:xfrm>
                <a:off x="5215297" y="1978507"/>
                <a:ext cx="57600" cy="1443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2AAF11A-CC0F-40E6-9900-5BADAC5B3D2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79071" y="1942417"/>
                  <a:ext cx="129691" cy="2161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8A3EB87-6006-4CDE-8A0D-73FDC3AE9AEF}"/>
                    </a:ext>
                  </a:extLst>
                </p14:cNvPr>
                <p14:cNvContentPartPr/>
                <p14:nvPr/>
              </p14:nvContentPartPr>
              <p14:xfrm>
                <a:off x="5188297" y="1961227"/>
                <a:ext cx="242640" cy="176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8A3EB87-6006-4CDE-8A0D-73FDC3AE9AE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52297" y="1925227"/>
                  <a:ext cx="3142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25A637D-E404-4CC2-A4C1-886968C2C23B}"/>
                    </a:ext>
                  </a:extLst>
                </p14:cNvPr>
                <p14:cNvContentPartPr/>
                <p14:nvPr/>
              </p14:nvContentPartPr>
              <p14:xfrm>
                <a:off x="5558737" y="1921627"/>
                <a:ext cx="15120" cy="127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25A637D-E404-4CC2-A4C1-886968C2C23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23574" y="1885627"/>
                  <a:ext cx="85094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D584E9C-B47F-433E-A3FD-0BFBBE1AFCE9}"/>
                    </a:ext>
                  </a:extLst>
                </p14:cNvPr>
                <p14:cNvContentPartPr/>
                <p14:nvPr/>
              </p14:nvContentPartPr>
              <p14:xfrm>
                <a:off x="5554417" y="1856467"/>
                <a:ext cx="106920" cy="2354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D584E9C-B47F-433E-A3FD-0BFBBE1AFCE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18417" y="1820412"/>
                  <a:ext cx="178560" cy="3071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072D919-D28C-444D-9689-83622914C450}"/>
                    </a:ext>
                  </a:extLst>
                </p14:cNvPr>
                <p14:cNvContentPartPr/>
                <p14:nvPr/>
              </p14:nvContentPartPr>
              <p14:xfrm>
                <a:off x="5308177" y="1267507"/>
                <a:ext cx="13680" cy="632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072D919-D28C-444D-9689-83622914C45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272177" y="1231507"/>
                  <a:ext cx="85320" cy="7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8C846F4-D33A-4D91-A87E-0F91E1DD22BF}"/>
                    </a:ext>
                  </a:extLst>
                </p14:cNvPr>
                <p14:cNvContentPartPr/>
                <p14:nvPr/>
              </p14:nvContentPartPr>
              <p14:xfrm>
                <a:off x="5362537" y="974107"/>
                <a:ext cx="133560" cy="255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8C846F4-D33A-4D91-A87E-0F91E1DD22B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26537" y="938158"/>
                  <a:ext cx="205200" cy="3274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D57C129-F260-4A7C-94EC-E996B49829E4}"/>
                    </a:ext>
                  </a:extLst>
                </p14:cNvPr>
                <p14:cNvContentPartPr/>
                <p14:nvPr/>
              </p14:nvContentPartPr>
              <p14:xfrm>
                <a:off x="5359657" y="1092907"/>
                <a:ext cx="153360" cy="82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D57C129-F260-4A7C-94EC-E996B49829E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23657" y="1058407"/>
                  <a:ext cx="225000" cy="769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EFDFCFD-0B5F-4614-8B04-CA644788BED7}"/>
                    </a:ext>
                  </a:extLst>
                </p14:cNvPr>
                <p14:cNvContentPartPr/>
                <p14:nvPr/>
              </p14:nvContentPartPr>
              <p14:xfrm>
                <a:off x="5450377" y="2101627"/>
                <a:ext cx="837360" cy="6080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EFDFCFD-0B5F-4614-8B04-CA644788BED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414377" y="2065627"/>
                  <a:ext cx="909000" cy="67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7BC09FB-06DD-4A4F-9201-6DBB761E528A}"/>
                    </a:ext>
                  </a:extLst>
                </p14:cNvPr>
                <p14:cNvContentPartPr/>
                <p14:nvPr/>
              </p14:nvContentPartPr>
              <p14:xfrm>
                <a:off x="6518137" y="2578267"/>
                <a:ext cx="189000" cy="310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7BC09FB-06DD-4A4F-9201-6DBB761E528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482205" y="2542309"/>
                  <a:ext cx="260504" cy="3822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1671B65-A09F-4FFE-A971-E54894C2E4BC}"/>
                    </a:ext>
                  </a:extLst>
                </p14:cNvPr>
                <p14:cNvContentPartPr/>
                <p14:nvPr/>
              </p14:nvContentPartPr>
              <p14:xfrm>
                <a:off x="6518497" y="2691307"/>
                <a:ext cx="105480" cy="19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1671B65-A09F-4FFE-A971-E54894C2E4B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482497" y="2655307"/>
                  <a:ext cx="177120" cy="9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0" name="Group 61">
            <a:extLst>
              <a:ext uri="{FF2B5EF4-FFF2-40B4-BE49-F238E27FC236}">
                <a16:creationId xmlns:a16="http://schemas.microsoft.com/office/drawing/2014/main" id="{9588B262-6F80-413C-8E87-D87C0512E53D}"/>
              </a:ext>
            </a:extLst>
          </p:cNvPr>
          <p:cNvGrpSpPr>
            <a:grpSpLocks/>
          </p:cNvGrpSpPr>
          <p:nvPr/>
        </p:nvGrpSpPr>
        <p:grpSpPr bwMode="auto">
          <a:xfrm>
            <a:off x="4017963" y="2705100"/>
            <a:ext cx="195262" cy="268288"/>
            <a:chOff x="4017577" y="2705347"/>
            <a:chExt cx="196200" cy="26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0165B48-E8B2-4E2D-B3F1-A1E2A9345075}"/>
                    </a:ext>
                  </a:extLst>
                </p14:cNvPr>
                <p14:cNvContentPartPr/>
                <p14:nvPr/>
              </p14:nvContentPartPr>
              <p14:xfrm>
                <a:off x="4051777" y="2744227"/>
                <a:ext cx="24480" cy="2293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0165B48-E8B2-4E2D-B3F1-A1E2A934507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015777" y="2708227"/>
                  <a:ext cx="961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590295B-6939-4C7B-8EA7-A3626CC54822}"/>
                    </a:ext>
                  </a:extLst>
                </p14:cNvPr>
                <p14:cNvContentPartPr/>
                <p14:nvPr/>
              </p14:nvContentPartPr>
              <p14:xfrm>
                <a:off x="4076257" y="2705347"/>
                <a:ext cx="137520" cy="5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590295B-6939-4C7B-8EA7-A3626CC5482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40257" y="2671465"/>
                  <a:ext cx="209160" cy="73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D460E63-19B3-470E-9EC7-DF12E2592970}"/>
                    </a:ext>
                  </a:extLst>
                </p14:cNvPr>
                <p14:cNvContentPartPr/>
                <p14:nvPr/>
              </p14:nvContentPartPr>
              <p14:xfrm>
                <a:off x="4017577" y="2842507"/>
                <a:ext cx="154800" cy="21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D460E63-19B3-470E-9EC7-DF12E259297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981577" y="2806507"/>
                  <a:ext cx="22644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1" name="Group 67">
            <a:extLst>
              <a:ext uri="{FF2B5EF4-FFF2-40B4-BE49-F238E27FC236}">
                <a16:creationId xmlns:a16="http://schemas.microsoft.com/office/drawing/2014/main" id="{78397DF6-9BA3-4261-BFCF-4088D899F60B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3513138"/>
            <a:ext cx="1173162" cy="620712"/>
            <a:chOff x="4919017" y="3513547"/>
            <a:chExt cx="1173960" cy="62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046A0DE-F55B-4BDB-9995-853E176206F8}"/>
                    </a:ext>
                  </a:extLst>
                </p14:cNvPr>
                <p14:cNvContentPartPr/>
                <p14:nvPr/>
              </p14:nvContentPartPr>
              <p14:xfrm>
                <a:off x="4955737" y="3587347"/>
                <a:ext cx="246240" cy="255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046A0DE-F55B-4BDB-9995-853E176206F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19737" y="3551398"/>
                  <a:ext cx="317880" cy="3267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BED834E-50BE-4074-A1DC-60BE8B9BF594}"/>
                    </a:ext>
                  </a:extLst>
                </p14:cNvPr>
                <p14:cNvContentPartPr/>
                <p14:nvPr/>
              </p14:nvContentPartPr>
              <p14:xfrm>
                <a:off x="4919017" y="3609667"/>
                <a:ext cx="74880" cy="5241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BED834E-50BE-4074-A1DC-60BE8B9BF59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883189" y="3573667"/>
                  <a:ext cx="146177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EC2568E-0F4F-4091-8135-8A5129805DFC}"/>
                    </a:ext>
                  </a:extLst>
                </p14:cNvPr>
                <p14:cNvContentPartPr/>
                <p14:nvPr/>
              </p14:nvContentPartPr>
              <p14:xfrm>
                <a:off x="5362537" y="3658987"/>
                <a:ext cx="312120" cy="30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EC2568E-0F4F-4091-8135-8A5129805DF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26537" y="3622987"/>
                  <a:ext cx="3837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38F0DCD-6CC0-4FBB-BAE0-86B4EA6DA368}"/>
                    </a:ext>
                  </a:extLst>
                </p14:cNvPr>
                <p14:cNvContentPartPr/>
                <p14:nvPr/>
              </p14:nvContentPartPr>
              <p14:xfrm>
                <a:off x="5330857" y="3765907"/>
                <a:ext cx="323640" cy="48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38F0DCD-6CC0-4FBB-BAE0-86B4EA6DA36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94857" y="3729907"/>
                  <a:ext cx="3952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16AF113-5187-48B2-9465-B10BEFF5F037}"/>
                    </a:ext>
                  </a:extLst>
                </p14:cNvPr>
                <p14:cNvContentPartPr/>
                <p14:nvPr/>
              </p14:nvContentPartPr>
              <p14:xfrm>
                <a:off x="5828377" y="3513547"/>
                <a:ext cx="264600" cy="227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16AF113-5187-48B2-9465-B10BEFF5F03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792426" y="3477547"/>
                  <a:ext cx="336143" cy="29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2" name="Group 74">
            <a:extLst>
              <a:ext uri="{FF2B5EF4-FFF2-40B4-BE49-F238E27FC236}">
                <a16:creationId xmlns:a16="http://schemas.microsoft.com/office/drawing/2014/main" id="{B62EAF3C-3A9C-4F0A-A8EB-68EED3CBC2E4}"/>
              </a:ext>
            </a:extLst>
          </p:cNvPr>
          <p:cNvGrpSpPr>
            <a:grpSpLocks/>
          </p:cNvGrpSpPr>
          <p:nvPr/>
        </p:nvGrpSpPr>
        <p:grpSpPr bwMode="auto">
          <a:xfrm>
            <a:off x="1247775" y="3136900"/>
            <a:ext cx="895350" cy="614363"/>
            <a:chOff x="1247377" y="3136987"/>
            <a:chExt cx="895320" cy="61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E0AC150-7F59-4B49-85B7-6A8B82AF450A}"/>
                    </a:ext>
                  </a:extLst>
                </p14:cNvPr>
                <p14:cNvContentPartPr/>
                <p14:nvPr/>
              </p14:nvContentPartPr>
              <p14:xfrm>
                <a:off x="1263577" y="3239587"/>
                <a:ext cx="220320" cy="221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E0AC150-7F59-4B49-85B7-6A8B82AF450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227577" y="3203587"/>
                  <a:ext cx="2919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30257B8-CA11-44AC-9D1C-8D167CC77127}"/>
                    </a:ext>
                  </a:extLst>
                </p14:cNvPr>
                <p14:cNvContentPartPr/>
                <p14:nvPr/>
              </p14:nvContentPartPr>
              <p14:xfrm>
                <a:off x="1247377" y="3267307"/>
                <a:ext cx="21600" cy="484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30257B8-CA11-44AC-9D1C-8D167CC7712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211377" y="3231307"/>
                  <a:ext cx="93240" cy="55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4469FAA-00F3-42C6-95E5-33AB145A899A}"/>
                    </a:ext>
                  </a:extLst>
                </p14:cNvPr>
                <p14:cNvContentPartPr/>
                <p14:nvPr/>
              </p14:nvContentPartPr>
              <p14:xfrm>
                <a:off x="1579297" y="3307267"/>
                <a:ext cx="193320" cy="57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4469FAA-00F3-42C6-95E5-33AB145A899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543297" y="3271267"/>
                  <a:ext cx="2649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F94A08F-638F-419F-B0AC-5C5FFBAF83B9}"/>
                    </a:ext>
                  </a:extLst>
                </p14:cNvPr>
                <p14:cNvContentPartPr/>
                <p14:nvPr/>
              </p14:nvContentPartPr>
              <p14:xfrm>
                <a:off x="1591897" y="3387547"/>
                <a:ext cx="189360" cy="21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F94A08F-638F-419F-B0AC-5C5FFBAF83B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555897" y="3344347"/>
                  <a:ext cx="261000" cy="881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EE53360-6B58-4503-B2A2-2233594A18AA}"/>
                    </a:ext>
                  </a:extLst>
                </p14:cNvPr>
                <p14:cNvContentPartPr/>
                <p14:nvPr/>
              </p14:nvContentPartPr>
              <p14:xfrm>
                <a:off x="1676857" y="3153907"/>
                <a:ext cx="20520" cy="370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EE53360-6B58-4503-B2A2-2233594A18A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640857" y="3117907"/>
                  <a:ext cx="9216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852AF85-55DB-40C7-99FE-3BD6C69CA9FB}"/>
                    </a:ext>
                  </a:extLst>
                </p14:cNvPr>
                <p14:cNvContentPartPr/>
                <p14:nvPr/>
              </p14:nvContentPartPr>
              <p14:xfrm>
                <a:off x="1933537" y="3136987"/>
                <a:ext cx="209160" cy="292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852AF85-55DB-40C7-99FE-3BD6C69CA9F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897537" y="3100987"/>
                  <a:ext cx="280800" cy="36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C1B5BA74-5D1B-41CA-BAAF-652C7ACC3113}"/>
                  </a:ext>
                </a:extLst>
              </p14:cNvPr>
              <p14:cNvContentPartPr/>
              <p14:nvPr/>
            </p14:nvContentPartPr>
            <p14:xfrm>
              <a:off x="1094017" y="62947"/>
              <a:ext cx="1223640" cy="8456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C1B5BA74-5D1B-41CA-BAAF-652C7ACC311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058006" y="26947"/>
                <a:ext cx="1295301" cy="91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1D271015-7CFB-4BBC-898C-D8F15480FBD7}"/>
                  </a:ext>
                </a:extLst>
              </p14:cNvPr>
              <p14:cNvContentPartPr/>
              <p14:nvPr/>
            </p14:nvContentPartPr>
            <p14:xfrm>
              <a:off x="4552177" y="75078"/>
              <a:ext cx="1394640" cy="82476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1D271015-7CFB-4BBC-898C-D8F15480FBD7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516177" y="39078"/>
                <a:ext cx="1466280" cy="89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15" name="Group 82">
            <a:extLst>
              <a:ext uri="{FF2B5EF4-FFF2-40B4-BE49-F238E27FC236}">
                <a16:creationId xmlns:a16="http://schemas.microsoft.com/office/drawing/2014/main" id="{27448648-5842-493C-B494-551394C96195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944563"/>
            <a:ext cx="700088" cy="558800"/>
            <a:chOff x="6273337" y="945198"/>
            <a:chExt cx="700920" cy="55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06F66FC-94C5-4AAF-ACBA-569303F9E5A3}"/>
                    </a:ext>
                  </a:extLst>
                </p14:cNvPr>
                <p14:cNvContentPartPr/>
                <p14:nvPr/>
              </p14:nvContentPartPr>
              <p14:xfrm>
                <a:off x="6326617" y="1009278"/>
                <a:ext cx="67680" cy="22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06F66FC-94C5-4AAF-ACBA-569303F9E5A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290424" y="973278"/>
                  <a:ext cx="139703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5BC7572-EAC7-4B88-84F3-DB018C81F57C}"/>
                    </a:ext>
                  </a:extLst>
                </p14:cNvPr>
                <p14:cNvContentPartPr/>
                <p14:nvPr/>
              </p14:nvContentPartPr>
              <p14:xfrm>
                <a:off x="6273337" y="961398"/>
                <a:ext cx="272520" cy="3272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5BC7572-EAC7-4B88-84F3-DB018C81F57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37337" y="925438"/>
                  <a:ext cx="344160" cy="3988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7479810-476E-42CB-85D1-C55A28ACD521}"/>
                    </a:ext>
                  </a:extLst>
                </p14:cNvPr>
                <p14:cNvContentPartPr/>
                <p14:nvPr/>
              </p14:nvContentPartPr>
              <p14:xfrm>
                <a:off x="6716857" y="945198"/>
                <a:ext cx="235080" cy="3351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7479810-476E-42CB-85D1-C55A28ACD52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680857" y="909198"/>
                  <a:ext cx="30672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132C1F6-CAD5-4C54-A7F9-B9F5F340B7A8}"/>
                    </a:ext>
                  </a:extLst>
                </p14:cNvPr>
                <p14:cNvContentPartPr/>
                <p14:nvPr/>
              </p14:nvContentPartPr>
              <p14:xfrm>
                <a:off x="6737017" y="1120158"/>
                <a:ext cx="143640" cy="97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132C1F6-CAD5-4C54-A7F9-B9F5F340B7A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01017" y="1084158"/>
                  <a:ext cx="2152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C48DB85-6D1C-4CBC-A79E-AC0843174CBD}"/>
                    </a:ext>
                  </a:extLst>
                </p14:cNvPr>
                <p14:cNvContentPartPr/>
                <p14:nvPr/>
              </p14:nvContentPartPr>
              <p14:xfrm>
                <a:off x="6790657" y="1269198"/>
                <a:ext cx="183600" cy="234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C48DB85-6D1C-4CBC-A79E-AC0843174CB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754657" y="1233198"/>
                  <a:ext cx="255240" cy="3063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75</TotalTime>
  <Words>2846</Words>
  <Application>Microsoft Office PowerPoint</Application>
  <PresentationFormat>Διαφάνειες επιδιασκοπίου</PresentationFormat>
  <Paragraphs>343</Paragraphs>
  <Slides>4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4</vt:i4>
      </vt:variant>
    </vt:vector>
  </HeadingPairs>
  <TitlesOfParts>
    <vt:vector size="51" baseType="lpstr">
      <vt:lpstr>Arial</vt:lpstr>
      <vt:lpstr>Cambria Math</vt:lpstr>
      <vt:lpstr>Times New Roman</vt:lpstr>
      <vt:lpstr>Wingdings</vt:lpstr>
      <vt:lpstr>Default Design</vt:lpstr>
      <vt:lpstr>Pictur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Μπογοσιάν Σογομών</cp:lastModifiedBy>
  <cp:revision>1237</cp:revision>
  <cp:lastPrinted>2014-10-13T12:09:39Z</cp:lastPrinted>
  <dcterms:created xsi:type="dcterms:W3CDTF">2000-10-29T09:15:18Z</dcterms:created>
  <dcterms:modified xsi:type="dcterms:W3CDTF">2024-10-17T17:28:30Z</dcterms:modified>
</cp:coreProperties>
</file>